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3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4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5.xml" ContentType="application/vnd.openxmlformats-officedocument.theme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77" r:id="rId4"/>
    <p:sldMasterId id="2147483689" r:id="rId5"/>
    <p:sldMasterId id="2147483694" r:id="rId6"/>
  </p:sldMasterIdLst>
  <p:notesMasterIdLst>
    <p:notesMasterId r:id="rId18"/>
  </p:notesMasterIdLst>
  <p:sldIdLst>
    <p:sldId id="257" r:id="rId7"/>
    <p:sldId id="258" r:id="rId8"/>
    <p:sldId id="259" r:id="rId9"/>
    <p:sldId id="260" r:id="rId10"/>
    <p:sldId id="261" r:id="rId11"/>
    <p:sldId id="262" r:id="rId12"/>
    <p:sldId id="263" r:id="rId13"/>
    <p:sldId id="264" r:id="rId14"/>
    <p:sldId id="265" r:id="rId15"/>
    <p:sldId id="266" r:id="rId16"/>
    <p:sldId id="267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1" d="100"/>
          <a:sy n="51" d="100"/>
        </p:scale>
        <p:origin x="904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theme" Target="theme/theme1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10" Type="http://schemas.openxmlformats.org/officeDocument/2006/relationships/slide" Target="slides/slide4.xml"/><Relationship Id="rId19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51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12" Type="http://schemas.openxmlformats.org/officeDocument/2006/relationships/image" Target="../media/image50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64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12" Type="http://schemas.openxmlformats.org/officeDocument/2006/relationships/image" Target="../media/image63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11" Type="http://schemas.openxmlformats.org/officeDocument/2006/relationships/image" Target="../media/image62.wmf"/><Relationship Id="rId5" Type="http://schemas.openxmlformats.org/officeDocument/2006/relationships/image" Target="../media/image56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Relationship Id="rId14" Type="http://schemas.openxmlformats.org/officeDocument/2006/relationships/image" Target="../media/image6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78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12" Type="http://schemas.openxmlformats.org/officeDocument/2006/relationships/image" Target="../media/image77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11" Type="http://schemas.openxmlformats.org/officeDocument/2006/relationships/image" Target="../media/image76.wmf"/><Relationship Id="rId5" Type="http://schemas.openxmlformats.org/officeDocument/2006/relationships/image" Target="../media/image70.wmf"/><Relationship Id="rId10" Type="http://schemas.openxmlformats.org/officeDocument/2006/relationships/image" Target="../media/image75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Relationship Id="rId14" Type="http://schemas.openxmlformats.org/officeDocument/2006/relationships/image" Target="../media/image7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57FA1F-1A4F-453D-BF88-6274D3B7B778}" type="datetimeFigureOut">
              <a:rPr lang="en-US" smtClean="0"/>
              <a:t>1/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82976C6-BCA1-4DB1-A0FC-0F5F0C6FCD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76675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B2C30C-C53A-476A-BF69-48A50D1FC4DE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54943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B2C30C-C53A-476A-BF69-48A50D1FC4DE}" type="slidenum">
              <a:rPr lang="zh-CN" altLang="en-US" smtClean="0">
                <a:solidFill>
                  <a:prstClr val="black"/>
                </a:solidFill>
              </a:rPr>
              <a:pPr/>
              <a:t>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7415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B2C30C-C53A-476A-BF69-48A50D1FC4DE}" type="slidenum">
              <a:rPr lang="zh-CN" altLang="en-US" smtClean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pPr>
                <a:defRPr/>
              </a:pPr>
              <a:t>3</a:t>
            </a:fld>
            <a:endParaRPr lang="zh-CN" altLang="en-US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493738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B2C30C-C53A-476A-BF69-48A50D1FC4DE}" type="slidenum">
              <a:rPr lang="zh-CN" altLang="en-US" smtClean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pPr>
                <a:defRPr/>
              </a:pPr>
              <a:t>4</a:t>
            </a:fld>
            <a:endParaRPr lang="zh-CN" altLang="en-US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136366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8B2C30C-C53A-476A-BF69-48A50D1FC4DE}" type="slidenum">
              <a:rPr lang="zh-CN" altLang="en-US" smtClean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pPr>
                <a:defRPr/>
              </a:pPr>
              <a:t>5</a:t>
            </a:fld>
            <a:endParaRPr lang="zh-CN" altLang="en-US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805937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B2C30C-C53A-476A-BF69-48A50D1FC4DE}" type="slidenum">
              <a:rPr lang="zh-CN" altLang="en-US" smtClean="0">
                <a:solidFill>
                  <a:prstClr val="black"/>
                </a:solidFill>
              </a:rPr>
              <a:pPr/>
              <a:t>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53181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B2C30C-C53A-476A-BF69-48A50D1FC4DE}" type="slidenum">
              <a:rPr lang="zh-CN" altLang="en-US" smtClean="0">
                <a:solidFill>
                  <a:prstClr val="black"/>
                </a:solidFill>
              </a:rPr>
              <a:pPr/>
              <a:t>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531817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B2C30C-C53A-476A-BF69-48A50D1FC4DE}" type="slidenum">
              <a:rPr lang="zh-CN" altLang="en-US" smtClean="0">
                <a:solidFill>
                  <a:prstClr val="black"/>
                </a:solidFill>
              </a:rPr>
              <a:pPr/>
              <a:t>10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06613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8199B5-529E-413D-979F-ACB3E1685179}" type="datetimeFigureOut">
              <a:rPr lang="en-US" smtClean="0"/>
              <a:t>1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38B77A-1CCB-4C37-9AF9-C076B4D5FA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70282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8199B5-529E-413D-979F-ACB3E1685179}" type="datetimeFigureOut">
              <a:rPr lang="en-US" smtClean="0"/>
              <a:t>1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38B77A-1CCB-4C37-9AF9-C076B4D5FA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3343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8199B5-529E-413D-979F-ACB3E1685179}" type="datetimeFigureOut">
              <a:rPr lang="en-US" smtClean="0"/>
              <a:t>1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38B77A-1CCB-4C37-9AF9-C076B4D5FA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58853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F3AB7A-6E9A-4153-B0E9-E464E107798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905E5-BF4F-4508-A7BB-AAAC6126FC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085334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F3AB7A-6E9A-4153-B0E9-E464E107798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905E5-BF4F-4508-A7BB-AAAC6126FC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579349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F3AB7A-6E9A-4153-B0E9-E464E107798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905E5-BF4F-4508-A7BB-AAAC6126FC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883346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F3AB7A-6E9A-4153-B0E9-E464E107798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905E5-BF4F-4508-A7BB-AAAC6126FC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19539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F3AB7A-6E9A-4153-B0E9-E464E107798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905E5-BF4F-4508-A7BB-AAAC6126FC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732442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F3AB7A-6E9A-4153-B0E9-E464E107798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905E5-BF4F-4508-A7BB-AAAC6126FC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752045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F3AB7A-6E9A-4153-B0E9-E464E107798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905E5-BF4F-4508-A7BB-AAAC6126FC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791474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F3AB7A-6E9A-4153-B0E9-E464E107798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905E5-BF4F-4508-A7BB-AAAC6126FC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34939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8199B5-529E-413D-979F-ACB3E1685179}" type="datetimeFigureOut">
              <a:rPr lang="en-US" smtClean="0"/>
              <a:t>1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38B77A-1CCB-4C37-9AF9-C076B4D5FA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42004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F3AB7A-6E9A-4153-B0E9-E464E107798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905E5-BF4F-4508-A7BB-AAAC6126FC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949542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F3AB7A-6E9A-4153-B0E9-E464E107798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905E5-BF4F-4508-A7BB-AAAC6126FC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920584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2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F3AB7A-6E9A-4153-B0E9-E464E107798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905E5-BF4F-4508-A7BB-AAAC6126FC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657644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130529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1872521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图片占位符 9"/>
          <p:cNvSpPr>
            <a:spLocks noGrp="1"/>
          </p:cNvSpPr>
          <p:nvPr>
            <p:ph type="pic" sz="quarter" idx="10"/>
          </p:nvPr>
        </p:nvSpPr>
        <p:spPr>
          <a:xfrm>
            <a:off x="1737377" y="2883739"/>
            <a:ext cx="977265" cy="1304259"/>
          </a:xfrm>
          <a:custGeom>
            <a:avLst/>
            <a:gdLst>
              <a:gd name="connsiteX0" fmla="*/ 651510 w 1303020"/>
              <a:gd name="connsiteY0" fmla="*/ 0 h 1304258"/>
              <a:gd name="connsiteX1" fmla="*/ 1303020 w 1303020"/>
              <a:gd name="connsiteY1" fmla="*/ 652129 h 1304258"/>
              <a:gd name="connsiteX2" fmla="*/ 651510 w 1303020"/>
              <a:gd name="connsiteY2" fmla="*/ 1304258 h 1304258"/>
              <a:gd name="connsiteX3" fmla="*/ 0 w 1303020"/>
              <a:gd name="connsiteY3" fmla="*/ 652129 h 1304258"/>
              <a:gd name="connsiteX4" fmla="*/ 651510 w 1303020"/>
              <a:gd name="connsiteY4" fmla="*/ 0 h 1304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03020" h="1304258">
                <a:moveTo>
                  <a:pt x="651510" y="0"/>
                </a:moveTo>
                <a:cubicBezTo>
                  <a:pt x="1011329" y="0"/>
                  <a:pt x="1303020" y="291968"/>
                  <a:pt x="1303020" y="652129"/>
                </a:cubicBezTo>
                <a:cubicBezTo>
                  <a:pt x="1303020" y="1012290"/>
                  <a:pt x="1011329" y="1304258"/>
                  <a:pt x="651510" y="1304258"/>
                </a:cubicBezTo>
                <a:cubicBezTo>
                  <a:pt x="291691" y="1304258"/>
                  <a:pt x="0" y="1012290"/>
                  <a:pt x="0" y="652129"/>
                </a:cubicBezTo>
                <a:cubicBezTo>
                  <a:pt x="0" y="291968"/>
                  <a:pt x="291691" y="0"/>
                  <a:pt x="651510" y="0"/>
                </a:cubicBezTo>
                <a:close/>
              </a:path>
            </a:pathLst>
          </a:custGeom>
        </p:spPr>
        <p:txBody>
          <a:bodyPr wrap="square" lIns="91438" tIns="45719" rIns="91438" bIns="45719">
            <a:noAutofit/>
          </a:bodyPr>
          <a:lstStyle/>
          <a:p>
            <a:endParaRPr lang="zh-CN" altLang="en-US"/>
          </a:p>
        </p:txBody>
      </p:sp>
      <p:sp>
        <p:nvSpPr>
          <p:cNvPr id="11" name="图片占位符 10"/>
          <p:cNvSpPr>
            <a:spLocks noGrp="1"/>
          </p:cNvSpPr>
          <p:nvPr>
            <p:ph type="pic" sz="quarter" idx="11"/>
          </p:nvPr>
        </p:nvSpPr>
        <p:spPr>
          <a:xfrm>
            <a:off x="4090037" y="2883739"/>
            <a:ext cx="977265" cy="1304259"/>
          </a:xfrm>
          <a:custGeom>
            <a:avLst/>
            <a:gdLst>
              <a:gd name="connsiteX0" fmla="*/ 651510 w 1303020"/>
              <a:gd name="connsiteY0" fmla="*/ 0 h 1304258"/>
              <a:gd name="connsiteX1" fmla="*/ 1303020 w 1303020"/>
              <a:gd name="connsiteY1" fmla="*/ 652129 h 1304258"/>
              <a:gd name="connsiteX2" fmla="*/ 651510 w 1303020"/>
              <a:gd name="connsiteY2" fmla="*/ 1304258 h 1304258"/>
              <a:gd name="connsiteX3" fmla="*/ 0 w 1303020"/>
              <a:gd name="connsiteY3" fmla="*/ 652129 h 1304258"/>
              <a:gd name="connsiteX4" fmla="*/ 651510 w 1303020"/>
              <a:gd name="connsiteY4" fmla="*/ 0 h 1304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03020" h="1304258">
                <a:moveTo>
                  <a:pt x="651510" y="0"/>
                </a:moveTo>
                <a:cubicBezTo>
                  <a:pt x="1011329" y="0"/>
                  <a:pt x="1303020" y="291968"/>
                  <a:pt x="1303020" y="652129"/>
                </a:cubicBezTo>
                <a:cubicBezTo>
                  <a:pt x="1303020" y="1012290"/>
                  <a:pt x="1011329" y="1304258"/>
                  <a:pt x="651510" y="1304258"/>
                </a:cubicBezTo>
                <a:cubicBezTo>
                  <a:pt x="291691" y="1304258"/>
                  <a:pt x="0" y="1012290"/>
                  <a:pt x="0" y="652129"/>
                </a:cubicBezTo>
                <a:cubicBezTo>
                  <a:pt x="0" y="291968"/>
                  <a:pt x="291691" y="0"/>
                  <a:pt x="651510" y="0"/>
                </a:cubicBezTo>
                <a:close/>
              </a:path>
            </a:pathLst>
          </a:custGeom>
        </p:spPr>
        <p:txBody>
          <a:bodyPr wrap="square" lIns="91438" tIns="45719" rIns="91438" bIns="45719">
            <a:noAutofit/>
          </a:bodyPr>
          <a:lstStyle/>
          <a:p>
            <a:endParaRPr lang="zh-CN" altLang="en-US"/>
          </a:p>
        </p:txBody>
      </p:sp>
      <p:sp>
        <p:nvSpPr>
          <p:cNvPr id="12" name="图片占位符 11"/>
          <p:cNvSpPr>
            <a:spLocks noGrp="1"/>
          </p:cNvSpPr>
          <p:nvPr>
            <p:ph type="pic" sz="quarter" idx="12"/>
          </p:nvPr>
        </p:nvSpPr>
        <p:spPr>
          <a:xfrm>
            <a:off x="6445451" y="2883739"/>
            <a:ext cx="977265" cy="1304259"/>
          </a:xfrm>
          <a:custGeom>
            <a:avLst/>
            <a:gdLst>
              <a:gd name="connsiteX0" fmla="*/ 651510 w 1303020"/>
              <a:gd name="connsiteY0" fmla="*/ 0 h 1304258"/>
              <a:gd name="connsiteX1" fmla="*/ 1303020 w 1303020"/>
              <a:gd name="connsiteY1" fmla="*/ 652129 h 1304258"/>
              <a:gd name="connsiteX2" fmla="*/ 651510 w 1303020"/>
              <a:gd name="connsiteY2" fmla="*/ 1304258 h 1304258"/>
              <a:gd name="connsiteX3" fmla="*/ 0 w 1303020"/>
              <a:gd name="connsiteY3" fmla="*/ 652129 h 1304258"/>
              <a:gd name="connsiteX4" fmla="*/ 651510 w 1303020"/>
              <a:gd name="connsiteY4" fmla="*/ 0 h 1304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03020" h="1304258">
                <a:moveTo>
                  <a:pt x="651510" y="0"/>
                </a:moveTo>
                <a:cubicBezTo>
                  <a:pt x="1011329" y="0"/>
                  <a:pt x="1303020" y="291968"/>
                  <a:pt x="1303020" y="652129"/>
                </a:cubicBezTo>
                <a:cubicBezTo>
                  <a:pt x="1303020" y="1012290"/>
                  <a:pt x="1011329" y="1304258"/>
                  <a:pt x="651510" y="1304258"/>
                </a:cubicBezTo>
                <a:cubicBezTo>
                  <a:pt x="291691" y="1304258"/>
                  <a:pt x="0" y="1012290"/>
                  <a:pt x="0" y="652129"/>
                </a:cubicBezTo>
                <a:cubicBezTo>
                  <a:pt x="0" y="291968"/>
                  <a:pt x="291691" y="0"/>
                  <a:pt x="651510" y="0"/>
                </a:cubicBezTo>
                <a:close/>
              </a:path>
            </a:pathLst>
          </a:custGeom>
        </p:spPr>
        <p:txBody>
          <a:bodyPr wrap="square" lIns="91438" tIns="45719" rIns="91438" bIns="45719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779604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图片占位符 9"/>
          <p:cNvSpPr>
            <a:spLocks noGrp="1"/>
          </p:cNvSpPr>
          <p:nvPr>
            <p:ph type="pic" sz="quarter" idx="10"/>
          </p:nvPr>
        </p:nvSpPr>
        <p:spPr>
          <a:xfrm>
            <a:off x="1354593" y="2469197"/>
            <a:ext cx="1405890" cy="2640331"/>
          </a:xfrm>
          <a:custGeom>
            <a:avLst/>
            <a:gdLst>
              <a:gd name="connsiteX0" fmla="*/ 0 w 1874520"/>
              <a:gd name="connsiteY0" fmla="*/ 0 h 2640330"/>
              <a:gd name="connsiteX1" fmla="*/ 1874520 w 1874520"/>
              <a:gd name="connsiteY1" fmla="*/ 0 h 2640330"/>
              <a:gd name="connsiteX2" fmla="*/ 1874520 w 1874520"/>
              <a:gd name="connsiteY2" fmla="*/ 2640330 h 2640330"/>
              <a:gd name="connsiteX3" fmla="*/ 0 w 1874520"/>
              <a:gd name="connsiteY3" fmla="*/ 2640330 h 26403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74520" h="2640330">
                <a:moveTo>
                  <a:pt x="0" y="0"/>
                </a:moveTo>
                <a:lnTo>
                  <a:pt x="1874520" y="0"/>
                </a:lnTo>
                <a:lnTo>
                  <a:pt x="1874520" y="2640330"/>
                </a:lnTo>
                <a:lnTo>
                  <a:pt x="0" y="2640330"/>
                </a:lnTo>
                <a:close/>
              </a:path>
            </a:pathLst>
          </a:custGeom>
        </p:spPr>
        <p:txBody>
          <a:bodyPr wrap="square" lIns="91438" tIns="45719" rIns="91438" bIns="45719">
            <a:noAutofit/>
          </a:bodyPr>
          <a:lstStyle/>
          <a:p>
            <a:endParaRPr lang="zh-CN" altLang="en-US"/>
          </a:p>
        </p:txBody>
      </p:sp>
      <p:sp>
        <p:nvSpPr>
          <p:cNvPr id="11" name="图片占位符 10"/>
          <p:cNvSpPr>
            <a:spLocks noGrp="1"/>
          </p:cNvSpPr>
          <p:nvPr>
            <p:ph type="pic" sz="quarter" idx="11"/>
          </p:nvPr>
        </p:nvSpPr>
        <p:spPr>
          <a:xfrm>
            <a:off x="3874908" y="2469197"/>
            <a:ext cx="1405890" cy="2640331"/>
          </a:xfrm>
          <a:custGeom>
            <a:avLst/>
            <a:gdLst>
              <a:gd name="connsiteX0" fmla="*/ 0 w 1874520"/>
              <a:gd name="connsiteY0" fmla="*/ 0 h 2640330"/>
              <a:gd name="connsiteX1" fmla="*/ 1874520 w 1874520"/>
              <a:gd name="connsiteY1" fmla="*/ 0 h 2640330"/>
              <a:gd name="connsiteX2" fmla="*/ 1874520 w 1874520"/>
              <a:gd name="connsiteY2" fmla="*/ 2640330 h 2640330"/>
              <a:gd name="connsiteX3" fmla="*/ 0 w 1874520"/>
              <a:gd name="connsiteY3" fmla="*/ 2640330 h 26403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74520" h="2640330">
                <a:moveTo>
                  <a:pt x="0" y="0"/>
                </a:moveTo>
                <a:lnTo>
                  <a:pt x="1874520" y="0"/>
                </a:lnTo>
                <a:lnTo>
                  <a:pt x="1874520" y="2640330"/>
                </a:lnTo>
                <a:lnTo>
                  <a:pt x="0" y="2640330"/>
                </a:lnTo>
                <a:close/>
              </a:path>
            </a:pathLst>
          </a:custGeom>
        </p:spPr>
        <p:txBody>
          <a:bodyPr wrap="square" lIns="91438" tIns="45719" rIns="91438" bIns="45719">
            <a:noAutofit/>
          </a:bodyPr>
          <a:lstStyle/>
          <a:p>
            <a:endParaRPr lang="zh-CN" altLang="en-US"/>
          </a:p>
        </p:txBody>
      </p:sp>
      <p:sp>
        <p:nvSpPr>
          <p:cNvPr id="12" name="图片占位符 11"/>
          <p:cNvSpPr>
            <a:spLocks noGrp="1"/>
          </p:cNvSpPr>
          <p:nvPr>
            <p:ph type="pic" sz="quarter" idx="12"/>
          </p:nvPr>
        </p:nvSpPr>
        <p:spPr>
          <a:xfrm>
            <a:off x="6395223" y="2469197"/>
            <a:ext cx="1405890" cy="2640331"/>
          </a:xfrm>
          <a:custGeom>
            <a:avLst/>
            <a:gdLst>
              <a:gd name="connsiteX0" fmla="*/ 0 w 1874520"/>
              <a:gd name="connsiteY0" fmla="*/ 0 h 2640330"/>
              <a:gd name="connsiteX1" fmla="*/ 1874520 w 1874520"/>
              <a:gd name="connsiteY1" fmla="*/ 0 h 2640330"/>
              <a:gd name="connsiteX2" fmla="*/ 1874520 w 1874520"/>
              <a:gd name="connsiteY2" fmla="*/ 2640330 h 2640330"/>
              <a:gd name="connsiteX3" fmla="*/ 0 w 1874520"/>
              <a:gd name="connsiteY3" fmla="*/ 2640330 h 26403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74520" h="2640330">
                <a:moveTo>
                  <a:pt x="0" y="0"/>
                </a:moveTo>
                <a:lnTo>
                  <a:pt x="1874520" y="0"/>
                </a:lnTo>
                <a:lnTo>
                  <a:pt x="1874520" y="2640330"/>
                </a:lnTo>
                <a:lnTo>
                  <a:pt x="0" y="2640330"/>
                </a:lnTo>
                <a:close/>
              </a:path>
            </a:pathLst>
          </a:custGeom>
        </p:spPr>
        <p:txBody>
          <a:bodyPr wrap="square" lIns="91438" tIns="45719" rIns="91438" bIns="45719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881988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F3AB7A-6E9A-4153-B0E9-E464E107798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905E5-BF4F-4508-A7BB-AAAC6126FC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40914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F3AB7A-6E9A-4153-B0E9-E464E107798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905E5-BF4F-4508-A7BB-AAAC6126FC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560315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F3AB7A-6E9A-4153-B0E9-E464E107798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905E5-BF4F-4508-A7BB-AAAC6126FC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07437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8199B5-529E-413D-979F-ACB3E1685179}" type="datetimeFigureOut">
              <a:rPr lang="en-US" smtClean="0"/>
              <a:t>1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38B77A-1CCB-4C37-9AF9-C076B4D5FA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49124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F3AB7A-6E9A-4153-B0E9-E464E107798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905E5-BF4F-4508-A7BB-AAAC6126FC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791405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F3AB7A-6E9A-4153-B0E9-E464E107798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905E5-BF4F-4508-A7BB-AAAC6126FC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370270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F3AB7A-6E9A-4153-B0E9-E464E107798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905E5-BF4F-4508-A7BB-AAAC6126FC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128987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F3AB7A-6E9A-4153-B0E9-E464E107798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905E5-BF4F-4508-A7BB-AAAC6126FC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667519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F3AB7A-6E9A-4153-B0E9-E464E107798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905E5-BF4F-4508-A7BB-AAAC6126FC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784387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F3AB7A-6E9A-4153-B0E9-E464E107798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905E5-BF4F-4508-A7BB-AAAC6126FC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896823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F3AB7A-6E9A-4153-B0E9-E464E107798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905E5-BF4F-4508-A7BB-AAAC6126FC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798335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2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F3AB7A-6E9A-4153-B0E9-E464E107798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905E5-BF4F-4508-A7BB-AAAC6126FC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223942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5487365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816497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8199B5-529E-413D-979F-ACB3E1685179}" type="datetimeFigureOut">
              <a:rPr lang="en-US" smtClean="0"/>
              <a:t>1/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38B77A-1CCB-4C37-9AF9-C076B4D5FA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549059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图片占位符 9"/>
          <p:cNvSpPr>
            <a:spLocks noGrp="1"/>
          </p:cNvSpPr>
          <p:nvPr>
            <p:ph type="pic" sz="quarter" idx="10"/>
          </p:nvPr>
        </p:nvSpPr>
        <p:spPr>
          <a:xfrm>
            <a:off x="1737377" y="2883738"/>
            <a:ext cx="977265" cy="1304259"/>
          </a:xfrm>
          <a:custGeom>
            <a:avLst/>
            <a:gdLst>
              <a:gd name="connsiteX0" fmla="*/ 651510 w 1303020"/>
              <a:gd name="connsiteY0" fmla="*/ 0 h 1304258"/>
              <a:gd name="connsiteX1" fmla="*/ 1303020 w 1303020"/>
              <a:gd name="connsiteY1" fmla="*/ 652129 h 1304258"/>
              <a:gd name="connsiteX2" fmla="*/ 651510 w 1303020"/>
              <a:gd name="connsiteY2" fmla="*/ 1304258 h 1304258"/>
              <a:gd name="connsiteX3" fmla="*/ 0 w 1303020"/>
              <a:gd name="connsiteY3" fmla="*/ 652129 h 1304258"/>
              <a:gd name="connsiteX4" fmla="*/ 651510 w 1303020"/>
              <a:gd name="connsiteY4" fmla="*/ 0 h 1304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03020" h="1304258">
                <a:moveTo>
                  <a:pt x="651510" y="0"/>
                </a:moveTo>
                <a:cubicBezTo>
                  <a:pt x="1011329" y="0"/>
                  <a:pt x="1303020" y="291968"/>
                  <a:pt x="1303020" y="652129"/>
                </a:cubicBezTo>
                <a:cubicBezTo>
                  <a:pt x="1303020" y="1012290"/>
                  <a:pt x="1011329" y="1304258"/>
                  <a:pt x="651510" y="1304258"/>
                </a:cubicBezTo>
                <a:cubicBezTo>
                  <a:pt x="291691" y="1304258"/>
                  <a:pt x="0" y="1012290"/>
                  <a:pt x="0" y="652129"/>
                </a:cubicBezTo>
                <a:cubicBezTo>
                  <a:pt x="0" y="291968"/>
                  <a:pt x="291691" y="0"/>
                  <a:pt x="651510" y="0"/>
                </a:cubicBezTo>
                <a:close/>
              </a:path>
            </a:pathLst>
          </a:custGeom>
        </p:spPr>
        <p:txBody>
          <a:bodyPr wrap="square" lIns="91438" tIns="45719" rIns="91438" bIns="45719">
            <a:noAutofit/>
          </a:bodyPr>
          <a:lstStyle/>
          <a:p>
            <a:endParaRPr lang="zh-CN" altLang="en-US"/>
          </a:p>
        </p:txBody>
      </p:sp>
      <p:sp>
        <p:nvSpPr>
          <p:cNvPr id="11" name="图片占位符 10"/>
          <p:cNvSpPr>
            <a:spLocks noGrp="1"/>
          </p:cNvSpPr>
          <p:nvPr>
            <p:ph type="pic" sz="quarter" idx="11"/>
          </p:nvPr>
        </p:nvSpPr>
        <p:spPr>
          <a:xfrm>
            <a:off x="4090036" y="2883738"/>
            <a:ext cx="977265" cy="1304259"/>
          </a:xfrm>
          <a:custGeom>
            <a:avLst/>
            <a:gdLst>
              <a:gd name="connsiteX0" fmla="*/ 651510 w 1303020"/>
              <a:gd name="connsiteY0" fmla="*/ 0 h 1304258"/>
              <a:gd name="connsiteX1" fmla="*/ 1303020 w 1303020"/>
              <a:gd name="connsiteY1" fmla="*/ 652129 h 1304258"/>
              <a:gd name="connsiteX2" fmla="*/ 651510 w 1303020"/>
              <a:gd name="connsiteY2" fmla="*/ 1304258 h 1304258"/>
              <a:gd name="connsiteX3" fmla="*/ 0 w 1303020"/>
              <a:gd name="connsiteY3" fmla="*/ 652129 h 1304258"/>
              <a:gd name="connsiteX4" fmla="*/ 651510 w 1303020"/>
              <a:gd name="connsiteY4" fmla="*/ 0 h 1304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03020" h="1304258">
                <a:moveTo>
                  <a:pt x="651510" y="0"/>
                </a:moveTo>
                <a:cubicBezTo>
                  <a:pt x="1011329" y="0"/>
                  <a:pt x="1303020" y="291968"/>
                  <a:pt x="1303020" y="652129"/>
                </a:cubicBezTo>
                <a:cubicBezTo>
                  <a:pt x="1303020" y="1012290"/>
                  <a:pt x="1011329" y="1304258"/>
                  <a:pt x="651510" y="1304258"/>
                </a:cubicBezTo>
                <a:cubicBezTo>
                  <a:pt x="291691" y="1304258"/>
                  <a:pt x="0" y="1012290"/>
                  <a:pt x="0" y="652129"/>
                </a:cubicBezTo>
                <a:cubicBezTo>
                  <a:pt x="0" y="291968"/>
                  <a:pt x="291691" y="0"/>
                  <a:pt x="651510" y="0"/>
                </a:cubicBezTo>
                <a:close/>
              </a:path>
            </a:pathLst>
          </a:custGeom>
        </p:spPr>
        <p:txBody>
          <a:bodyPr wrap="square" lIns="91438" tIns="45719" rIns="91438" bIns="45719">
            <a:noAutofit/>
          </a:bodyPr>
          <a:lstStyle/>
          <a:p>
            <a:endParaRPr lang="zh-CN" altLang="en-US"/>
          </a:p>
        </p:txBody>
      </p:sp>
      <p:sp>
        <p:nvSpPr>
          <p:cNvPr id="12" name="图片占位符 11"/>
          <p:cNvSpPr>
            <a:spLocks noGrp="1"/>
          </p:cNvSpPr>
          <p:nvPr>
            <p:ph type="pic" sz="quarter" idx="12"/>
          </p:nvPr>
        </p:nvSpPr>
        <p:spPr>
          <a:xfrm>
            <a:off x="6445451" y="2883738"/>
            <a:ext cx="977265" cy="1304259"/>
          </a:xfrm>
          <a:custGeom>
            <a:avLst/>
            <a:gdLst>
              <a:gd name="connsiteX0" fmla="*/ 651510 w 1303020"/>
              <a:gd name="connsiteY0" fmla="*/ 0 h 1304258"/>
              <a:gd name="connsiteX1" fmla="*/ 1303020 w 1303020"/>
              <a:gd name="connsiteY1" fmla="*/ 652129 h 1304258"/>
              <a:gd name="connsiteX2" fmla="*/ 651510 w 1303020"/>
              <a:gd name="connsiteY2" fmla="*/ 1304258 h 1304258"/>
              <a:gd name="connsiteX3" fmla="*/ 0 w 1303020"/>
              <a:gd name="connsiteY3" fmla="*/ 652129 h 1304258"/>
              <a:gd name="connsiteX4" fmla="*/ 651510 w 1303020"/>
              <a:gd name="connsiteY4" fmla="*/ 0 h 1304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03020" h="1304258">
                <a:moveTo>
                  <a:pt x="651510" y="0"/>
                </a:moveTo>
                <a:cubicBezTo>
                  <a:pt x="1011329" y="0"/>
                  <a:pt x="1303020" y="291968"/>
                  <a:pt x="1303020" y="652129"/>
                </a:cubicBezTo>
                <a:cubicBezTo>
                  <a:pt x="1303020" y="1012290"/>
                  <a:pt x="1011329" y="1304258"/>
                  <a:pt x="651510" y="1304258"/>
                </a:cubicBezTo>
                <a:cubicBezTo>
                  <a:pt x="291691" y="1304258"/>
                  <a:pt x="0" y="1012290"/>
                  <a:pt x="0" y="652129"/>
                </a:cubicBezTo>
                <a:cubicBezTo>
                  <a:pt x="0" y="291968"/>
                  <a:pt x="291691" y="0"/>
                  <a:pt x="651510" y="0"/>
                </a:cubicBezTo>
                <a:close/>
              </a:path>
            </a:pathLst>
          </a:custGeom>
        </p:spPr>
        <p:txBody>
          <a:bodyPr wrap="square" lIns="91438" tIns="45719" rIns="91438" bIns="45719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929077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图片占位符 9"/>
          <p:cNvSpPr>
            <a:spLocks noGrp="1"/>
          </p:cNvSpPr>
          <p:nvPr>
            <p:ph type="pic" sz="quarter" idx="10"/>
          </p:nvPr>
        </p:nvSpPr>
        <p:spPr>
          <a:xfrm>
            <a:off x="1354593" y="2469197"/>
            <a:ext cx="1405890" cy="2640331"/>
          </a:xfrm>
          <a:custGeom>
            <a:avLst/>
            <a:gdLst>
              <a:gd name="connsiteX0" fmla="*/ 0 w 1874520"/>
              <a:gd name="connsiteY0" fmla="*/ 0 h 2640330"/>
              <a:gd name="connsiteX1" fmla="*/ 1874520 w 1874520"/>
              <a:gd name="connsiteY1" fmla="*/ 0 h 2640330"/>
              <a:gd name="connsiteX2" fmla="*/ 1874520 w 1874520"/>
              <a:gd name="connsiteY2" fmla="*/ 2640330 h 2640330"/>
              <a:gd name="connsiteX3" fmla="*/ 0 w 1874520"/>
              <a:gd name="connsiteY3" fmla="*/ 2640330 h 26403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74520" h="2640330">
                <a:moveTo>
                  <a:pt x="0" y="0"/>
                </a:moveTo>
                <a:lnTo>
                  <a:pt x="1874520" y="0"/>
                </a:lnTo>
                <a:lnTo>
                  <a:pt x="1874520" y="2640330"/>
                </a:lnTo>
                <a:lnTo>
                  <a:pt x="0" y="2640330"/>
                </a:lnTo>
                <a:close/>
              </a:path>
            </a:pathLst>
          </a:custGeom>
        </p:spPr>
        <p:txBody>
          <a:bodyPr wrap="square" lIns="91438" tIns="45719" rIns="91438" bIns="45719">
            <a:noAutofit/>
          </a:bodyPr>
          <a:lstStyle/>
          <a:p>
            <a:endParaRPr lang="zh-CN" altLang="en-US"/>
          </a:p>
        </p:txBody>
      </p:sp>
      <p:sp>
        <p:nvSpPr>
          <p:cNvPr id="11" name="图片占位符 10"/>
          <p:cNvSpPr>
            <a:spLocks noGrp="1"/>
          </p:cNvSpPr>
          <p:nvPr>
            <p:ph type="pic" sz="quarter" idx="11"/>
          </p:nvPr>
        </p:nvSpPr>
        <p:spPr>
          <a:xfrm>
            <a:off x="3874908" y="2469197"/>
            <a:ext cx="1405890" cy="2640331"/>
          </a:xfrm>
          <a:custGeom>
            <a:avLst/>
            <a:gdLst>
              <a:gd name="connsiteX0" fmla="*/ 0 w 1874520"/>
              <a:gd name="connsiteY0" fmla="*/ 0 h 2640330"/>
              <a:gd name="connsiteX1" fmla="*/ 1874520 w 1874520"/>
              <a:gd name="connsiteY1" fmla="*/ 0 h 2640330"/>
              <a:gd name="connsiteX2" fmla="*/ 1874520 w 1874520"/>
              <a:gd name="connsiteY2" fmla="*/ 2640330 h 2640330"/>
              <a:gd name="connsiteX3" fmla="*/ 0 w 1874520"/>
              <a:gd name="connsiteY3" fmla="*/ 2640330 h 26403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74520" h="2640330">
                <a:moveTo>
                  <a:pt x="0" y="0"/>
                </a:moveTo>
                <a:lnTo>
                  <a:pt x="1874520" y="0"/>
                </a:lnTo>
                <a:lnTo>
                  <a:pt x="1874520" y="2640330"/>
                </a:lnTo>
                <a:lnTo>
                  <a:pt x="0" y="2640330"/>
                </a:lnTo>
                <a:close/>
              </a:path>
            </a:pathLst>
          </a:custGeom>
        </p:spPr>
        <p:txBody>
          <a:bodyPr wrap="square" lIns="91438" tIns="45719" rIns="91438" bIns="45719">
            <a:noAutofit/>
          </a:bodyPr>
          <a:lstStyle/>
          <a:p>
            <a:endParaRPr lang="zh-CN" altLang="en-US"/>
          </a:p>
        </p:txBody>
      </p:sp>
      <p:sp>
        <p:nvSpPr>
          <p:cNvPr id="12" name="图片占位符 11"/>
          <p:cNvSpPr>
            <a:spLocks noGrp="1"/>
          </p:cNvSpPr>
          <p:nvPr>
            <p:ph type="pic" sz="quarter" idx="12"/>
          </p:nvPr>
        </p:nvSpPr>
        <p:spPr>
          <a:xfrm>
            <a:off x="6395223" y="2469197"/>
            <a:ext cx="1405890" cy="2640331"/>
          </a:xfrm>
          <a:custGeom>
            <a:avLst/>
            <a:gdLst>
              <a:gd name="connsiteX0" fmla="*/ 0 w 1874520"/>
              <a:gd name="connsiteY0" fmla="*/ 0 h 2640330"/>
              <a:gd name="connsiteX1" fmla="*/ 1874520 w 1874520"/>
              <a:gd name="connsiteY1" fmla="*/ 0 h 2640330"/>
              <a:gd name="connsiteX2" fmla="*/ 1874520 w 1874520"/>
              <a:gd name="connsiteY2" fmla="*/ 2640330 h 2640330"/>
              <a:gd name="connsiteX3" fmla="*/ 0 w 1874520"/>
              <a:gd name="connsiteY3" fmla="*/ 2640330 h 26403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74520" h="2640330">
                <a:moveTo>
                  <a:pt x="0" y="0"/>
                </a:moveTo>
                <a:lnTo>
                  <a:pt x="1874520" y="0"/>
                </a:lnTo>
                <a:lnTo>
                  <a:pt x="1874520" y="2640330"/>
                </a:lnTo>
                <a:lnTo>
                  <a:pt x="0" y="2640330"/>
                </a:lnTo>
                <a:close/>
              </a:path>
            </a:pathLst>
          </a:custGeom>
        </p:spPr>
        <p:txBody>
          <a:bodyPr wrap="square" lIns="91438" tIns="45719" rIns="91438" bIns="45719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82932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F3AB7A-6E9A-4153-B0E9-E464E107798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905E5-BF4F-4508-A7BB-AAAC6126FC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344898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F3AB7A-6E9A-4153-B0E9-E464E107798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905E5-BF4F-4508-A7BB-AAAC6126FC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733507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F3AB7A-6E9A-4153-B0E9-E464E107798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905E5-BF4F-4508-A7BB-AAAC6126FC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133221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F3AB7A-6E9A-4153-B0E9-E464E107798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905E5-BF4F-4508-A7BB-AAAC6126FC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762261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F3AB7A-6E9A-4153-B0E9-E464E107798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905E5-BF4F-4508-A7BB-AAAC6126FC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204058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F3AB7A-6E9A-4153-B0E9-E464E107798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905E5-BF4F-4508-A7BB-AAAC6126FC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600545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F3AB7A-6E9A-4153-B0E9-E464E107798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905E5-BF4F-4508-A7BB-AAAC6126FC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899153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F3AB7A-6E9A-4153-B0E9-E464E107798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905E5-BF4F-4508-A7BB-AAAC6126FC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0087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8199B5-529E-413D-979F-ACB3E1685179}" type="datetimeFigureOut">
              <a:rPr lang="en-US" smtClean="0"/>
              <a:t>1/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38B77A-1CCB-4C37-9AF9-C076B4D5FA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2594065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F3AB7A-6E9A-4153-B0E9-E464E107798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905E5-BF4F-4508-A7BB-AAAC6126FC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267307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F3AB7A-6E9A-4153-B0E9-E464E107798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905E5-BF4F-4508-A7BB-AAAC6126FC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634456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2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F3AB7A-6E9A-4153-B0E9-E464E107798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905E5-BF4F-4508-A7BB-AAAC6126FC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934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8199B5-529E-413D-979F-ACB3E1685179}" type="datetimeFigureOut">
              <a:rPr lang="en-US" smtClean="0"/>
              <a:t>1/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38B77A-1CCB-4C37-9AF9-C076B4D5FA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87469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8199B5-529E-413D-979F-ACB3E1685179}" type="datetimeFigureOut">
              <a:rPr lang="en-US" smtClean="0"/>
              <a:t>1/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38B77A-1CCB-4C37-9AF9-C076B4D5FA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5609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8199B5-529E-413D-979F-ACB3E1685179}" type="datetimeFigureOut">
              <a:rPr lang="en-US" smtClean="0"/>
              <a:t>1/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38B77A-1CCB-4C37-9AF9-C076B4D5FA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80916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8199B5-529E-413D-979F-ACB3E1685179}" type="datetimeFigureOut">
              <a:rPr lang="en-US" smtClean="0"/>
              <a:t>1/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38B77A-1CCB-4C37-9AF9-C076B4D5FA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8573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5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1.png"/><Relationship Id="rId5" Type="http://schemas.openxmlformats.org/officeDocument/2006/relationships/theme" Target="../theme/theme3.xml"/><Relationship Id="rId4" Type="http://schemas.openxmlformats.org/officeDocument/2006/relationships/slideLayout" Target="../slideLayouts/slideLayout26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0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1.png"/><Relationship Id="rId5" Type="http://schemas.openxmlformats.org/officeDocument/2006/relationships/theme" Target="../theme/theme5.xml"/><Relationship Id="rId4" Type="http://schemas.openxmlformats.org/officeDocument/2006/relationships/slideLayout" Target="../slideLayouts/slideLayout41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9.xml"/><Relationship Id="rId3" Type="http://schemas.openxmlformats.org/officeDocument/2006/relationships/slideLayout" Target="../slideLayouts/slideLayout44.xml"/><Relationship Id="rId7" Type="http://schemas.openxmlformats.org/officeDocument/2006/relationships/slideLayout" Target="../slideLayouts/slideLayout48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43.xml"/><Relationship Id="rId1" Type="http://schemas.openxmlformats.org/officeDocument/2006/relationships/slideLayout" Target="../slideLayouts/slideLayout42.xml"/><Relationship Id="rId6" Type="http://schemas.openxmlformats.org/officeDocument/2006/relationships/slideLayout" Target="../slideLayouts/slideLayout47.xml"/><Relationship Id="rId11" Type="http://schemas.openxmlformats.org/officeDocument/2006/relationships/slideLayout" Target="../slideLayouts/slideLayout52.xml"/><Relationship Id="rId5" Type="http://schemas.openxmlformats.org/officeDocument/2006/relationships/slideLayout" Target="../slideLayouts/slideLayout46.xml"/><Relationship Id="rId10" Type="http://schemas.openxmlformats.org/officeDocument/2006/relationships/slideLayout" Target="../slideLayouts/slideLayout51.xml"/><Relationship Id="rId4" Type="http://schemas.openxmlformats.org/officeDocument/2006/relationships/slideLayout" Target="../slideLayouts/slideLayout45.xml"/><Relationship Id="rId9" Type="http://schemas.openxmlformats.org/officeDocument/2006/relationships/slideLayout" Target="../slideLayouts/slideLayout5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8199B5-529E-413D-979F-ACB3E1685179}" type="datetimeFigureOut">
              <a:rPr lang="en-US" smtClean="0"/>
              <a:t>1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38B77A-1CCB-4C37-9AF9-C076B4D5FA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87344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4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F3AB7A-6E9A-4153-B0E9-E464E107798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C905E5-BF4F-4508-A7BB-AAAC6126FC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61021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2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0"/>
            <a:ext cx="9144001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7"/>
          <a:srcRect l="838" t="838" r="838" b="838"/>
          <a:stretch/>
        </p:blipFill>
        <p:spPr>
          <a:xfrm>
            <a:off x="-1" y="0"/>
            <a:ext cx="9144001" cy="6858000"/>
          </a:xfrm>
          <a:custGeom>
            <a:avLst/>
            <a:gdLst>
              <a:gd name="connsiteX0" fmla="*/ 292101 w 12192001"/>
              <a:gd name="connsiteY0" fmla="*/ 323850 h 6858000"/>
              <a:gd name="connsiteX1" fmla="*/ 292101 w 12192001"/>
              <a:gd name="connsiteY1" fmla="*/ 6534150 h 6858000"/>
              <a:gd name="connsiteX2" fmla="*/ 11899901 w 12192001"/>
              <a:gd name="connsiteY2" fmla="*/ 6534150 h 6858000"/>
              <a:gd name="connsiteX3" fmla="*/ 11899901 w 12192001"/>
              <a:gd name="connsiteY3" fmla="*/ 323850 h 6858000"/>
              <a:gd name="connsiteX4" fmla="*/ 0 w 12192001"/>
              <a:gd name="connsiteY4" fmla="*/ 0 h 6858000"/>
              <a:gd name="connsiteX5" fmla="*/ 12192001 w 12192001"/>
              <a:gd name="connsiteY5" fmla="*/ 0 h 6858000"/>
              <a:gd name="connsiteX6" fmla="*/ 12192001 w 12192001"/>
              <a:gd name="connsiteY6" fmla="*/ 6858000 h 6858000"/>
              <a:gd name="connsiteX7" fmla="*/ 0 w 12192001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1" h="6858000">
                <a:moveTo>
                  <a:pt x="292101" y="323850"/>
                </a:moveTo>
                <a:lnTo>
                  <a:pt x="292101" y="6534150"/>
                </a:lnTo>
                <a:lnTo>
                  <a:pt x="11899901" y="6534150"/>
                </a:lnTo>
                <a:lnTo>
                  <a:pt x="11899901" y="323850"/>
                </a:lnTo>
                <a:close/>
                <a:moveTo>
                  <a:pt x="0" y="0"/>
                </a:moveTo>
                <a:lnTo>
                  <a:pt x="12192001" y="0"/>
                </a:lnTo>
                <a:lnTo>
                  <a:pt x="12192001" y="6858000"/>
                </a:lnTo>
                <a:lnTo>
                  <a:pt x="0" y="6858000"/>
                </a:lnTo>
                <a:close/>
              </a:path>
            </a:pathLst>
          </a:custGeom>
        </p:spPr>
      </p:pic>
    </p:spTree>
    <p:extLst>
      <p:ext uri="{BB962C8B-B14F-4D97-AF65-F5344CB8AC3E}">
        <p14:creationId xmlns:p14="http://schemas.microsoft.com/office/powerpoint/2010/main" val="3382757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387">
          <p15:clr>
            <a:srgbClr val="F26B43"/>
          </p15:clr>
        </p15:guide>
        <p15:guide id="2" pos="3840">
          <p15:clr>
            <a:srgbClr val="F26B43"/>
          </p15:clr>
        </p15:guide>
        <p15:guide id="3" pos="551">
          <p15:clr>
            <a:srgbClr val="F26B43"/>
          </p15:clr>
        </p15:guide>
        <p15:guide id="4" pos="7129">
          <p15:clr>
            <a:srgbClr val="F26B43"/>
          </p15:clr>
        </p15:guide>
        <p15:guide id="5" orient="horz" pos="3974">
          <p15:clr>
            <a:srgbClr val="F26B43"/>
          </p15:clr>
        </p15:guide>
        <p15:guide id="6" orient="horz" pos="799">
          <p15:clr>
            <a:srgbClr val="F26B43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4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F3AB7A-6E9A-4153-B0E9-E464E107798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C905E5-BF4F-4508-A7BB-AAAC6126FC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6653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2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0"/>
            <a:ext cx="9144001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7"/>
          <a:srcRect l="838" t="838" r="838" b="838"/>
          <a:stretch/>
        </p:blipFill>
        <p:spPr>
          <a:xfrm>
            <a:off x="-1" y="0"/>
            <a:ext cx="9144001" cy="6858000"/>
          </a:xfrm>
          <a:custGeom>
            <a:avLst/>
            <a:gdLst>
              <a:gd name="connsiteX0" fmla="*/ 292101 w 12192001"/>
              <a:gd name="connsiteY0" fmla="*/ 323850 h 6858000"/>
              <a:gd name="connsiteX1" fmla="*/ 292101 w 12192001"/>
              <a:gd name="connsiteY1" fmla="*/ 6534150 h 6858000"/>
              <a:gd name="connsiteX2" fmla="*/ 11899901 w 12192001"/>
              <a:gd name="connsiteY2" fmla="*/ 6534150 h 6858000"/>
              <a:gd name="connsiteX3" fmla="*/ 11899901 w 12192001"/>
              <a:gd name="connsiteY3" fmla="*/ 323850 h 6858000"/>
              <a:gd name="connsiteX4" fmla="*/ 0 w 12192001"/>
              <a:gd name="connsiteY4" fmla="*/ 0 h 6858000"/>
              <a:gd name="connsiteX5" fmla="*/ 12192001 w 12192001"/>
              <a:gd name="connsiteY5" fmla="*/ 0 h 6858000"/>
              <a:gd name="connsiteX6" fmla="*/ 12192001 w 12192001"/>
              <a:gd name="connsiteY6" fmla="*/ 6858000 h 6858000"/>
              <a:gd name="connsiteX7" fmla="*/ 0 w 12192001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1" h="6858000">
                <a:moveTo>
                  <a:pt x="292101" y="323850"/>
                </a:moveTo>
                <a:lnTo>
                  <a:pt x="292101" y="6534150"/>
                </a:lnTo>
                <a:lnTo>
                  <a:pt x="11899901" y="6534150"/>
                </a:lnTo>
                <a:lnTo>
                  <a:pt x="11899901" y="323850"/>
                </a:lnTo>
                <a:close/>
                <a:moveTo>
                  <a:pt x="0" y="0"/>
                </a:moveTo>
                <a:lnTo>
                  <a:pt x="12192001" y="0"/>
                </a:lnTo>
                <a:lnTo>
                  <a:pt x="12192001" y="6858000"/>
                </a:lnTo>
                <a:lnTo>
                  <a:pt x="0" y="6858000"/>
                </a:lnTo>
                <a:close/>
              </a:path>
            </a:pathLst>
          </a:custGeom>
        </p:spPr>
      </p:pic>
    </p:spTree>
    <p:extLst>
      <p:ext uri="{BB962C8B-B14F-4D97-AF65-F5344CB8AC3E}">
        <p14:creationId xmlns:p14="http://schemas.microsoft.com/office/powerpoint/2010/main" val="41114169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387">
          <p15:clr>
            <a:srgbClr val="F26B43"/>
          </p15:clr>
        </p15:guide>
        <p15:guide id="2" pos="3840">
          <p15:clr>
            <a:srgbClr val="F26B43"/>
          </p15:clr>
        </p15:guide>
        <p15:guide id="3" pos="551">
          <p15:clr>
            <a:srgbClr val="F26B43"/>
          </p15:clr>
        </p15:guide>
        <p15:guide id="4" pos="7129">
          <p15:clr>
            <a:srgbClr val="F26B43"/>
          </p15:clr>
        </p15:guide>
        <p15:guide id="5" orient="horz" pos="3974">
          <p15:clr>
            <a:srgbClr val="F26B43"/>
          </p15:clr>
        </p15:guide>
        <p15:guide id="6" orient="horz" pos="799">
          <p15:clr>
            <a:srgbClr val="F26B43"/>
          </p15:clr>
        </p15:guide>
      </p15:sldGuideLst>
    </p:ext>
  </p:extLst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4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F3AB7A-6E9A-4153-B0E9-E464E107798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8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C905E5-BF4F-4508-A7BB-AAAC6126FC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06382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  <p:sldLayoutId id="2147483703" r:id="rId9"/>
    <p:sldLayoutId id="2147483704" r:id="rId10"/>
    <p:sldLayoutId id="214748370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12" Type="http://schemas.openxmlformats.org/officeDocument/2006/relationships/image" Target="../media/image1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emf"/><Relationship Id="rId11" Type="http://schemas.openxmlformats.org/officeDocument/2006/relationships/image" Target="../media/image11.emf"/><Relationship Id="rId5" Type="http://schemas.openxmlformats.org/officeDocument/2006/relationships/image" Target="../media/image5.emf"/><Relationship Id="rId10" Type="http://schemas.openxmlformats.org/officeDocument/2006/relationships/image" Target="../media/image10.emf"/><Relationship Id="rId4" Type="http://schemas.openxmlformats.org/officeDocument/2006/relationships/image" Target="../media/image4.emf"/><Relationship Id="rId9" Type="http://schemas.openxmlformats.org/officeDocument/2006/relationships/image" Target="../media/image9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80.wmf"/><Relationship Id="rId10" Type="http://schemas.openxmlformats.org/officeDocument/2006/relationships/image" Target="../media/image82.wmf"/><Relationship Id="rId4" Type="http://schemas.openxmlformats.org/officeDocument/2006/relationships/oleObject" Target="../embeddings/oleObject68.bin"/><Relationship Id="rId9" Type="http://schemas.openxmlformats.org/officeDocument/2006/relationships/oleObject" Target="../embeddings/oleObject70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12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23.wmf"/><Relationship Id="rId2" Type="http://schemas.openxmlformats.org/officeDocument/2006/relationships/slideLayout" Target="../slideLayouts/slideLayout24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24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20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33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24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23" Type="http://schemas.openxmlformats.org/officeDocument/2006/relationships/image" Target="../media/image34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34.bin"/><Relationship Id="rId26" Type="http://schemas.openxmlformats.org/officeDocument/2006/relationships/oleObject" Target="../embeddings/oleObject38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47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45.wmf"/><Relationship Id="rId25" Type="http://schemas.openxmlformats.org/officeDocument/2006/relationships/image" Target="../media/image49.wmf"/><Relationship Id="rId2" Type="http://schemas.openxmlformats.org/officeDocument/2006/relationships/slideLayout" Target="../slideLayouts/slideLayout39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29" Type="http://schemas.openxmlformats.org/officeDocument/2006/relationships/image" Target="../media/image51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42.wmf"/><Relationship Id="rId24" Type="http://schemas.openxmlformats.org/officeDocument/2006/relationships/oleObject" Target="../embeddings/oleObject37.bin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23" Type="http://schemas.openxmlformats.org/officeDocument/2006/relationships/image" Target="../media/image48.wmf"/><Relationship Id="rId28" Type="http://schemas.openxmlformats.org/officeDocument/2006/relationships/oleObject" Target="../embeddings/oleObject39.bin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36.bin"/><Relationship Id="rId27" Type="http://schemas.openxmlformats.org/officeDocument/2006/relationships/image" Target="../media/image5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59.wmf"/><Relationship Id="rId26" Type="http://schemas.openxmlformats.org/officeDocument/2006/relationships/image" Target="../media/image63.w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47.bin"/><Relationship Id="rId25" Type="http://schemas.openxmlformats.org/officeDocument/2006/relationships/oleObject" Target="../embeddings/oleObject51.bin"/><Relationship Id="rId2" Type="http://schemas.openxmlformats.org/officeDocument/2006/relationships/slideLayout" Target="../slideLayouts/slideLayout39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29" Type="http://schemas.openxmlformats.org/officeDocument/2006/relationships/oleObject" Target="../embeddings/oleObject53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62.wmf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28" Type="http://schemas.openxmlformats.org/officeDocument/2006/relationships/image" Target="../media/image64.wmf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57.wmf"/><Relationship Id="rId22" Type="http://schemas.openxmlformats.org/officeDocument/2006/relationships/image" Target="../media/image61.wmf"/><Relationship Id="rId27" Type="http://schemas.openxmlformats.org/officeDocument/2006/relationships/oleObject" Target="../embeddings/oleObject52.bin"/><Relationship Id="rId30" Type="http://schemas.openxmlformats.org/officeDocument/2006/relationships/image" Target="../media/image6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70.wmf"/><Relationship Id="rId18" Type="http://schemas.openxmlformats.org/officeDocument/2006/relationships/oleObject" Target="../embeddings/oleObject61.bin"/><Relationship Id="rId26" Type="http://schemas.openxmlformats.org/officeDocument/2006/relationships/oleObject" Target="../embeddings/oleObject65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74.wmf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72.wmf"/><Relationship Id="rId25" Type="http://schemas.openxmlformats.org/officeDocument/2006/relationships/image" Target="../media/image76.wmf"/><Relationship Id="rId2" Type="http://schemas.openxmlformats.org/officeDocument/2006/relationships/slideLayout" Target="../slideLayouts/slideLayout39.xml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29" Type="http://schemas.openxmlformats.org/officeDocument/2006/relationships/image" Target="../media/image78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69.wmf"/><Relationship Id="rId24" Type="http://schemas.openxmlformats.org/officeDocument/2006/relationships/oleObject" Target="../embeddings/oleObject64.bin"/><Relationship Id="rId5" Type="http://schemas.openxmlformats.org/officeDocument/2006/relationships/image" Target="../media/image66.wmf"/><Relationship Id="rId15" Type="http://schemas.openxmlformats.org/officeDocument/2006/relationships/image" Target="../media/image71.wmf"/><Relationship Id="rId23" Type="http://schemas.openxmlformats.org/officeDocument/2006/relationships/image" Target="../media/image75.wmf"/><Relationship Id="rId28" Type="http://schemas.openxmlformats.org/officeDocument/2006/relationships/oleObject" Target="../embeddings/oleObject66.bin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73.wmf"/><Relationship Id="rId31" Type="http://schemas.openxmlformats.org/officeDocument/2006/relationships/image" Target="../media/image79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59.bin"/><Relationship Id="rId22" Type="http://schemas.openxmlformats.org/officeDocument/2006/relationships/oleObject" Target="../embeddings/oleObject63.bin"/><Relationship Id="rId27" Type="http://schemas.openxmlformats.org/officeDocument/2006/relationships/image" Target="../media/image77.wmf"/><Relationship Id="rId30" Type="http://schemas.openxmlformats.org/officeDocument/2006/relationships/oleObject" Target="../embeddings/oleObject67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3943" y="568902"/>
            <a:ext cx="661871" cy="1583183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5823" y="4672814"/>
            <a:ext cx="784398" cy="135413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01198" y="635360"/>
            <a:ext cx="1042458" cy="118569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01198" y="4297916"/>
            <a:ext cx="976634" cy="144938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38022" y="2764582"/>
            <a:ext cx="327078" cy="45039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43659" y="1633400"/>
            <a:ext cx="366011" cy="47953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647513" y="1194754"/>
            <a:ext cx="618821" cy="8763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777162" y="2468003"/>
            <a:ext cx="314171" cy="381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167648" y="3817491"/>
            <a:ext cx="672101" cy="221864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228738" y="2975143"/>
            <a:ext cx="372369" cy="582380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3225056" y="1068477"/>
            <a:ext cx="2592950" cy="830997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/>
            <a:r>
              <a:rPr lang="en-US" altLang="zh-CN" sz="4800" b="1" dirty="0" err="1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iết</a:t>
            </a:r>
            <a:r>
              <a:rPr lang="en-US" altLang="zh-CN" sz="4800" b="1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4800" b="1" smtClean="0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36:</a:t>
            </a:r>
            <a:endParaRPr lang="zh-CN" altLang="en-US" sz="4800" b="1" dirty="0">
              <a:solidFill>
                <a:srgbClr val="FF0000"/>
              </a:solidFill>
              <a:latin typeface="Times New Roman" pitchFamily="18" charset="0"/>
              <a:ea typeface="汉仪喵魂体W" panose="00020600040101010101" pitchFamily="18" charset="-122"/>
              <a:cs typeface="Times New Roman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781900" y="2071054"/>
            <a:ext cx="7493375" cy="1057210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>
              <a:lnSpc>
                <a:spcPct val="114000"/>
              </a:lnSpc>
            </a:pPr>
            <a:r>
              <a:rPr lang="en-US" altLang="zh-CN" sz="5500" b="1" dirty="0" err="1" smtClean="0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Ôn</a:t>
            </a:r>
            <a:r>
              <a:rPr lang="en-US" altLang="zh-CN" sz="5500" b="1" dirty="0" smtClean="0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5500" b="1" dirty="0" err="1" smtClean="0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ập</a:t>
            </a:r>
            <a:r>
              <a:rPr lang="en-US" altLang="zh-CN" sz="5500" b="1" dirty="0" smtClean="0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5500" b="1" dirty="0" err="1" smtClean="0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uối</a:t>
            </a:r>
            <a:r>
              <a:rPr lang="en-US" altLang="zh-CN" sz="5500" b="1" dirty="0" smtClean="0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5500" b="1" dirty="0" err="1" smtClean="0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ì</a:t>
            </a:r>
            <a:r>
              <a:rPr lang="en-US" altLang="zh-CN" sz="5500" b="1" dirty="0" smtClean="0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I</a:t>
            </a:r>
            <a:endParaRPr lang="en-US" altLang="zh-CN" sz="5500" b="1" dirty="0">
              <a:solidFill>
                <a:srgbClr val="FF0000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grpSp>
        <p:nvGrpSpPr>
          <p:cNvPr id="16" name="Group 4"/>
          <p:cNvGrpSpPr>
            <a:grpSpLocks noChangeAspect="1"/>
          </p:cNvGrpSpPr>
          <p:nvPr/>
        </p:nvGrpSpPr>
        <p:grpSpPr bwMode="auto">
          <a:xfrm>
            <a:off x="7852951" y="548487"/>
            <a:ext cx="867965" cy="1309687"/>
            <a:chOff x="6191" y="815"/>
            <a:chExt cx="729" cy="825"/>
          </a:xfrm>
        </p:grpSpPr>
        <p:sp>
          <p:nvSpPr>
            <p:cNvPr id="17" name="AutoShape 3"/>
            <p:cNvSpPr>
              <a:spLocks noChangeAspect="1" noChangeArrowheads="1" noTextEdit="1"/>
            </p:cNvSpPr>
            <p:nvPr/>
          </p:nvSpPr>
          <p:spPr bwMode="auto">
            <a:xfrm>
              <a:off x="6191" y="815"/>
              <a:ext cx="729" cy="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Freeform 5"/>
            <p:cNvSpPr>
              <a:spLocks/>
            </p:cNvSpPr>
            <p:nvPr/>
          </p:nvSpPr>
          <p:spPr bwMode="auto">
            <a:xfrm>
              <a:off x="6178" y="776"/>
              <a:ext cx="742" cy="731"/>
            </a:xfrm>
            <a:custGeom>
              <a:avLst/>
              <a:gdLst>
                <a:gd name="T0" fmla="*/ 159 w 229"/>
                <a:gd name="T1" fmla="*/ 23 h 226"/>
                <a:gd name="T2" fmla="*/ 26 w 229"/>
                <a:gd name="T3" fmla="*/ 61 h 226"/>
                <a:gd name="T4" fmla="*/ 56 w 229"/>
                <a:gd name="T5" fmla="*/ 197 h 226"/>
                <a:gd name="T6" fmla="*/ 195 w 229"/>
                <a:gd name="T7" fmla="*/ 172 h 226"/>
                <a:gd name="T8" fmla="*/ 159 w 229"/>
                <a:gd name="T9" fmla="*/ 23 h 226"/>
                <a:gd name="T10" fmla="*/ 153 w 229"/>
                <a:gd name="T11" fmla="*/ 33 h 226"/>
                <a:gd name="T12" fmla="*/ 188 w 229"/>
                <a:gd name="T13" fmla="*/ 161 h 226"/>
                <a:gd name="T14" fmla="*/ 62 w 229"/>
                <a:gd name="T15" fmla="*/ 187 h 226"/>
                <a:gd name="T16" fmla="*/ 34 w 229"/>
                <a:gd name="T17" fmla="*/ 72 h 226"/>
                <a:gd name="T18" fmla="*/ 153 w 229"/>
                <a:gd name="T19" fmla="*/ 33 h 226"/>
                <a:gd name="T20" fmla="*/ 159 w 229"/>
                <a:gd name="T21" fmla="*/ 23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29" h="226">
                  <a:moveTo>
                    <a:pt x="159" y="23"/>
                  </a:moveTo>
                  <a:cubicBezTo>
                    <a:pt x="107" y="0"/>
                    <a:pt x="56" y="8"/>
                    <a:pt x="26" y="61"/>
                  </a:cubicBezTo>
                  <a:cubicBezTo>
                    <a:pt x="0" y="107"/>
                    <a:pt x="11" y="168"/>
                    <a:pt x="56" y="197"/>
                  </a:cubicBezTo>
                  <a:cubicBezTo>
                    <a:pt x="100" y="226"/>
                    <a:pt x="164" y="213"/>
                    <a:pt x="195" y="172"/>
                  </a:cubicBezTo>
                  <a:cubicBezTo>
                    <a:pt x="229" y="128"/>
                    <a:pt x="212" y="46"/>
                    <a:pt x="159" y="23"/>
                  </a:cubicBezTo>
                  <a:cubicBezTo>
                    <a:pt x="152" y="20"/>
                    <a:pt x="146" y="30"/>
                    <a:pt x="153" y="33"/>
                  </a:cubicBezTo>
                  <a:cubicBezTo>
                    <a:pt x="200" y="54"/>
                    <a:pt x="211" y="120"/>
                    <a:pt x="188" y="161"/>
                  </a:cubicBezTo>
                  <a:cubicBezTo>
                    <a:pt x="163" y="204"/>
                    <a:pt x="102" y="209"/>
                    <a:pt x="62" y="187"/>
                  </a:cubicBezTo>
                  <a:cubicBezTo>
                    <a:pt x="22" y="164"/>
                    <a:pt x="17" y="110"/>
                    <a:pt x="34" y="72"/>
                  </a:cubicBezTo>
                  <a:cubicBezTo>
                    <a:pt x="57" y="21"/>
                    <a:pt x="106" y="13"/>
                    <a:pt x="153" y="33"/>
                  </a:cubicBezTo>
                  <a:cubicBezTo>
                    <a:pt x="160" y="37"/>
                    <a:pt x="166" y="26"/>
                    <a:pt x="159" y="23"/>
                  </a:cubicBezTo>
                  <a:close/>
                </a:path>
              </a:pathLst>
            </a:custGeom>
            <a:solidFill>
              <a:srgbClr val="81D4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Freeform 6"/>
            <p:cNvSpPr>
              <a:spLocks/>
            </p:cNvSpPr>
            <p:nvPr/>
          </p:nvSpPr>
          <p:spPr bwMode="auto">
            <a:xfrm>
              <a:off x="6233" y="802"/>
              <a:ext cx="684" cy="725"/>
            </a:xfrm>
            <a:custGeom>
              <a:avLst/>
              <a:gdLst>
                <a:gd name="T0" fmla="*/ 160 w 211"/>
                <a:gd name="T1" fmla="*/ 14 h 224"/>
                <a:gd name="T2" fmla="*/ 199 w 211"/>
                <a:gd name="T3" fmla="*/ 98 h 224"/>
                <a:gd name="T4" fmla="*/ 169 w 211"/>
                <a:gd name="T5" fmla="*/ 180 h 224"/>
                <a:gd name="T6" fmla="*/ 94 w 211"/>
                <a:gd name="T7" fmla="*/ 210 h 224"/>
                <a:gd name="T8" fmla="*/ 13 w 211"/>
                <a:gd name="T9" fmla="*/ 169 h 224"/>
                <a:gd name="T10" fmla="*/ 5 w 211"/>
                <a:gd name="T11" fmla="*/ 178 h 224"/>
                <a:gd name="T12" fmla="*/ 94 w 211"/>
                <a:gd name="T13" fmla="*/ 222 h 224"/>
                <a:gd name="T14" fmla="*/ 178 w 211"/>
                <a:gd name="T15" fmla="*/ 189 h 224"/>
                <a:gd name="T16" fmla="*/ 211 w 211"/>
                <a:gd name="T17" fmla="*/ 98 h 224"/>
                <a:gd name="T18" fmla="*/ 168 w 211"/>
                <a:gd name="T19" fmla="*/ 6 h 224"/>
                <a:gd name="T20" fmla="*/ 160 w 211"/>
                <a:gd name="T21" fmla="*/ 14 h 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11" h="224">
                  <a:moveTo>
                    <a:pt x="160" y="14"/>
                  </a:moveTo>
                  <a:cubicBezTo>
                    <a:pt x="181" y="39"/>
                    <a:pt x="197" y="65"/>
                    <a:pt x="199" y="98"/>
                  </a:cubicBezTo>
                  <a:cubicBezTo>
                    <a:pt x="200" y="127"/>
                    <a:pt x="189" y="159"/>
                    <a:pt x="169" y="180"/>
                  </a:cubicBezTo>
                  <a:cubicBezTo>
                    <a:pt x="150" y="202"/>
                    <a:pt x="122" y="210"/>
                    <a:pt x="94" y="210"/>
                  </a:cubicBezTo>
                  <a:cubicBezTo>
                    <a:pt x="60" y="210"/>
                    <a:pt x="35" y="193"/>
                    <a:pt x="13" y="169"/>
                  </a:cubicBezTo>
                  <a:cubicBezTo>
                    <a:pt x="8" y="164"/>
                    <a:pt x="0" y="172"/>
                    <a:pt x="5" y="178"/>
                  </a:cubicBezTo>
                  <a:cubicBezTo>
                    <a:pt x="30" y="205"/>
                    <a:pt x="56" y="220"/>
                    <a:pt x="94" y="222"/>
                  </a:cubicBezTo>
                  <a:cubicBezTo>
                    <a:pt x="125" y="224"/>
                    <a:pt x="156" y="211"/>
                    <a:pt x="178" y="189"/>
                  </a:cubicBezTo>
                  <a:cubicBezTo>
                    <a:pt x="201" y="166"/>
                    <a:pt x="211" y="130"/>
                    <a:pt x="211" y="98"/>
                  </a:cubicBezTo>
                  <a:cubicBezTo>
                    <a:pt x="211" y="63"/>
                    <a:pt x="190" y="32"/>
                    <a:pt x="168" y="6"/>
                  </a:cubicBezTo>
                  <a:cubicBezTo>
                    <a:pt x="163" y="0"/>
                    <a:pt x="155" y="9"/>
                    <a:pt x="160" y="14"/>
                  </a:cubicBezTo>
                  <a:close/>
                </a:path>
              </a:pathLst>
            </a:custGeom>
            <a:solidFill>
              <a:srgbClr val="81D4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Freeform 7"/>
            <p:cNvSpPr>
              <a:spLocks/>
            </p:cNvSpPr>
            <p:nvPr/>
          </p:nvSpPr>
          <p:spPr bwMode="auto">
            <a:xfrm>
              <a:off x="6314" y="1430"/>
              <a:ext cx="110" cy="113"/>
            </a:xfrm>
            <a:custGeom>
              <a:avLst/>
              <a:gdLst>
                <a:gd name="T0" fmla="*/ 8 w 34"/>
                <a:gd name="T1" fmla="*/ 3 h 35"/>
                <a:gd name="T2" fmla="*/ 1 w 34"/>
                <a:gd name="T3" fmla="*/ 20 h 35"/>
                <a:gd name="T4" fmla="*/ 8 w 34"/>
                <a:gd name="T5" fmla="*/ 33 h 35"/>
                <a:gd name="T6" fmla="*/ 23 w 34"/>
                <a:gd name="T7" fmla="*/ 32 h 35"/>
                <a:gd name="T8" fmla="*/ 33 w 34"/>
                <a:gd name="T9" fmla="*/ 16 h 35"/>
                <a:gd name="T10" fmla="*/ 21 w 34"/>
                <a:gd name="T11" fmla="*/ 13 h 35"/>
                <a:gd name="T12" fmla="*/ 20 w 34"/>
                <a:gd name="T13" fmla="*/ 18 h 35"/>
                <a:gd name="T14" fmla="*/ 19 w 34"/>
                <a:gd name="T15" fmla="*/ 20 h 35"/>
                <a:gd name="T16" fmla="*/ 17 w 34"/>
                <a:gd name="T17" fmla="*/ 22 h 35"/>
                <a:gd name="T18" fmla="*/ 16 w 34"/>
                <a:gd name="T19" fmla="*/ 22 h 35"/>
                <a:gd name="T20" fmla="*/ 15 w 34"/>
                <a:gd name="T21" fmla="*/ 23 h 35"/>
                <a:gd name="T22" fmla="*/ 14 w 34"/>
                <a:gd name="T23" fmla="*/ 22 h 35"/>
                <a:gd name="T24" fmla="*/ 13 w 34"/>
                <a:gd name="T25" fmla="*/ 22 h 35"/>
                <a:gd name="T26" fmla="*/ 14 w 34"/>
                <a:gd name="T27" fmla="*/ 22 h 35"/>
                <a:gd name="T28" fmla="*/ 13 w 34"/>
                <a:gd name="T29" fmla="*/ 22 h 35"/>
                <a:gd name="T30" fmla="*/ 13 w 34"/>
                <a:gd name="T31" fmla="*/ 21 h 35"/>
                <a:gd name="T32" fmla="*/ 13 w 34"/>
                <a:gd name="T33" fmla="*/ 21 h 35"/>
                <a:gd name="T34" fmla="*/ 13 w 34"/>
                <a:gd name="T35" fmla="*/ 20 h 35"/>
                <a:gd name="T36" fmla="*/ 13 w 34"/>
                <a:gd name="T37" fmla="*/ 20 h 35"/>
                <a:gd name="T38" fmla="*/ 13 w 34"/>
                <a:gd name="T39" fmla="*/ 19 h 35"/>
                <a:gd name="T40" fmla="*/ 13 w 34"/>
                <a:gd name="T41" fmla="*/ 19 h 35"/>
                <a:gd name="T42" fmla="*/ 13 w 34"/>
                <a:gd name="T43" fmla="*/ 16 h 35"/>
                <a:gd name="T44" fmla="*/ 14 w 34"/>
                <a:gd name="T45" fmla="*/ 16 h 35"/>
                <a:gd name="T46" fmla="*/ 15 w 34"/>
                <a:gd name="T47" fmla="*/ 14 h 35"/>
                <a:gd name="T48" fmla="*/ 16 w 34"/>
                <a:gd name="T49" fmla="*/ 11 h 35"/>
                <a:gd name="T50" fmla="*/ 16 w 34"/>
                <a:gd name="T51" fmla="*/ 3 h 35"/>
                <a:gd name="T52" fmla="*/ 8 w 34"/>
                <a:gd name="T53" fmla="*/ 3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34" h="35">
                  <a:moveTo>
                    <a:pt x="8" y="3"/>
                  </a:moveTo>
                  <a:cubicBezTo>
                    <a:pt x="4" y="8"/>
                    <a:pt x="0" y="14"/>
                    <a:pt x="1" y="20"/>
                  </a:cubicBezTo>
                  <a:cubicBezTo>
                    <a:pt x="1" y="25"/>
                    <a:pt x="3" y="30"/>
                    <a:pt x="8" y="33"/>
                  </a:cubicBezTo>
                  <a:cubicBezTo>
                    <a:pt x="13" y="35"/>
                    <a:pt x="18" y="35"/>
                    <a:pt x="23" y="32"/>
                  </a:cubicBezTo>
                  <a:cubicBezTo>
                    <a:pt x="28" y="29"/>
                    <a:pt x="31" y="23"/>
                    <a:pt x="33" y="16"/>
                  </a:cubicBezTo>
                  <a:cubicBezTo>
                    <a:pt x="34" y="9"/>
                    <a:pt x="23" y="6"/>
                    <a:pt x="21" y="13"/>
                  </a:cubicBezTo>
                  <a:cubicBezTo>
                    <a:pt x="21" y="15"/>
                    <a:pt x="20" y="17"/>
                    <a:pt x="20" y="18"/>
                  </a:cubicBezTo>
                  <a:cubicBezTo>
                    <a:pt x="19" y="19"/>
                    <a:pt x="18" y="21"/>
                    <a:pt x="19" y="20"/>
                  </a:cubicBezTo>
                  <a:cubicBezTo>
                    <a:pt x="18" y="21"/>
                    <a:pt x="17" y="21"/>
                    <a:pt x="17" y="22"/>
                  </a:cubicBezTo>
                  <a:cubicBezTo>
                    <a:pt x="18" y="21"/>
                    <a:pt x="16" y="22"/>
                    <a:pt x="16" y="22"/>
                  </a:cubicBezTo>
                  <a:cubicBezTo>
                    <a:pt x="17" y="22"/>
                    <a:pt x="15" y="22"/>
                    <a:pt x="15" y="23"/>
                  </a:cubicBezTo>
                  <a:cubicBezTo>
                    <a:pt x="17" y="22"/>
                    <a:pt x="15" y="22"/>
                    <a:pt x="14" y="22"/>
                  </a:cubicBezTo>
                  <a:cubicBezTo>
                    <a:pt x="16" y="23"/>
                    <a:pt x="14" y="22"/>
                    <a:pt x="13" y="22"/>
                  </a:cubicBezTo>
                  <a:cubicBezTo>
                    <a:pt x="16" y="23"/>
                    <a:pt x="12" y="21"/>
                    <a:pt x="14" y="22"/>
                  </a:cubicBezTo>
                  <a:cubicBezTo>
                    <a:pt x="13" y="22"/>
                    <a:pt x="12" y="21"/>
                    <a:pt x="13" y="22"/>
                  </a:cubicBezTo>
                  <a:cubicBezTo>
                    <a:pt x="13" y="22"/>
                    <a:pt x="13" y="22"/>
                    <a:pt x="13" y="21"/>
                  </a:cubicBezTo>
                  <a:cubicBezTo>
                    <a:pt x="12" y="20"/>
                    <a:pt x="13" y="23"/>
                    <a:pt x="13" y="21"/>
                  </a:cubicBezTo>
                  <a:cubicBezTo>
                    <a:pt x="13" y="21"/>
                    <a:pt x="13" y="21"/>
                    <a:pt x="13" y="20"/>
                  </a:cubicBezTo>
                  <a:cubicBezTo>
                    <a:pt x="12" y="19"/>
                    <a:pt x="13" y="22"/>
                    <a:pt x="13" y="20"/>
                  </a:cubicBezTo>
                  <a:cubicBezTo>
                    <a:pt x="12" y="20"/>
                    <a:pt x="12" y="20"/>
                    <a:pt x="13" y="19"/>
                  </a:cubicBezTo>
                  <a:cubicBezTo>
                    <a:pt x="13" y="18"/>
                    <a:pt x="12" y="21"/>
                    <a:pt x="13" y="19"/>
                  </a:cubicBezTo>
                  <a:cubicBezTo>
                    <a:pt x="13" y="18"/>
                    <a:pt x="13" y="17"/>
                    <a:pt x="13" y="16"/>
                  </a:cubicBezTo>
                  <a:cubicBezTo>
                    <a:pt x="13" y="17"/>
                    <a:pt x="13" y="17"/>
                    <a:pt x="14" y="16"/>
                  </a:cubicBezTo>
                  <a:cubicBezTo>
                    <a:pt x="14" y="15"/>
                    <a:pt x="14" y="15"/>
                    <a:pt x="15" y="14"/>
                  </a:cubicBezTo>
                  <a:cubicBezTo>
                    <a:pt x="15" y="13"/>
                    <a:pt x="16" y="12"/>
                    <a:pt x="16" y="11"/>
                  </a:cubicBezTo>
                  <a:cubicBezTo>
                    <a:pt x="19" y="9"/>
                    <a:pt x="19" y="5"/>
                    <a:pt x="16" y="3"/>
                  </a:cubicBezTo>
                  <a:cubicBezTo>
                    <a:pt x="14" y="1"/>
                    <a:pt x="10" y="0"/>
                    <a:pt x="8" y="3"/>
                  </a:cubicBezTo>
                  <a:close/>
                </a:path>
              </a:pathLst>
            </a:custGeom>
            <a:solidFill>
              <a:srgbClr val="81D4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Freeform 8"/>
            <p:cNvSpPr>
              <a:spLocks/>
            </p:cNvSpPr>
            <p:nvPr/>
          </p:nvSpPr>
          <p:spPr bwMode="auto">
            <a:xfrm>
              <a:off x="6165" y="1443"/>
              <a:ext cx="344" cy="216"/>
            </a:xfrm>
            <a:custGeom>
              <a:avLst/>
              <a:gdLst>
                <a:gd name="T0" fmla="*/ 52 w 106"/>
                <a:gd name="T1" fmla="*/ 7 h 67"/>
                <a:gd name="T2" fmla="*/ 8 w 106"/>
                <a:gd name="T3" fmla="*/ 15 h 67"/>
                <a:gd name="T4" fmla="*/ 38 w 106"/>
                <a:gd name="T5" fmla="*/ 51 h 67"/>
                <a:gd name="T6" fmla="*/ 89 w 106"/>
                <a:gd name="T7" fmla="*/ 59 h 67"/>
                <a:gd name="T8" fmla="*/ 76 w 106"/>
                <a:gd name="T9" fmla="*/ 19 h 67"/>
                <a:gd name="T10" fmla="*/ 67 w 106"/>
                <a:gd name="T11" fmla="*/ 28 h 67"/>
                <a:gd name="T12" fmla="*/ 78 w 106"/>
                <a:gd name="T13" fmla="*/ 50 h 67"/>
                <a:gd name="T14" fmla="*/ 44 w 106"/>
                <a:gd name="T15" fmla="*/ 41 h 67"/>
                <a:gd name="T16" fmla="*/ 19 w 106"/>
                <a:gd name="T17" fmla="*/ 22 h 67"/>
                <a:gd name="T18" fmla="*/ 49 w 106"/>
                <a:gd name="T19" fmla="*/ 19 h 67"/>
                <a:gd name="T20" fmla="*/ 52 w 106"/>
                <a:gd name="T21" fmla="*/ 7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06" h="67">
                  <a:moveTo>
                    <a:pt x="52" y="7"/>
                  </a:moveTo>
                  <a:cubicBezTo>
                    <a:pt x="40" y="4"/>
                    <a:pt x="15" y="0"/>
                    <a:pt x="8" y="15"/>
                  </a:cubicBezTo>
                  <a:cubicBezTo>
                    <a:pt x="0" y="33"/>
                    <a:pt x="26" y="46"/>
                    <a:pt x="38" y="51"/>
                  </a:cubicBezTo>
                  <a:cubicBezTo>
                    <a:pt x="52" y="58"/>
                    <a:pt x="74" y="67"/>
                    <a:pt x="89" y="59"/>
                  </a:cubicBezTo>
                  <a:cubicBezTo>
                    <a:pt x="106" y="49"/>
                    <a:pt x="84" y="26"/>
                    <a:pt x="76" y="19"/>
                  </a:cubicBezTo>
                  <a:cubicBezTo>
                    <a:pt x="70" y="14"/>
                    <a:pt x="61" y="23"/>
                    <a:pt x="67" y="28"/>
                  </a:cubicBezTo>
                  <a:cubicBezTo>
                    <a:pt x="71" y="30"/>
                    <a:pt x="91" y="48"/>
                    <a:pt x="78" y="50"/>
                  </a:cubicBezTo>
                  <a:cubicBezTo>
                    <a:pt x="67" y="51"/>
                    <a:pt x="54" y="45"/>
                    <a:pt x="44" y="41"/>
                  </a:cubicBezTo>
                  <a:cubicBezTo>
                    <a:pt x="37" y="38"/>
                    <a:pt x="20" y="31"/>
                    <a:pt x="19" y="22"/>
                  </a:cubicBezTo>
                  <a:cubicBezTo>
                    <a:pt x="18" y="13"/>
                    <a:pt x="45" y="18"/>
                    <a:pt x="49" y="19"/>
                  </a:cubicBezTo>
                  <a:cubicBezTo>
                    <a:pt x="57" y="20"/>
                    <a:pt x="60" y="9"/>
                    <a:pt x="52" y="7"/>
                  </a:cubicBezTo>
                  <a:close/>
                </a:path>
              </a:pathLst>
            </a:custGeom>
            <a:solidFill>
              <a:srgbClr val="81D4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Freeform 9"/>
            <p:cNvSpPr>
              <a:spLocks/>
            </p:cNvSpPr>
            <p:nvPr/>
          </p:nvSpPr>
          <p:spPr bwMode="auto">
            <a:xfrm>
              <a:off x="6567" y="857"/>
              <a:ext cx="282" cy="282"/>
            </a:xfrm>
            <a:custGeom>
              <a:avLst/>
              <a:gdLst>
                <a:gd name="T0" fmla="*/ 38 w 87"/>
                <a:gd name="T1" fmla="*/ 7 h 87"/>
                <a:gd name="T2" fmla="*/ 13 w 87"/>
                <a:gd name="T3" fmla="*/ 35 h 87"/>
                <a:gd name="T4" fmla="*/ 2 w 87"/>
                <a:gd name="T5" fmla="*/ 56 h 87"/>
                <a:gd name="T6" fmla="*/ 27 w 87"/>
                <a:gd name="T7" fmla="*/ 79 h 87"/>
                <a:gd name="T8" fmla="*/ 80 w 87"/>
                <a:gd name="T9" fmla="*/ 86 h 87"/>
                <a:gd name="T10" fmla="*/ 80 w 87"/>
                <a:gd name="T11" fmla="*/ 74 h 87"/>
                <a:gd name="T12" fmla="*/ 38 w 87"/>
                <a:gd name="T13" fmla="*/ 70 h 87"/>
                <a:gd name="T14" fmla="*/ 16 w 87"/>
                <a:gd name="T15" fmla="*/ 48 h 87"/>
                <a:gd name="T16" fmla="*/ 48 w 87"/>
                <a:gd name="T17" fmla="*/ 13 h 87"/>
                <a:gd name="T18" fmla="*/ 38 w 87"/>
                <a:gd name="T19" fmla="*/ 7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87" h="87">
                  <a:moveTo>
                    <a:pt x="38" y="7"/>
                  </a:moveTo>
                  <a:cubicBezTo>
                    <a:pt x="33" y="19"/>
                    <a:pt x="22" y="26"/>
                    <a:pt x="13" y="35"/>
                  </a:cubicBezTo>
                  <a:cubicBezTo>
                    <a:pt x="7" y="40"/>
                    <a:pt x="0" y="47"/>
                    <a:pt x="2" y="56"/>
                  </a:cubicBezTo>
                  <a:cubicBezTo>
                    <a:pt x="5" y="67"/>
                    <a:pt x="17" y="75"/>
                    <a:pt x="27" y="79"/>
                  </a:cubicBezTo>
                  <a:cubicBezTo>
                    <a:pt x="44" y="86"/>
                    <a:pt x="62" y="84"/>
                    <a:pt x="80" y="86"/>
                  </a:cubicBezTo>
                  <a:cubicBezTo>
                    <a:pt x="87" y="87"/>
                    <a:pt x="87" y="75"/>
                    <a:pt x="80" y="74"/>
                  </a:cubicBezTo>
                  <a:cubicBezTo>
                    <a:pt x="66" y="72"/>
                    <a:pt x="52" y="73"/>
                    <a:pt x="38" y="70"/>
                  </a:cubicBezTo>
                  <a:cubicBezTo>
                    <a:pt x="31" y="68"/>
                    <a:pt x="8" y="59"/>
                    <a:pt x="16" y="48"/>
                  </a:cubicBezTo>
                  <a:cubicBezTo>
                    <a:pt x="26" y="35"/>
                    <a:pt x="42" y="29"/>
                    <a:pt x="48" y="13"/>
                  </a:cubicBezTo>
                  <a:cubicBezTo>
                    <a:pt x="51" y="6"/>
                    <a:pt x="41" y="0"/>
                    <a:pt x="38" y="7"/>
                  </a:cubicBezTo>
                  <a:close/>
                </a:path>
              </a:pathLst>
            </a:custGeom>
            <a:solidFill>
              <a:srgbClr val="81D4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Freeform 10"/>
            <p:cNvSpPr>
              <a:spLocks/>
            </p:cNvSpPr>
            <p:nvPr/>
          </p:nvSpPr>
          <p:spPr bwMode="auto">
            <a:xfrm>
              <a:off x="6466" y="1093"/>
              <a:ext cx="379" cy="379"/>
            </a:xfrm>
            <a:custGeom>
              <a:avLst/>
              <a:gdLst>
                <a:gd name="T0" fmla="*/ 109 w 117"/>
                <a:gd name="T1" fmla="*/ 40 h 117"/>
                <a:gd name="T2" fmla="*/ 42 w 117"/>
                <a:gd name="T3" fmla="*/ 7 h 117"/>
                <a:gd name="T4" fmla="*/ 12 w 117"/>
                <a:gd name="T5" fmla="*/ 16 h 117"/>
                <a:gd name="T6" fmla="*/ 16 w 117"/>
                <a:gd name="T7" fmla="*/ 33 h 117"/>
                <a:gd name="T8" fmla="*/ 23 w 117"/>
                <a:gd name="T9" fmla="*/ 43 h 117"/>
                <a:gd name="T10" fmla="*/ 30 w 117"/>
                <a:gd name="T11" fmla="*/ 63 h 117"/>
                <a:gd name="T12" fmla="*/ 15 w 117"/>
                <a:gd name="T13" fmla="*/ 110 h 117"/>
                <a:gd name="T14" fmla="*/ 23 w 117"/>
                <a:gd name="T15" fmla="*/ 102 h 117"/>
                <a:gd name="T16" fmla="*/ 48 w 117"/>
                <a:gd name="T17" fmla="*/ 58 h 117"/>
                <a:gd name="T18" fmla="*/ 28 w 117"/>
                <a:gd name="T19" fmla="*/ 30 h 117"/>
                <a:gd name="T20" fmla="*/ 34 w 117"/>
                <a:gd name="T21" fmla="*/ 17 h 117"/>
                <a:gd name="T22" fmla="*/ 61 w 117"/>
                <a:gd name="T23" fmla="*/ 31 h 117"/>
                <a:gd name="T24" fmla="*/ 106 w 117"/>
                <a:gd name="T25" fmla="*/ 52 h 117"/>
                <a:gd name="T26" fmla="*/ 109 w 117"/>
                <a:gd name="T27" fmla="*/ 4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17" h="117">
                  <a:moveTo>
                    <a:pt x="109" y="40"/>
                  </a:moveTo>
                  <a:cubicBezTo>
                    <a:pt x="84" y="34"/>
                    <a:pt x="66" y="16"/>
                    <a:pt x="42" y="7"/>
                  </a:cubicBezTo>
                  <a:cubicBezTo>
                    <a:pt x="33" y="4"/>
                    <a:pt x="13" y="0"/>
                    <a:pt x="12" y="16"/>
                  </a:cubicBezTo>
                  <a:cubicBezTo>
                    <a:pt x="11" y="22"/>
                    <a:pt x="13" y="28"/>
                    <a:pt x="16" y="33"/>
                  </a:cubicBezTo>
                  <a:cubicBezTo>
                    <a:pt x="18" y="37"/>
                    <a:pt x="20" y="40"/>
                    <a:pt x="23" y="43"/>
                  </a:cubicBezTo>
                  <a:cubicBezTo>
                    <a:pt x="29" y="51"/>
                    <a:pt x="39" y="53"/>
                    <a:pt x="30" y="63"/>
                  </a:cubicBezTo>
                  <a:cubicBezTo>
                    <a:pt x="16" y="78"/>
                    <a:pt x="0" y="91"/>
                    <a:pt x="15" y="110"/>
                  </a:cubicBezTo>
                  <a:cubicBezTo>
                    <a:pt x="20" y="117"/>
                    <a:pt x="28" y="108"/>
                    <a:pt x="23" y="102"/>
                  </a:cubicBezTo>
                  <a:cubicBezTo>
                    <a:pt x="11" y="86"/>
                    <a:pt x="47" y="72"/>
                    <a:pt x="48" y="58"/>
                  </a:cubicBezTo>
                  <a:cubicBezTo>
                    <a:pt x="48" y="45"/>
                    <a:pt x="35" y="39"/>
                    <a:pt x="28" y="30"/>
                  </a:cubicBezTo>
                  <a:cubicBezTo>
                    <a:pt x="22" y="22"/>
                    <a:pt x="21" y="14"/>
                    <a:pt x="34" y="17"/>
                  </a:cubicBezTo>
                  <a:cubicBezTo>
                    <a:pt x="44" y="19"/>
                    <a:pt x="53" y="26"/>
                    <a:pt x="61" y="31"/>
                  </a:cubicBezTo>
                  <a:cubicBezTo>
                    <a:pt x="75" y="40"/>
                    <a:pt x="89" y="48"/>
                    <a:pt x="106" y="52"/>
                  </a:cubicBezTo>
                  <a:cubicBezTo>
                    <a:pt x="113" y="53"/>
                    <a:pt x="117" y="42"/>
                    <a:pt x="109" y="40"/>
                  </a:cubicBezTo>
                  <a:close/>
                </a:path>
              </a:pathLst>
            </a:custGeom>
            <a:solidFill>
              <a:srgbClr val="81D4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Freeform 11"/>
            <p:cNvSpPr>
              <a:spLocks/>
            </p:cNvSpPr>
            <p:nvPr/>
          </p:nvSpPr>
          <p:spPr bwMode="auto">
            <a:xfrm>
              <a:off x="6308" y="825"/>
              <a:ext cx="285" cy="178"/>
            </a:xfrm>
            <a:custGeom>
              <a:avLst/>
              <a:gdLst>
                <a:gd name="T0" fmla="*/ 75 w 88"/>
                <a:gd name="T1" fmla="*/ 7 h 55"/>
                <a:gd name="T2" fmla="*/ 63 w 88"/>
                <a:gd name="T3" fmla="*/ 25 h 55"/>
                <a:gd name="T4" fmla="*/ 47 w 88"/>
                <a:gd name="T5" fmla="*/ 19 h 55"/>
                <a:gd name="T6" fmla="*/ 36 w 88"/>
                <a:gd name="T7" fmla="*/ 28 h 55"/>
                <a:gd name="T8" fmla="*/ 33 w 88"/>
                <a:gd name="T9" fmla="*/ 38 h 55"/>
                <a:gd name="T10" fmla="*/ 14 w 88"/>
                <a:gd name="T11" fmla="*/ 28 h 55"/>
                <a:gd name="T12" fmla="*/ 4 w 88"/>
                <a:gd name="T13" fmla="*/ 35 h 55"/>
                <a:gd name="T14" fmla="*/ 29 w 88"/>
                <a:gd name="T15" fmla="*/ 53 h 55"/>
                <a:gd name="T16" fmla="*/ 41 w 88"/>
                <a:gd name="T17" fmla="*/ 47 h 55"/>
                <a:gd name="T18" fmla="*/ 52 w 88"/>
                <a:gd name="T19" fmla="*/ 32 h 55"/>
                <a:gd name="T20" fmla="*/ 76 w 88"/>
                <a:gd name="T21" fmla="*/ 38 h 55"/>
                <a:gd name="T22" fmla="*/ 87 w 88"/>
                <a:gd name="T23" fmla="*/ 7 h 55"/>
                <a:gd name="T24" fmla="*/ 75 w 88"/>
                <a:gd name="T25" fmla="*/ 7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88" h="55">
                  <a:moveTo>
                    <a:pt x="75" y="7"/>
                  </a:moveTo>
                  <a:cubicBezTo>
                    <a:pt x="75" y="14"/>
                    <a:pt x="73" y="35"/>
                    <a:pt x="63" y="25"/>
                  </a:cubicBezTo>
                  <a:cubicBezTo>
                    <a:pt x="58" y="21"/>
                    <a:pt x="54" y="18"/>
                    <a:pt x="47" y="19"/>
                  </a:cubicBezTo>
                  <a:cubicBezTo>
                    <a:pt x="42" y="19"/>
                    <a:pt x="38" y="23"/>
                    <a:pt x="36" y="28"/>
                  </a:cubicBezTo>
                  <a:cubicBezTo>
                    <a:pt x="34" y="31"/>
                    <a:pt x="34" y="34"/>
                    <a:pt x="33" y="38"/>
                  </a:cubicBezTo>
                  <a:cubicBezTo>
                    <a:pt x="29" y="50"/>
                    <a:pt x="15" y="31"/>
                    <a:pt x="14" y="28"/>
                  </a:cubicBezTo>
                  <a:cubicBezTo>
                    <a:pt x="10" y="22"/>
                    <a:pt x="0" y="28"/>
                    <a:pt x="4" y="35"/>
                  </a:cubicBezTo>
                  <a:cubicBezTo>
                    <a:pt x="8" y="44"/>
                    <a:pt x="18" y="55"/>
                    <a:pt x="29" y="53"/>
                  </a:cubicBezTo>
                  <a:cubicBezTo>
                    <a:pt x="34" y="52"/>
                    <a:pt x="39" y="51"/>
                    <a:pt x="41" y="47"/>
                  </a:cubicBezTo>
                  <a:cubicBezTo>
                    <a:pt x="43" y="44"/>
                    <a:pt x="47" y="27"/>
                    <a:pt x="52" y="32"/>
                  </a:cubicBezTo>
                  <a:cubicBezTo>
                    <a:pt x="60" y="38"/>
                    <a:pt x="66" y="43"/>
                    <a:pt x="76" y="38"/>
                  </a:cubicBezTo>
                  <a:cubicBezTo>
                    <a:pt x="85" y="33"/>
                    <a:pt x="88" y="17"/>
                    <a:pt x="87" y="7"/>
                  </a:cubicBezTo>
                  <a:cubicBezTo>
                    <a:pt x="86" y="0"/>
                    <a:pt x="74" y="0"/>
                    <a:pt x="75" y="7"/>
                  </a:cubicBezTo>
                  <a:close/>
                </a:path>
              </a:pathLst>
            </a:custGeom>
            <a:solidFill>
              <a:srgbClr val="81D4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Freeform 12"/>
            <p:cNvSpPr>
              <a:spLocks/>
            </p:cNvSpPr>
            <p:nvPr/>
          </p:nvSpPr>
          <p:spPr bwMode="auto">
            <a:xfrm>
              <a:off x="6256" y="977"/>
              <a:ext cx="210" cy="430"/>
            </a:xfrm>
            <a:custGeom>
              <a:avLst/>
              <a:gdLst>
                <a:gd name="T0" fmla="*/ 2 w 65"/>
                <a:gd name="T1" fmla="*/ 11 h 133"/>
                <a:gd name="T2" fmla="*/ 17 w 65"/>
                <a:gd name="T3" fmla="*/ 29 h 133"/>
                <a:gd name="T4" fmla="*/ 43 w 65"/>
                <a:gd name="T5" fmla="*/ 54 h 133"/>
                <a:gd name="T6" fmla="*/ 26 w 65"/>
                <a:gd name="T7" fmla="*/ 79 h 133"/>
                <a:gd name="T8" fmla="*/ 30 w 65"/>
                <a:gd name="T9" fmla="*/ 88 h 133"/>
                <a:gd name="T10" fmla="*/ 23 w 65"/>
                <a:gd name="T11" fmla="*/ 119 h 133"/>
                <a:gd name="T12" fmla="*/ 32 w 65"/>
                <a:gd name="T13" fmla="*/ 128 h 133"/>
                <a:gd name="T14" fmla="*/ 49 w 65"/>
                <a:gd name="T15" fmla="*/ 92 h 133"/>
                <a:gd name="T16" fmla="*/ 40 w 65"/>
                <a:gd name="T17" fmla="*/ 81 h 133"/>
                <a:gd name="T18" fmla="*/ 57 w 65"/>
                <a:gd name="T19" fmla="*/ 56 h 133"/>
                <a:gd name="T20" fmla="*/ 54 w 65"/>
                <a:gd name="T21" fmla="*/ 29 h 133"/>
                <a:gd name="T22" fmla="*/ 13 w 65"/>
                <a:gd name="T23" fmla="*/ 8 h 133"/>
                <a:gd name="T24" fmla="*/ 2 w 65"/>
                <a:gd name="T25" fmla="*/ 11 h 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5" h="133">
                  <a:moveTo>
                    <a:pt x="2" y="11"/>
                  </a:moveTo>
                  <a:cubicBezTo>
                    <a:pt x="4" y="19"/>
                    <a:pt x="8" y="26"/>
                    <a:pt x="17" y="29"/>
                  </a:cubicBezTo>
                  <a:cubicBezTo>
                    <a:pt x="26" y="33"/>
                    <a:pt x="61" y="35"/>
                    <a:pt x="43" y="54"/>
                  </a:cubicBezTo>
                  <a:cubicBezTo>
                    <a:pt x="36" y="61"/>
                    <a:pt x="26" y="69"/>
                    <a:pt x="26" y="79"/>
                  </a:cubicBezTo>
                  <a:cubicBezTo>
                    <a:pt x="26" y="82"/>
                    <a:pt x="27" y="86"/>
                    <a:pt x="30" y="88"/>
                  </a:cubicBezTo>
                  <a:cubicBezTo>
                    <a:pt x="40" y="99"/>
                    <a:pt x="34" y="111"/>
                    <a:pt x="23" y="119"/>
                  </a:cubicBezTo>
                  <a:cubicBezTo>
                    <a:pt x="17" y="124"/>
                    <a:pt x="26" y="133"/>
                    <a:pt x="32" y="128"/>
                  </a:cubicBezTo>
                  <a:cubicBezTo>
                    <a:pt x="43" y="119"/>
                    <a:pt x="55" y="108"/>
                    <a:pt x="49" y="92"/>
                  </a:cubicBezTo>
                  <a:cubicBezTo>
                    <a:pt x="47" y="88"/>
                    <a:pt x="43" y="85"/>
                    <a:pt x="40" y="81"/>
                  </a:cubicBezTo>
                  <a:cubicBezTo>
                    <a:pt x="34" y="75"/>
                    <a:pt x="54" y="60"/>
                    <a:pt x="57" y="56"/>
                  </a:cubicBezTo>
                  <a:cubicBezTo>
                    <a:pt x="65" y="46"/>
                    <a:pt x="62" y="37"/>
                    <a:pt x="54" y="29"/>
                  </a:cubicBezTo>
                  <a:cubicBezTo>
                    <a:pt x="42" y="18"/>
                    <a:pt x="17" y="26"/>
                    <a:pt x="13" y="8"/>
                  </a:cubicBezTo>
                  <a:cubicBezTo>
                    <a:pt x="12" y="0"/>
                    <a:pt x="0" y="3"/>
                    <a:pt x="2" y="11"/>
                  </a:cubicBezTo>
                  <a:close/>
                </a:path>
              </a:pathLst>
            </a:custGeom>
            <a:solidFill>
              <a:srgbClr val="81D4D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26" name="Group 15"/>
          <p:cNvGrpSpPr>
            <a:grpSpLocks noChangeAspect="1"/>
          </p:cNvGrpSpPr>
          <p:nvPr/>
        </p:nvGrpSpPr>
        <p:grpSpPr bwMode="auto">
          <a:xfrm>
            <a:off x="7837469" y="4849025"/>
            <a:ext cx="798909" cy="1203325"/>
            <a:chOff x="6103" y="2773"/>
            <a:chExt cx="671" cy="758"/>
          </a:xfrm>
        </p:grpSpPr>
        <p:sp>
          <p:nvSpPr>
            <p:cNvPr id="27" name="AutoShape 14"/>
            <p:cNvSpPr>
              <a:spLocks noChangeAspect="1" noChangeArrowheads="1" noTextEdit="1"/>
            </p:cNvSpPr>
            <p:nvPr/>
          </p:nvSpPr>
          <p:spPr bwMode="auto">
            <a:xfrm>
              <a:off x="6103" y="2773"/>
              <a:ext cx="671" cy="7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Freeform 16"/>
            <p:cNvSpPr>
              <a:spLocks/>
            </p:cNvSpPr>
            <p:nvPr/>
          </p:nvSpPr>
          <p:spPr bwMode="auto">
            <a:xfrm>
              <a:off x="6092" y="2822"/>
              <a:ext cx="420" cy="378"/>
            </a:xfrm>
            <a:custGeom>
              <a:avLst/>
              <a:gdLst>
                <a:gd name="T0" fmla="*/ 4 w 188"/>
                <a:gd name="T1" fmla="*/ 89 h 169"/>
                <a:gd name="T2" fmla="*/ 137 w 188"/>
                <a:gd name="T3" fmla="*/ 141 h 169"/>
                <a:gd name="T4" fmla="*/ 159 w 188"/>
                <a:gd name="T5" fmla="*/ 3 h 169"/>
                <a:gd name="T6" fmla="*/ 154 w 188"/>
                <a:gd name="T7" fmla="*/ 0 h 169"/>
                <a:gd name="T8" fmla="*/ 6 w 188"/>
                <a:gd name="T9" fmla="*/ 80 h 169"/>
                <a:gd name="T10" fmla="*/ 15 w 188"/>
                <a:gd name="T11" fmla="*/ 89 h 169"/>
                <a:gd name="T12" fmla="*/ 95 w 188"/>
                <a:gd name="T13" fmla="*/ 28 h 169"/>
                <a:gd name="T14" fmla="*/ 140 w 188"/>
                <a:gd name="T15" fmla="*/ 13 h 169"/>
                <a:gd name="T16" fmla="*/ 156 w 188"/>
                <a:gd name="T17" fmla="*/ 25 h 169"/>
                <a:gd name="T18" fmla="*/ 164 w 188"/>
                <a:gd name="T19" fmla="*/ 57 h 169"/>
                <a:gd name="T20" fmla="*/ 112 w 188"/>
                <a:gd name="T21" fmla="*/ 138 h 169"/>
                <a:gd name="T22" fmla="*/ 15 w 188"/>
                <a:gd name="T23" fmla="*/ 83 h 169"/>
                <a:gd name="T24" fmla="*/ 4 w 188"/>
                <a:gd name="T25" fmla="*/ 89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88" h="169">
                  <a:moveTo>
                    <a:pt x="4" y="89"/>
                  </a:moveTo>
                  <a:cubicBezTo>
                    <a:pt x="33" y="136"/>
                    <a:pt x="83" y="169"/>
                    <a:pt x="137" y="141"/>
                  </a:cubicBezTo>
                  <a:cubicBezTo>
                    <a:pt x="188" y="113"/>
                    <a:pt x="180" y="46"/>
                    <a:pt x="159" y="3"/>
                  </a:cubicBezTo>
                  <a:cubicBezTo>
                    <a:pt x="158" y="1"/>
                    <a:pt x="155" y="0"/>
                    <a:pt x="154" y="0"/>
                  </a:cubicBezTo>
                  <a:cubicBezTo>
                    <a:pt x="99" y="2"/>
                    <a:pt x="40" y="39"/>
                    <a:pt x="6" y="80"/>
                  </a:cubicBezTo>
                  <a:cubicBezTo>
                    <a:pt x="2" y="86"/>
                    <a:pt x="10" y="95"/>
                    <a:pt x="15" y="89"/>
                  </a:cubicBezTo>
                  <a:cubicBezTo>
                    <a:pt x="37" y="62"/>
                    <a:pt x="65" y="43"/>
                    <a:pt x="95" y="28"/>
                  </a:cubicBezTo>
                  <a:cubicBezTo>
                    <a:pt x="110" y="21"/>
                    <a:pt x="125" y="16"/>
                    <a:pt x="140" y="13"/>
                  </a:cubicBezTo>
                  <a:cubicBezTo>
                    <a:pt x="152" y="11"/>
                    <a:pt x="151" y="13"/>
                    <a:pt x="156" y="25"/>
                  </a:cubicBezTo>
                  <a:cubicBezTo>
                    <a:pt x="160" y="35"/>
                    <a:pt x="162" y="46"/>
                    <a:pt x="164" y="57"/>
                  </a:cubicBezTo>
                  <a:cubicBezTo>
                    <a:pt x="168" y="94"/>
                    <a:pt x="148" y="128"/>
                    <a:pt x="112" y="138"/>
                  </a:cubicBezTo>
                  <a:cubicBezTo>
                    <a:pt x="70" y="149"/>
                    <a:pt x="35" y="116"/>
                    <a:pt x="15" y="83"/>
                  </a:cubicBezTo>
                  <a:cubicBezTo>
                    <a:pt x="11" y="77"/>
                    <a:pt x="0" y="83"/>
                    <a:pt x="4" y="89"/>
                  </a:cubicBezTo>
                  <a:close/>
                </a:path>
              </a:pathLst>
            </a:custGeom>
            <a:solidFill>
              <a:srgbClr val="FFE8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Freeform 17"/>
            <p:cNvSpPr>
              <a:spLocks/>
            </p:cNvSpPr>
            <p:nvPr/>
          </p:nvSpPr>
          <p:spPr bwMode="auto">
            <a:xfrm>
              <a:off x="6148" y="2891"/>
              <a:ext cx="648" cy="671"/>
            </a:xfrm>
            <a:custGeom>
              <a:avLst/>
              <a:gdLst>
                <a:gd name="T0" fmla="*/ 1 w 290"/>
                <a:gd name="T1" fmla="*/ 89 h 300"/>
                <a:gd name="T2" fmla="*/ 17 w 290"/>
                <a:gd name="T3" fmla="*/ 199 h 300"/>
                <a:gd name="T4" fmla="*/ 55 w 290"/>
                <a:gd name="T5" fmla="*/ 271 h 300"/>
                <a:gd name="T6" fmla="*/ 198 w 290"/>
                <a:gd name="T7" fmla="*/ 259 h 300"/>
                <a:gd name="T8" fmla="*/ 277 w 290"/>
                <a:gd name="T9" fmla="*/ 142 h 300"/>
                <a:gd name="T10" fmla="*/ 231 w 290"/>
                <a:gd name="T11" fmla="*/ 74 h 300"/>
                <a:gd name="T12" fmla="*/ 146 w 290"/>
                <a:gd name="T13" fmla="*/ 4 h 300"/>
                <a:gd name="T14" fmla="*/ 137 w 290"/>
                <a:gd name="T15" fmla="*/ 13 h 300"/>
                <a:gd name="T16" fmla="*/ 258 w 290"/>
                <a:gd name="T17" fmla="*/ 126 h 300"/>
                <a:gd name="T18" fmla="*/ 192 w 290"/>
                <a:gd name="T19" fmla="*/ 249 h 300"/>
                <a:gd name="T20" fmla="*/ 55 w 290"/>
                <a:gd name="T21" fmla="*/ 256 h 300"/>
                <a:gd name="T22" fmla="*/ 25 w 290"/>
                <a:gd name="T23" fmla="*/ 175 h 300"/>
                <a:gd name="T24" fmla="*/ 13 w 290"/>
                <a:gd name="T25" fmla="*/ 86 h 300"/>
                <a:gd name="T26" fmla="*/ 1 w 290"/>
                <a:gd name="T27" fmla="*/ 89 h 3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0" h="300">
                  <a:moveTo>
                    <a:pt x="1" y="89"/>
                  </a:moveTo>
                  <a:cubicBezTo>
                    <a:pt x="8" y="126"/>
                    <a:pt x="10" y="163"/>
                    <a:pt x="17" y="199"/>
                  </a:cubicBezTo>
                  <a:cubicBezTo>
                    <a:pt x="23" y="227"/>
                    <a:pt x="31" y="254"/>
                    <a:pt x="55" y="271"/>
                  </a:cubicBezTo>
                  <a:cubicBezTo>
                    <a:pt x="96" y="300"/>
                    <a:pt x="158" y="278"/>
                    <a:pt x="198" y="259"/>
                  </a:cubicBezTo>
                  <a:cubicBezTo>
                    <a:pt x="243" y="238"/>
                    <a:pt x="289" y="198"/>
                    <a:pt x="277" y="142"/>
                  </a:cubicBezTo>
                  <a:cubicBezTo>
                    <a:pt x="271" y="115"/>
                    <a:pt x="250" y="92"/>
                    <a:pt x="231" y="74"/>
                  </a:cubicBezTo>
                  <a:cubicBezTo>
                    <a:pt x="204" y="49"/>
                    <a:pt x="174" y="27"/>
                    <a:pt x="146" y="4"/>
                  </a:cubicBezTo>
                  <a:cubicBezTo>
                    <a:pt x="140" y="0"/>
                    <a:pt x="131" y="8"/>
                    <a:pt x="137" y="13"/>
                  </a:cubicBezTo>
                  <a:cubicBezTo>
                    <a:pt x="180" y="46"/>
                    <a:pt x="231" y="78"/>
                    <a:pt x="258" y="126"/>
                  </a:cubicBezTo>
                  <a:cubicBezTo>
                    <a:pt x="290" y="182"/>
                    <a:pt x="237" y="227"/>
                    <a:pt x="192" y="249"/>
                  </a:cubicBezTo>
                  <a:cubicBezTo>
                    <a:pt x="153" y="268"/>
                    <a:pt x="92" y="287"/>
                    <a:pt x="55" y="256"/>
                  </a:cubicBezTo>
                  <a:cubicBezTo>
                    <a:pt x="33" y="238"/>
                    <a:pt x="29" y="202"/>
                    <a:pt x="25" y="175"/>
                  </a:cubicBezTo>
                  <a:cubicBezTo>
                    <a:pt x="20" y="146"/>
                    <a:pt x="18" y="116"/>
                    <a:pt x="13" y="86"/>
                  </a:cubicBezTo>
                  <a:cubicBezTo>
                    <a:pt x="11" y="78"/>
                    <a:pt x="0" y="82"/>
                    <a:pt x="1" y="89"/>
                  </a:cubicBezTo>
                  <a:close/>
                </a:path>
              </a:pathLst>
            </a:custGeom>
            <a:solidFill>
              <a:srgbClr val="FFE8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Freeform 18"/>
            <p:cNvSpPr>
              <a:spLocks/>
            </p:cNvSpPr>
            <p:nvPr/>
          </p:nvSpPr>
          <p:spPr bwMode="auto">
            <a:xfrm>
              <a:off x="6300" y="3146"/>
              <a:ext cx="356" cy="345"/>
            </a:xfrm>
            <a:custGeom>
              <a:avLst/>
              <a:gdLst>
                <a:gd name="T0" fmla="*/ 2 w 159"/>
                <a:gd name="T1" fmla="*/ 75 h 154"/>
                <a:gd name="T2" fmla="*/ 113 w 159"/>
                <a:gd name="T3" fmla="*/ 134 h 154"/>
                <a:gd name="T4" fmla="*/ 152 w 159"/>
                <a:gd name="T5" fmla="*/ 86 h 154"/>
                <a:gd name="T6" fmla="*/ 126 w 159"/>
                <a:gd name="T7" fmla="*/ 7 h 154"/>
                <a:gd name="T8" fmla="*/ 115 w 159"/>
                <a:gd name="T9" fmla="*/ 13 h 154"/>
                <a:gd name="T10" fmla="*/ 114 w 159"/>
                <a:gd name="T11" fmla="*/ 121 h 154"/>
                <a:gd name="T12" fmla="*/ 13 w 159"/>
                <a:gd name="T13" fmla="*/ 72 h 154"/>
                <a:gd name="T14" fmla="*/ 2 w 159"/>
                <a:gd name="T15" fmla="*/ 75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59" h="154">
                  <a:moveTo>
                    <a:pt x="2" y="75"/>
                  </a:moveTo>
                  <a:cubicBezTo>
                    <a:pt x="15" y="126"/>
                    <a:pt x="63" y="154"/>
                    <a:pt x="113" y="134"/>
                  </a:cubicBezTo>
                  <a:cubicBezTo>
                    <a:pt x="134" y="126"/>
                    <a:pt x="148" y="108"/>
                    <a:pt x="152" y="86"/>
                  </a:cubicBezTo>
                  <a:cubicBezTo>
                    <a:pt x="157" y="57"/>
                    <a:pt x="140" y="30"/>
                    <a:pt x="126" y="7"/>
                  </a:cubicBezTo>
                  <a:cubicBezTo>
                    <a:pt x="122" y="0"/>
                    <a:pt x="111" y="6"/>
                    <a:pt x="115" y="13"/>
                  </a:cubicBezTo>
                  <a:cubicBezTo>
                    <a:pt x="137" y="47"/>
                    <a:pt x="159" y="95"/>
                    <a:pt x="114" y="121"/>
                  </a:cubicBezTo>
                  <a:cubicBezTo>
                    <a:pt x="70" y="146"/>
                    <a:pt x="25" y="115"/>
                    <a:pt x="13" y="72"/>
                  </a:cubicBezTo>
                  <a:cubicBezTo>
                    <a:pt x="11" y="64"/>
                    <a:pt x="0" y="68"/>
                    <a:pt x="2" y="75"/>
                  </a:cubicBezTo>
                  <a:close/>
                </a:path>
              </a:pathLst>
            </a:custGeom>
            <a:solidFill>
              <a:srgbClr val="FFE8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Freeform 19"/>
            <p:cNvSpPr>
              <a:spLocks/>
            </p:cNvSpPr>
            <p:nvPr/>
          </p:nvSpPr>
          <p:spPr bwMode="auto">
            <a:xfrm>
              <a:off x="6300" y="3149"/>
              <a:ext cx="293" cy="221"/>
            </a:xfrm>
            <a:custGeom>
              <a:avLst/>
              <a:gdLst>
                <a:gd name="T0" fmla="*/ 5 w 131"/>
                <a:gd name="T1" fmla="*/ 75 h 99"/>
                <a:gd name="T2" fmla="*/ 88 w 131"/>
                <a:gd name="T3" fmla="*/ 90 h 99"/>
                <a:gd name="T4" fmla="*/ 125 w 131"/>
                <a:gd name="T5" fmla="*/ 7 h 99"/>
                <a:gd name="T6" fmla="*/ 114 w 131"/>
                <a:gd name="T7" fmla="*/ 10 h 99"/>
                <a:gd name="T8" fmla="*/ 76 w 131"/>
                <a:gd name="T9" fmla="*/ 81 h 99"/>
                <a:gd name="T10" fmla="*/ 14 w 131"/>
                <a:gd name="T11" fmla="*/ 67 h 99"/>
                <a:gd name="T12" fmla="*/ 5 w 131"/>
                <a:gd name="T13" fmla="*/ 75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1" h="99">
                  <a:moveTo>
                    <a:pt x="5" y="75"/>
                  </a:moveTo>
                  <a:cubicBezTo>
                    <a:pt x="28" y="95"/>
                    <a:pt x="60" y="99"/>
                    <a:pt x="88" y="90"/>
                  </a:cubicBezTo>
                  <a:cubicBezTo>
                    <a:pt x="123" y="78"/>
                    <a:pt x="131" y="41"/>
                    <a:pt x="125" y="7"/>
                  </a:cubicBezTo>
                  <a:cubicBezTo>
                    <a:pt x="124" y="0"/>
                    <a:pt x="112" y="3"/>
                    <a:pt x="114" y="10"/>
                  </a:cubicBezTo>
                  <a:cubicBezTo>
                    <a:pt x="119" y="43"/>
                    <a:pt x="110" y="72"/>
                    <a:pt x="76" y="81"/>
                  </a:cubicBezTo>
                  <a:cubicBezTo>
                    <a:pt x="56" y="86"/>
                    <a:pt x="30" y="81"/>
                    <a:pt x="14" y="67"/>
                  </a:cubicBezTo>
                  <a:cubicBezTo>
                    <a:pt x="8" y="62"/>
                    <a:pt x="0" y="70"/>
                    <a:pt x="5" y="75"/>
                  </a:cubicBezTo>
                  <a:close/>
                </a:path>
              </a:pathLst>
            </a:custGeom>
            <a:solidFill>
              <a:srgbClr val="FFE8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" name="Freeform 20"/>
            <p:cNvSpPr>
              <a:spLocks/>
            </p:cNvSpPr>
            <p:nvPr/>
          </p:nvSpPr>
          <p:spPr bwMode="auto">
            <a:xfrm>
              <a:off x="6300" y="3146"/>
              <a:ext cx="288" cy="181"/>
            </a:xfrm>
            <a:custGeom>
              <a:avLst/>
              <a:gdLst>
                <a:gd name="T0" fmla="*/ 14 w 129"/>
                <a:gd name="T1" fmla="*/ 76 h 81"/>
                <a:gd name="T2" fmla="*/ 121 w 129"/>
                <a:gd name="T3" fmla="*/ 14 h 81"/>
                <a:gd name="T4" fmla="*/ 118 w 129"/>
                <a:gd name="T5" fmla="*/ 3 h 81"/>
                <a:gd name="T6" fmla="*/ 5 w 129"/>
                <a:gd name="T7" fmla="*/ 68 h 81"/>
                <a:gd name="T8" fmla="*/ 14 w 129"/>
                <a:gd name="T9" fmla="*/ 76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9" h="81">
                  <a:moveTo>
                    <a:pt x="14" y="76"/>
                  </a:moveTo>
                  <a:cubicBezTo>
                    <a:pt x="45" y="48"/>
                    <a:pt x="82" y="28"/>
                    <a:pt x="121" y="14"/>
                  </a:cubicBezTo>
                  <a:cubicBezTo>
                    <a:pt x="129" y="12"/>
                    <a:pt x="126" y="0"/>
                    <a:pt x="118" y="3"/>
                  </a:cubicBezTo>
                  <a:cubicBezTo>
                    <a:pt x="76" y="17"/>
                    <a:pt x="38" y="38"/>
                    <a:pt x="5" y="68"/>
                  </a:cubicBezTo>
                  <a:cubicBezTo>
                    <a:pt x="0" y="73"/>
                    <a:pt x="8" y="81"/>
                    <a:pt x="14" y="76"/>
                  </a:cubicBezTo>
                  <a:close/>
                </a:path>
              </a:pathLst>
            </a:custGeom>
            <a:solidFill>
              <a:srgbClr val="FFE8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" name="Freeform 21"/>
            <p:cNvSpPr>
              <a:spLocks/>
            </p:cNvSpPr>
            <p:nvPr/>
          </p:nvSpPr>
          <p:spPr bwMode="auto">
            <a:xfrm>
              <a:off x="6354" y="3066"/>
              <a:ext cx="73" cy="127"/>
            </a:xfrm>
            <a:custGeom>
              <a:avLst/>
              <a:gdLst>
                <a:gd name="T0" fmla="*/ 1 w 33"/>
                <a:gd name="T1" fmla="*/ 10 h 57"/>
                <a:gd name="T2" fmla="*/ 18 w 33"/>
                <a:gd name="T3" fmla="*/ 51 h 57"/>
                <a:gd name="T4" fmla="*/ 29 w 33"/>
                <a:gd name="T5" fmla="*/ 45 h 57"/>
                <a:gd name="T6" fmla="*/ 13 w 33"/>
                <a:gd name="T7" fmla="*/ 7 h 57"/>
                <a:gd name="T8" fmla="*/ 1 w 33"/>
                <a:gd name="T9" fmla="*/ 1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57">
                  <a:moveTo>
                    <a:pt x="1" y="10"/>
                  </a:moveTo>
                  <a:cubicBezTo>
                    <a:pt x="4" y="25"/>
                    <a:pt x="9" y="39"/>
                    <a:pt x="18" y="51"/>
                  </a:cubicBezTo>
                  <a:cubicBezTo>
                    <a:pt x="23" y="57"/>
                    <a:pt x="33" y="51"/>
                    <a:pt x="29" y="45"/>
                  </a:cubicBezTo>
                  <a:cubicBezTo>
                    <a:pt x="20" y="33"/>
                    <a:pt x="15" y="21"/>
                    <a:pt x="13" y="7"/>
                  </a:cubicBezTo>
                  <a:cubicBezTo>
                    <a:pt x="12" y="0"/>
                    <a:pt x="0" y="3"/>
                    <a:pt x="1" y="10"/>
                  </a:cubicBezTo>
                  <a:close/>
                </a:path>
              </a:pathLst>
            </a:custGeom>
            <a:solidFill>
              <a:srgbClr val="FFE8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Freeform 22"/>
            <p:cNvSpPr>
              <a:spLocks/>
            </p:cNvSpPr>
            <p:nvPr/>
          </p:nvSpPr>
          <p:spPr bwMode="auto">
            <a:xfrm>
              <a:off x="6454" y="3285"/>
              <a:ext cx="81" cy="110"/>
            </a:xfrm>
            <a:custGeom>
              <a:avLst/>
              <a:gdLst>
                <a:gd name="T0" fmla="*/ 5 w 36"/>
                <a:gd name="T1" fmla="*/ 12 h 49"/>
                <a:gd name="T2" fmla="*/ 22 w 36"/>
                <a:gd name="T3" fmla="*/ 42 h 49"/>
                <a:gd name="T4" fmla="*/ 33 w 36"/>
                <a:gd name="T5" fmla="*/ 39 h 49"/>
                <a:gd name="T6" fmla="*/ 15 w 36"/>
                <a:gd name="T7" fmla="*/ 6 h 49"/>
                <a:gd name="T8" fmla="*/ 5 w 36"/>
                <a:gd name="T9" fmla="*/ 12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49">
                  <a:moveTo>
                    <a:pt x="5" y="12"/>
                  </a:moveTo>
                  <a:cubicBezTo>
                    <a:pt x="11" y="22"/>
                    <a:pt x="17" y="31"/>
                    <a:pt x="22" y="42"/>
                  </a:cubicBezTo>
                  <a:cubicBezTo>
                    <a:pt x="25" y="49"/>
                    <a:pt x="36" y="46"/>
                    <a:pt x="33" y="39"/>
                  </a:cubicBezTo>
                  <a:cubicBezTo>
                    <a:pt x="29" y="27"/>
                    <a:pt x="22" y="17"/>
                    <a:pt x="15" y="6"/>
                  </a:cubicBezTo>
                  <a:cubicBezTo>
                    <a:pt x="11" y="0"/>
                    <a:pt x="0" y="6"/>
                    <a:pt x="5" y="12"/>
                  </a:cubicBezTo>
                  <a:close/>
                </a:path>
              </a:pathLst>
            </a:custGeom>
            <a:solidFill>
              <a:srgbClr val="FFE8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Freeform 23"/>
            <p:cNvSpPr>
              <a:spLocks/>
            </p:cNvSpPr>
            <p:nvPr/>
          </p:nvSpPr>
          <p:spPr bwMode="auto">
            <a:xfrm>
              <a:off x="6094" y="2755"/>
              <a:ext cx="289" cy="226"/>
            </a:xfrm>
            <a:custGeom>
              <a:avLst/>
              <a:gdLst>
                <a:gd name="T0" fmla="*/ 34 w 129"/>
                <a:gd name="T1" fmla="*/ 88 h 101"/>
                <a:gd name="T2" fmla="*/ 48 w 129"/>
                <a:gd name="T3" fmla="*/ 24 h 101"/>
                <a:gd name="T4" fmla="*/ 115 w 129"/>
                <a:gd name="T5" fmla="*/ 42 h 101"/>
                <a:gd name="T6" fmla="*/ 126 w 129"/>
                <a:gd name="T7" fmla="*/ 36 h 101"/>
                <a:gd name="T8" fmla="*/ 38 w 129"/>
                <a:gd name="T9" fmla="*/ 15 h 101"/>
                <a:gd name="T10" fmla="*/ 25 w 129"/>
                <a:gd name="T11" fmla="*/ 96 h 101"/>
                <a:gd name="T12" fmla="*/ 34 w 129"/>
                <a:gd name="T13" fmla="*/ 88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9" h="101">
                  <a:moveTo>
                    <a:pt x="34" y="88"/>
                  </a:moveTo>
                  <a:cubicBezTo>
                    <a:pt x="11" y="66"/>
                    <a:pt x="23" y="37"/>
                    <a:pt x="48" y="24"/>
                  </a:cubicBezTo>
                  <a:cubicBezTo>
                    <a:pt x="69" y="11"/>
                    <a:pt x="105" y="19"/>
                    <a:pt x="115" y="42"/>
                  </a:cubicBezTo>
                  <a:cubicBezTo>
                    <a:pt x="119" y="49"/>
                    <a:pt x="129" y="43"/>
                    <a:pt x="126" y="36"/>
                  </a:cubicBezTo>
                  <a:cubicBezTo>
                    <a:pt x="111" y="4"/>
                    <a:pt x="66" y="0"/>
                    <a:pt x="38" y="15"/>
                  </a:cubicBezTo>
                  <a:cubicBezTo>
                    <a:pt x="8" y="33"/>
                    <a:pt x="0" y="72"/>
                    <a:pt x="25" y="96"/>
                  </a:cubicBezTo>
                  <a:cubicBezTo>
                    <a:pt x="31" y="101"/>
                    <a:pt x="40" y="93"/>
                    <a:pt x="34" y="88"/>
                  </a:cubicBezTo>
                  <a:close/>
                </a:path>
              </a:pathLst>
            </a:custGeom>
            <a:solidFill>
              <a:srgbClr val="FFE8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Freeform 24"/>
            <p:cNvSpPr>
              <a:spLocks/>
            </p:cNvSpPr>
            <p:nvPr/>
          </p:nvSpPr>
          <p:spPr bwMode="auto">
            <a:xfrm>
              <a:off x="6139" y="2782"/>
              <a:ext cx="197" cy="179"/>
            </a:xfrm>
            <a:custGeom>
              <a:avLst/>
              <a:gdLst>
                <a:gd name="T0" fmla="*/ 27 w 88"/>
                <a:gd name="T1" fmla="*/ 70 h 80"/>
                <a:gd name="T2" fmla="*/ 74 w 88"/>
                <a:gd name="T3" fmla="*/ 37 h 80"/>
                <a:gd name="T4" fmla="*/ 82 w 88"/>
                <a:gd name="T5" fmla="*/ 28 h 80"/>
                <a:gd name="T6" fmla="*/ 15 w 88"/>
                <a:gd name="T7" fmla="*/ 73 h 80"/>
                <a:gd name="T8" fmla="*/ 27 w 88"/>
                <a:gd name="T9" fmla="*/ 7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8" h="80">
                  <a:moveTo>
                    <a:pt x="27" y="70"/>
                  </a:moveTo>
                  <a:cubicBezTo>
                    <a:pt x="16" y="43"/>
                    <a:pt x="51" y="16"/>
                    <a:pt x="74" y="37"/>
                  </a:cubicBezTo>
                  <a:cubicBezTo>
                    <a:pt x="79" y="42"/>
                    <a:pt x="88" y="34"/>
                    <a:pt x="82" y="28"/>
                  </a:cubicBezTo>
                  <a:cubicBezTo>
                    <a:pt x="52" y="0"/>
                    <a:pt x="0" y="34"/>
                    <a:pt x="15" y="73"/>
                  </a:cubicBezTo>
                  <a:cubicBezTo>
                    <a:pt x="18" y="80"/>
                    <a:pt x="30" y="77"/>
                    <a:pt x="27" y="70"/>
                  </a:cubicBezTo>
                  <a:close/>
                </a:path>
              </a:pathLst>
            </a:custGeom>
            <a:solidFill>
              <a:srgbClr val="FFE88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37" name="组合 16"/>
          <p:cNvGrpSpPr/>
          <p:nvPr/>
        </p:nvGrpSpPr>
        <p:grpSpPr>
          <a:xfrm>
            <a:off x="2541547" y="3356419"/>
            <a:ext cx="4597669" cy="580023"/>
            <a:chOff x="2204735" y="2379077"/>
            <a:chExt cx="6130226" cy="580022"/>
          </a:xfrm>
        </p:grpSpPr>
        <p:sp>
          <p:nvSpPr>
            <p:cNvPr id="38" name="Freeform 5"/>
            <p:cNvSpPr/>
            <p:nvPr/>
          </p:nvSpPr>
          <p:spPr bwMode="auto">
            <a:xfrm>
              <a:off x="3038475" y="2902297"/>
              <a:ext cx="5227567" cy="56802"/>
            </a:xfrm>
            <a:custGeom>
              <a:avLst/>
              <a:gdLst>
                <a:gd name="T0" fmla="*/ 1 w 2288"/>
                <a:gd name="T1" fmla="*/ 2 h 38"/>
                <a:gd name="T2" fmla="*/ 2 w 2288"/>
                <a:gd name="T3" fmla="*/ 6 h 38"/>
                <a:gd name="T4" fmla="*/ 152 w 2288"/>
                <a:gd name="T5" fmla="*/ 19 h 38"/>
                <a:gd name="T6" fmla="*/ 199 w 2288"/>
                <a:gd name="T7" fmla="*/ 17 h 38"/>
                <a:gd name="T8" fmla="*/ 566 w 2288"/>
                <a:gd name="T9" fmla="*/ 25 h 38"/>
                <a:gd name="T10" fmla="*/ 710 w 2288"/>
                <a:gd name="T11" fmla="*/ 29 h 38"/>
                <a:gd name="T12" fmla="*/ 1040 w 2288"/>
                <a:gd name="T13" fmla="*/ 31 h 38"/>
                <a:gd name="T14" fmla="*/ 1426 w 2288"/>
                <a:gd name="T15" fmla="*/ 34 h 38"/>
                <a:gd name="T16" fmla="*/ 1706 w 2288"/>
                <a:gd name="T17" fmla="*/ 35 h 38"/>
                <a:gd name="T18" fmla="*/ 1898 w 2288"/>
                <a:gd name="T19" fmla="*/ 34 h 38"/>
                <a:gd name="T20" fmla="*/ 2020 w 2288"/>
                <a:gd name="T21" fmla="*/ 31 h 38"/>
                <a:gd name="T22" fmla="*/ 2182 w 2288"/>
                <a:gd name="T23" fmla="*/ 29 h 38"/>
                <a:gd name="T24" fmla="*/ 2210 w 2288"/>
                <a:gd name="T25" fmla="*/ 31 h 38"/>
                <a:gd name="T26" fmla="*/ 2286 w 2288"/>
                <a:gd name="T27" fmla="*/ 28 h 38"/>
                <a:gd name="T28" fmla="*/ 2287 w 2288"/>
                <a:gd name="T29" fmla="*/ 24 h 38"/>
                <a:gd name="T30" fmla="*/ 2283 w 2288"/>
                <a:gd name="T31" fmla="*/ 23 h 38"/>
                <a:gd name="T32" fmla="*/ 2210 w 2288"/>
                <a:gd name="T33" fmla="*/ 25 h 38"/>
                <a:gd name="T34" fmla="*/ 2183 w 2288"/>
                <a:gd name="T35" fmla="*/ 23 h 38"/>
                <a:gd name="T36" fmla="*/ 2020 w 2288"/>
                <a:gd name="T37" fmla="*/ 25 h 38"/>
                <a:gd name="T38" fmla="*/ 1898 w 2288"/>
                <a:gd name="T39" fmla="*/ 28 h 38"/>
                <a:gd name="T40" fmla="*/ 1706 w 2288"/>
                <a:gd name="T41" fmla="*/ 29 h 38"/>
                <a:gd name="T42" fmla="*/ 1426 w 2288"/>
                <a:gd name="T43" fmla="*/ 28 h 38"/>
                <a:gd name="T44" fmla="*/ 1040 w 2288"/>
                <a:gd name="T45" fmla="*/ 25 h 38"/>
                <a:gd name="T46" fmla="*/ 710 w 2288"/>
                <a:gd name="T47" fmla="*/ 23 h 38"/>
                <a:gd name="T48" fmla="*/ 567 w 2288"/>
                <a:gd name="T49" fmla="*/ 19 h 38"/>
                <a:gd name="T50" fmla="*/ 199 w 2288"/>
                <a:gd name="T51" fmla="*/ 11 h 38"/>
                <a:gd name="T52" fmla="*/ 152 w 2288"/>
                <a:gd name="T53" fmla="*/ 13 h 38"/>
                <a:gd name="T54" fmla="*/ 5 w 2288"/>
                <a:gd name="T55" fmla="*/ 1 h 38"/>
                <a:gd name="T56" fmla="*/ 1 w 2288"/>
                <a:gd name="T57" fmla="*/ 2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288" h="38">
                  <a:moveTo>
                    <a:pt x="1" y="2"/>
                  </a:moveTo>
                  <a:cubicBezTo>
                    <a:pt x="0" y="3"/>
                    <a:pt x="1" y="5"/>
                    <a:pt x="2" y="6"/>
                  </a:cubicBezTo>
                  <a:cubicBezTo>
                    <a:pt x="39" y="25"/>
                    <a:pt x="99" y="22"/>
                    <a:pt x="152" y="19"/>
                  </a:cubicBezTo>
                  <a:cubicBezTo>
                    <a:pt x="169" y="18"/>
                    <a:pt x="185" y="17"/>
                    <a:pt x="199" y="17"/>
                  </a:cubicBezTo>
                  <a:cubicBezTo>
                    <a:pt x="322" y="17"/>
                    <a:pt x="446" y="21"/>
                    <a:pt x="566" y="25"/>
                  </a:cubicBezTo>
                  <a:cubicBezTo>
                    <a:pt x="710" y="29"/>
                    <a:pt x="710" y="29"/>
                    <a:pt x="710" y="29"/>
                  </a:cubicBezTo>
                  <a:cubicBezTo>
                    <a:pt x="820" y="32"/>
                    <a:pt x="932" y="31"/>
                    <a:pt x="1040" y="31"/>
                  </a:cubicBezTo>
                  <a:cubicBezTo>
                    <a:pt x="1167" y="30"/>
                    <a:pt x="1297" y="29"/>
                    <a:pt x="1426" y="34"/>
                  </a:cubicBezTo>
                  <a:cubicBezTo>
                    <a:pt x="1519" y="37"/>
                    <a:pt x="1614" y="36"/>
                    <a:pt x="1706" y="35"/>
                  </a:cubicBezTo>
                  <a:cubicBezTo>
                    <a:pt x="1769" y="34"/>
                    <a:pt x="1834" y="34"/>
                    <a:pt x="1898" y="34"/>
                  </a:cubicBezTo>
                  <a:cubicBezTo>
                    <a:pt x="1939" y="35"/>
                    <a:pt x="1980" y="33"/>
                    <a:pt x="2020" y="31"/>
                  </a:cubicBezTo>
                  <a:cubicBezTo>
                    <a:pt x="2073" y="28"/>
                    <a:pt x="2128" y="26"/>
                    <a:pt x="2182" y="29"/>
                  </a:cubicBezTo>
                  <a:cubicBezTo>
                    <a:pt x="2191" y="29"/>
                    <a:pt x="2200" y="30"/>
                    <a:pt x="2210" y="31"/>
                  </a:cubicBezTo>
                  <a:cubicBezTo>
                    <a:pt x="2236" y="34"/>
                    <a:pt x="2266" y="38"/>
                    <a:pt x="2286" y="28"/>
                  </a:cubicBezTo>
                  <a:cubicBezTo>
                    <a:pt x="2287" y="28"/>
                    <a:pt x="2288" y="26"/>
                    <a:pt x="2287" y="24"/>
                  </a:cubicBezTo>
                  <a:cubicBezTo>
                    <a:pt x="2286" y="23"/>
                    <a:pt x="2285" y="22"/>
                    <a:pt x="2283" y="23"/>
                  </a:cubicBezTo>
                  <a:cubicBezTo>
                    <a:pt x="2265" y="32"/>
                    <a:pt x="2236" y="28"/>
                    <a:pt x="2210" y="25"/>
                  </a:cubicBezTo>
                  <a:cubicBezTo>
                    <a:pt x="2200" y="24"/>
                    <a:pt x="2191" y="23"/>
                    <a:pt x="2183" y="23"/>
                  </a:cubicBezTo>
                  <a:cubicBezTo>
                    <a:pt x="2128" y="20"/>
                    <a:pt x="2073" y="22"/>
                    <a:pt x="2020" y="25"/>
                  </a:cubicBezTo>
                  <a:cubicBezTo>
                    <a:pt x="1980" y="27"/>
                    <a:pt x="1938" y="29"/>
                    <a:pt x="1898" y="28"/>
                  </a:cubicBezTo>
                  <a:cubicBezTo>
                    <a:pt x="1834" y="28"/>
                    <a:pt x="1769" y="28"/>
                    <a:pt x="1706" y="29"/>
                  </a:cubicBezTo>
                  <a:cubicBezTo>
                    <a:pt x="1614" y="30"/>
                    <a:pt x="1519" y="32"/>
                    <a:pt x="1426" y="28"/>
                  </a:cubicBezTo>
                  <a:cubicBezTo>
                    <a:pt x="1297" y="23"/>
                    <a:pt x="1167" y="24"/>
                    <a:pt x="1040" y="25"/>
                  </a:cubicBezTo>
                  <a:cubicBezTo>
                    <a:pt x="932" y="25"/>
                    <a:pt x="820" y="26"/>
                    <a:pt x="710" y="23"/>
                  </a:cubicBezTo>
                  <a:cubicBezTo>
                    <a:pt x="567" y="19"/>
                    <a:pt x="567" y="19"/>
                    <a:pt x="567" y="19"/>
                  </a:cubicBezTo>
                  <a:cubicBezTo>
                    <a:pt x="446" y="15"/>
                    <a:pt x="322" y="11"/>
                    <a:pt x="199" y="11"/>
                  </a:cubicBezTo>
                  <a:cubicBezTo>
                    <a:pt x="185" y="11"/>
                    <a:pt x="169" y="12"/>
                    <a:pt x="152" y="13"/>
                  </a:cubicBezTo>
                  <a:cubicBezTo>
                    <a:pt x="100" y="16"/>
                    <a:pt x="40" y="19"/>
                    <a:pt x="5" y="1"/>
                  </a:cubicBezTo>
                  <a:cubicBezTo>
                    <a:pt x="4" y="0"/>
                    <a:pt x="2" y="0"/>
                    <a:pt x="1" y="2"/>
                  </a:cubicBezTo>
                  <a:close/>
                </a:path>
              </a:pathLst>
            </a:custGeom>
            <a:solidFill>
              <a:schemeClr val="bg1"/>
            </a:solidFill>
            <a:ln w="38100">
              <a:noFill/>
              <a:prstDash val="sysDash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zh-CN" altLang="en-US" sz="1600" b="1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endParaRPr>
            </a:p>
          </p:txBody>
        </p:sp>
        <p:sp>
          <p:nvSpPr>
            <p:cNvPr id="39" name="文本框 24"/>
            <p:cNvSpPr txBox="1"/>
            <p:nvPr/>
          </p:nvSpPr>
          <p:spPr>
            <a:xfrm>
              <a:off x="2204735" y="2379077"/>
              <a:ext cx="6130226" cy="523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altLang="zh-CN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汉仪喵魂体W" panose="00020600040101010101" pitchFamily="18" charset="-122"/>
                  <a:cs typeface="Times New Roman" panose="02020603050405020304" pitchFamily="18" charset="0"/>
                </a:rPr>
                <a:t>Dạng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汉仪喵魂体W" panose="00020600040101010101" pitchFamily="18" charset="-122"/>
                  <a:cs typeface="Times New Roman" panose="02020603050405020304" pitchFamily="18" charset="0"/>
                </a:rPr>
                <a:t> 1: </a:t>
              </a:r>
              <a:r>
                <a:rPr lang="en-US" altLang="zh-CN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汉仪喵魂体W" panose="00020600040101010101" pitchFamily="18" charset="-122"/>
                  <a:cs typeface="Times New Roman" panose="02020603050405020304" pitchFamily="18" charset="0"/>
                </a:rPr>
                <a:t>Thực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汉仪喵魂体W" panose="00020600040101010101" pitchFamily="18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汉仪喵魂体W" panose="00020600040101010101" pitchFamily="18" charset="-122"/>
                  <a:cs typeface="Times New Roman" panose="02020603050405020304" pitchFamily="18" charset="0"/>
                </a:rPr>
                <a:t>hiện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汉仪喵魂体W" panose="00020600040101010101" pitchFamily="18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汉仪喵魂体W" panose="00020600040101010101" pitchFamily="18" charset="-122"/>
                  <a:cs typeface="Times New Roman" panose="02020603050405020304" pitchFamily="18" charset="0"/>
                </a:rPr>
                <a:t>phép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汉仪喵魂体W" panose="00020600040101010101" pitchFamily="18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汉仪喵魂体W" panose="00020600040101010101" pitchFamily="18" charset="-122"/>
                  <a:cs typeface="Times New Roman" panose="02020603050405020304" pitchFamily="18" charset="0"/>
                </a:rPr>
                <a:t>tính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汉仪喵魂体W" panose="00020600040101010101" pitchFamily="18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0" name="组合 16">
            <a:extLst>
              <a:ext uri="{FF2B5EF4-FFF2-40B4-BE49-F238E27FC236}">
                <a16:creationId xmlns:a16="http://schemas.microsoft.com/office/drawing/2014/main" xmlns="" id="{ACECAC0A-0EAB-4D8C-BF11-4C09BB14F0CA}"/>
              </a:ext>
            </a:extLst>
          </p:cNvPr>
          <p:cNvGrpSpPr/>
          <p:nvPr/>
        </p:nvGrpSpPr>
        <p:grpSpPr>
          <a:xfrm>
            <a:off x="2818262" y="4365728"/>
            <a:ext cx="4517867" cy="613780"/>
            <a:chOff x="1973367" y="2394187"/>
            <a:chExt cx="6023824" cy="613780"/>
          </a:xfrm>
        </p:grpSpPr>
        <p:sp>
          <p:nvSpPr>
            <p:cNvPr id="41" name="Freeform 5">
              <a:extLst>
                <a:ext uri="{FF2B5EF4-FFF2-40B4-BE49-F238E27FC236}">
                  <a16:creationId xmlns:a16="http://schemas.microsoft.com/office/drawing/2014/main" xmlns="" id="{7596E907-6F4D-471A-A814-478DC40E8902}"/>
                </a:ext>
              </a:extLst>
            </p:cNvPr>
            <p:cNvSpPr/>
            <p:nvPr/>
          </p:nvSpPr>
          <p:spPr bwMode="auto">
            <a:xfrm flipV="1">
              <a:off x="2424777" y="2959099"/>
              <a:ext cx="5572414" cy="48868"/>
            </a:xfrm>
            <a:custGeom>
              <a:avLst/>
              <a:gdLst>
                <a:gd name="T0" fmla="*/ 1 w 2288"/>
                <a:gd name="T1" fmla="*/ 2 h 38"/>
                <a:gd name="T2" fmla="*/ 2 w 2288"/>
                <a:gd name="T3" fmla="*/ 6 h 38"/>
                <a:gd name="T4" fmla="*/ 152 w 2288"/>
                <a:gd name="T5" fmla="*/ 19 h 38"/>
                <a:gd name="T6" fmla="*/ 199 w 2288"/>
                <a:gd name="T7" fmla="*/ 17 h 38"/>
                <a:gd name="T8" fmla="*/ 566 w 2288"/>
                <a:gd name="T9" fmla="*/ 25 h 38"/>
                <a:gd name="T10" fmla="*/ 710 w 2288"/>
                <a:gd name="T11" fmla="*/ 29 h 38"/>
                <a:gd name="T12" fmla="*/ 1040 w 2288"/>
                <a:gd name="T13" fmla="*/ 31 h 38"/>
                <a:gd name="T14" fmla="*/ 1426 w 2288"/>
                <a:gd name="T15" fmla="*/ 34 h 38"/>
                <a:gd name="T16" fmla="*/ 1706 w 2288"/>
                <a:gd name="T17" fmla="*/ 35 h 38"/>
                <a:gd name="T18" fmla="*/ 1898 w 2288"/>
                <a:gd name="T19" fmla="*/ 34 h 38"/>
                <a:gd name="T20" fmla="*/ 2020 w 2288"/>
                <a:gd name="T21" fmla="*/ 31 h 38"/>
                <a:gd name="T22" fmla="*/ 2182 w 2288"/>
                <a:gd name="T23" fmla="*/ 29 h 38"/>
                <a:gd name="T24" fmla="*/ 2210 w 2288"/>
                <a:gd name="T25" fmla="*/ 31 h 38"/>
                <a:gd name="T26" fmla="*/ 2286 w 2288"/>
                <a:gd name="T27" fmla="*/ 28 h 38"/>
                <a:gd name="T28" fmla="*/ 2287 w 2288"/>
                <a:gd name="T29" fmla="*/ 24 h 38"/>
                <a:gd name="T30" fmla="*/ 2283 w 2288"/>
                <a:gd name="T31" fmla="*/ 23 h 38"/>
                <a:gd name="T32" fmla="*/ 2210 w 2288"/>
                <a:gd name="T33" fmla="*/ 25 h 38"/>
                <a:gd name="T34" fmla="*/ 2183 w 2288"/>
                <a:gd name="T35" fmla="*/ 23 h 38"/>
                <a:gd name="T36" fmla="*/ 2020 w 2288"/>
                <a:gd name="T37" fmla="*/ 25 h 38"/>
                <a:gd name="T38" fmla="*/ 1898 w 2288"/>
                <a:gd name="T39" fmla="*/ 28 h 38"/>
                <a:gd name="T40" fmla="*/ 1706 w 2288"/>
                <a:gd name="T41" fmla="*/ 29 h 38"/>
                <a:gd name="T42" fmla="*/ 1426 w 2288"/>
                <a:gd name="T43" fmla="*/ 28 h 38"/>
                <a:gd name="T44" fmla="*/ 1040 w 2288"/>
                <a:gd name="T45" fmla="*/ 25 h 38"/>
                <a:gd name="T46" fmla="*/ 710 w 2288"/>
                <a:gd name="T47" fmla="*/ 23 h 38"/>
                <a:gd name="T48" fmla="*/ 567 w 2288"/>
                <a:gd name="T49" fmla="*/ 19 h 38"/>
                <a:gd name="T50" fmla="*/ 199 w 2288"/>
                <a:gd name="T51" fmla="*/ 11 h 38"/>
                <a:gd name="T52" fmla="*/ 152 w 2288"/>
                <a:gd name="T53" fmla="*/ 13 h 38"/>
                <a:gd name="T54" fmla="*/ 5 w 2288"/>
                <a:gd name="T55" fmla="*/ 1 h 38"/>
                <a:gd name="T56" fmla="*/ 1 w 2288"/>
                <a:gd name="T57" fmla="*/ 2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288" h="38">
                  <a:moveTo>
                    <a:pt x="1" y="2"/>
                  </a:moveTo>
                  <a:cubicBezTo>
                    <a:pt x="0" y="3"/>
                    <a:pt x="1" y="5"/>
                    <a:pt x="2" y="6"/>
                  </a:cubicBezTo>
                  <a:cubicBezTo>
                    <a:pt x="39" y="25"/>
                    <a:pt x="99" y="22"/>
                    <a:pt x="152" y="19"/>
                  </a:cubicBezTo>
                  <a:cubicBezTo>
                    <a:pt x="169" y="18"/>
                    <a:pt x="185" y="17"/>
                    <a:pt x="199" y="17"/>
                  </a:cubicBezTo>
                  <a:cubicBezTo>
                    <a:pt x="322" y="17"/>
                    <a:pt x="446" y="21"/>
                    <a:pt x="566" y="25"/>
                  </a:cubicBezTo>
                  <a:cubicBezTo>
                    <a:pt x="710" y="29"/>
                    <a:pt x="710" y="29"/>
                    <a:pt x="710" y="29"/>
                  </a:cubicBezTo>
                  <a:cubicBezTo>
                    <a:pt x="820" y="32"/>
                    <a:pt x="932" y="31"/>
                    <a:pt x="1040" y="31"/>
                  </a:cubicBezTo>
                  <a:cubicBezTo>
                    <a:pt x="1167" y="30"/>
                    <a:pt x="1297" y="29"/>
                    <a:pt x="1426" y="34"/>
                  </a:cubicBezTo>
                  <a:cubicBezTo>
                    <a:pt x="1519" y="37"/>
                    <a:pt x="1614" y="36"/>
                    <a:pt x="1706" y="35"/>
                  </a:cubicBezTo>
                  <a:cubicBezTo>
                    <a:pt x="1769" y="34"/>
                    <a:pt x="1834" y="34"/>
                    <a:pt x="1898" y="34"/>
                  </a:cubicBezTo>
                  <a:cubicBezTo>
                    <a:pt x="1939" y="35"/>
                    <a:pt x="1980" y="33"/>
                    <a:pt x="2020" y="31"/>
                  </a:cubicBezTo>
                  <a:cubicBezTo>
                    <a:pt x="2073" y="28"/>
                    <a:pt x="2128" y="26"/>
                    <a:pt x="2182" y="29"/>
                  </a:cubicBezTo>
                  <a:cubicBezTo>
                    <a:pt x="2191" y="29"/>
                    <a:pt x="2200" y="30"/>
                    <a:pt x="2210" y="31"/>
                  </a:cubicBezTo>
                  <a:cubicBezTo>
                    <a:pt x="2236" y="34"/>
                    <a:pt x="2266" y="38"/>
                    <a:pt x="2286" y="28"/>
                  </a:cubicBezTo>
                  <a:cubicBezTo>
                    <a:pt x="2287" y="28"/>
                    <a:pt x="2288" y="26"/>
                    <a:pt x="2287" y="24"/>
                  </a:cubicBezTo>
                  <a:cubicBezTo>
                    <a:pt x="2286" y="23"/>
                    <a:pt x="2285" y="22"/>
                    <a:pt x="2283" y="23"/>
                  </a:cubicBezTo>
                  <a:cubicBezTo>
                    <a:pt x="2265" y="32"/>
                    <a:pt x="2236" y="28"/>
                    <a:pt x="2210" y="25"/>
                  </a:cubicBezTo>
                  <a:cubicBezTo>
                    <a:pt x="2200" y="24"/>
                    <a:pt x="2191" y="23"/>
                    <a:pt x="2183" y="23"/>
                  </a:cubicBezTo>
                  <a:cubicBezTo>
                    <a:pt x="2128" y="20"/>
                    <a:pt x="2073" y="22"/>
                    <a:pt x="2020" y="25"/>
                  </a:cubicBezTo>
                  <a:cubicBezTo>
                    <a:pt x="1980" y="27"/>
                    <a:pt x="1938" y="29"/>
                    <a:pt x="1898" y="28"/>
                  </a:cubicBezTo>
                  <a:cubicBezTo>
                    <a:pt x="1834" y="28"/>
                    <a:pt x="1769" y="28"/>
                    <a:pt x="1706" y="29"/>
                  </a:cubicBezTo>
                  <a:cubicBezTo>
                    <a:pt x="1614" y="30"/>
                    <a:pt x="1519" y="32"/>
                    <a:pt x="1426" y="28"/>
                  </a:cubicBezTo>
                  <a:cubicBezTo>
                    <a:pt x="1297" y="23"/>
                    <a:pt x="1167" y="24"/>
                    <a:pt x="1040" y="25"/>
                  </a:cubicBezTo>
                  <a:cubicBezTo>
                    <a:pt x="932" y="25"/>
                    <a:pt x="820" y="26"/>
                    <a:pt x="710" y="23"/>
                  </a:cubicBezTo>
                  <a:cubicBezTo>
                    <a:pt x="567" y="19"/>
                    <a:pt x="567" y="19"/>
                    <a:pt x="567" y="19"/>
                  </a:cubicBezTo>
                  <a:cubicBezTo>
                    <a:pt x="446" y="15"/>
                    <a:pt x="322" y="11"/>
                    <a:pt x="199" y="11"/>
                  </a:cubicBezTo>
                  <a:cubicBezTo>
                    <a:pt x="185" y="11"/>
                    <a:pt x="169" y="12"/>
                    <a:pt x="152" y="13"/>
                  </a:cubicBezTo>
                  <a:cubicBezTo>
                    <a:pt x="100" y="16"/>
                    <a:pt x="40" y="19"/>
                    <a:pt x="5" y="1"/>
                  </a:cubicBezTo>
                  <a:cubicBezTo>
                    <a:pt x="4" y="0"/>
                    <a:pt x="2" y="0"/>
                    <a:pt x="1" y="2"/>
                  </a:cubicBezTo>
                  <a:close/>
                </a:path>
              </a:pathLst>
            </a:custGeom>
            <a:solidFill>
              <a:schemeClr val="bg1"/>
            </a:solidFill>
            <a:ln w="38100">
              <a:noFill/>
              <a:prstDash val="sysDash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zh-CN" altLang="en-US" sz="1600" b="1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endParaRPr>
            </a:p>
          </p:txBody>
        </p:sp>
        <p:sp>
          <p:nvSpPr>
            <p:cNvPr id="42" name="文本框 24">
              <a:extLst>
                <a:ext uri="{FF2B5EF4-FFF2-40B4-BE49-F238E27FC236}">
                  <a16:creationId xmlns:a16="http://schemas.microsoft.com/office/drawing/2014/main" xmlns="" id="{BDDDC5EC-C71D-47BA-88A1-BC82688E630B}"/>
                </a:ext>
              </a:extLst>
            </p:cNvPr>
            <p:cNvSpPr txBox="1"/>
            <p:nvPr/>
          </p:nvSpPr>
          <p:spPr>
            <a:xfrm>
              <a:off x="1973367" y="2394187"/>
              <a:ext cx="317856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altLang="zh-CN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汉仪喵魂体W" panose="00020600040101010101" pitchFamily="18" charset="-122"/>
                  <a:cs typeface="Times New Roman" panose="02020603050405020304" pitchFamily="18" charset="0"/>
                </a:rPr>
                <a:t>Dạng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汉仪喵魂体W" panose="00020600040101010101" pitchFamily="18" charset="-122"/>
                  <a:cs typeface="Times New Roman" panose="02020603050405020304" pitchFamily="18" charset="0"/>
                </a:rPr>
                <a:t> 2: </a:t>
              </a:r>
              <a:r>
                <a:rPr lang="en-US" altLang="zh-CN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汉仪喵魂体W" panose="00020600040101010101" pitchFamily="18" charset="-122"/>
                  <a:cs typeface="Times New Roman" panose="02020603050405020304" pitchFamily="18" charset="0"/>
                </a:rPr>
                <a:t>Tìm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汉仪喵魂体W" panose="00020600040101010101" pitchFamily="18" charset="-122"/>
                  <a:cs typeface="Times New Roman" panose="02020603050405020304" pitchFamily="18" charset="0"/>
                </a:rPr>
                <a:t> x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汉仪喵魂体W" panose="00020600040101010101" pitchFamily="18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3" name="组合 16">
            <a:extLst>
              <a:ext uri="{FF2B5EF4-FFF2-40B4-BE49-F238E27FC236}">
                <a16:creationId xmlns:a16="http://schemas.microsoft.com/office/drawing/2014/main" xmlns="" id="{44904E51-A58F-4FAE-B767-F1A05968ED84}"/>
              </a:ext>
            </a:extLst>
          </p:cNvPr>
          <p:cNvGrpSpPr/>
          <p:nvPr/>
        </p:nvGrpSpPr>
        <p:grpSpPr>
          <a:xfrm>
            <a:off x="2428368" y="5416230"/>
            <a:ext cx="4770936" cy="624541"/>
            <a:chOff x="2504802" y="2386644"/>
            <a:chExt cx="6361248" cy="579166"/>
          </a:xfrm>
        </p:grpSpPr>
        <p:sp>
          <p:nvSpPr>
            <p:cNvPr id="44" name="Freeform 5">
              <a:extLst>
                <a:ext uri="{FF2B5EF4-FFF2-40B4-BE49-F238E27FC236}">
                  <a16:creationId xmlns:a16="http://schemas.microsoft.com/office/drawing/2014/main" xmlns="" id="{8604E594-AAC9-4393-9C3A-03F2824704E8}"/>
                </a:ext>
              </a:extLst>
            </p:cNvPr>
            <p:cNvSpPr/>
            <p:nvPr/>
          </p:nvSpPr>
          <p:spPr bwMode="auto">
            <a:xfrm>
              <a:off x="3567052" y="2875173"/>
              <a:ext cx="5298998" cy="90637"/>
            </a:xfrm>
            <a:custGeom>
              <a:avLst/>
              <a:gdLst>
                <a:gd name="T0" fmla="*/ 1 w 2288"/>
                <a:gd name="T1" fmla="*/ 2 h 38"/>
                <a:gd name="T2" fmla="*/ 2 w 2288"/>
                <a:gd name="T3" fmla="*/ 6 h 38"/>
                <a:gd name="T4" fmla="*/ 152 w 2288"/>
                <a:gd name="T5" fmla="*/ 19 h 38"/>
                <a:gd name="T6" fmla="*/ 199 w 2288"/>
                <a:gd name="T7" fmla="*/ 17 h 38"/>
                <a:gd name="T8" fmla="*/ 566 w 2288"/>
                <a:gd name="T9" fmla="*/ 25 h 38"/>
                <a:gd name="T10" fmla="*/ 710 w 2288"/>
                <a:gd name="T11" fmla="*/ 29 h 38"/>
                <a:gd name="T12" fmla="*/ 1040 w 2288"/>
                <a:gd name="T13" fmla="*/ 31 h 38"/>
                <a:gd name="T14" fmla="*/ 1426 w 2288"/>
                <a:gd name="T15" fmla="*/ 34 h 38"/>
                <a:gd name="T16" fmla="*/ 1706 w 2288"/>
                <a:gd name="T17" fmla="*/ 35 h 38"/>
                <a:gd name="T18" fmla="*/ 1898 w 2288"/>
                <a:gd name="T19" fmla="*/ 34 h 38"/>
                <a:gd name="T20" fmla="*/ 2020 w 2288"/>
                <a:gd name="T21" fmla="*/ 31 h 38"/>
                <a:gd name="T22" fmla="*/ 2182 w 2288"/>
                <a:gd name="T23" fmla="*/ 29 h 38"/>
                <a:gd name="T24" fmla="*/ 2210 w 2288"/>
                <a:gd name="T25" fmla="*/ 31 h 38"/>
                <a:gd name="T26" fmla="*/ 2286 w 2288"/>
                <a:gd name="T27" fmla="*/ 28 h 38"/>
                <a:gd name="T28" fmla="*/ 2287 w 2288"/>
                <a:gd name="T29" fmla="*/ 24 h 38"/>
                <a:gd name="T30" fmla="*/ 2283 w 2288"/>
                <a:gd name="T31" fmla="*/ 23 h 38"/>
                <a:gd name="T32" fmla="*/ 2210 w 2288"/>
                <a:gd name="T33" fmla="*/ 25 h 38"/>
                <a:gd name="T34" fmla="*/ 2183 w 2288"/>
                <a:gd name="T35" fmla="*/ 23 h 38"/>
                <a:gd name="T36" fmla="*/ 2020 w 2288"/>
                <a:gd name="T37" fmla="*/ 25 h 38"/>
                <a:gd name="T38" fmla="*/ 1898 w 2288"/>
                <a:gd name="T39" fmla="*/ 28 h 38"/>
                <a:gd name="T40" fmla="*/ 1706 w 2288"/>
                <a:gd name="T41" fmla="*/ 29 h 38"/>
                <a:gd name="T42" fmla="*/ 1426 w 2288"/>
                <a:gd name="T43" fmla="*/ 28 h 38"/>
                <a:gd name="T44" fmla="*/ 1040 w 2288"/>
                <a:gd name="T45" fmla="*/ 25 h 38"/>
                <a:gd name="T46" fmla="*/ 710 w 2288"/>
                <a:gd name="T47" fmla="*/ 23 h 38"/>
                <a:gd name="T48" fmla="*/ 567 w 2288"/>
                <a:gd name="T49" fmla="*/ 19 h 38"/>
                <a:gd name="T50" fmla="*/ 199 w 2288"/>
                <a:gd name="T51" fmla="*/ 11 h 38"/>
                <a:gd name="T52" fmla="*/ 152 w 2288"/>
                <a:gd name="T53" fmla="*/ 13 h 38"/>
                <a:gd name="T54" fmla="*/ 5 w 2288"/>
                <a:gd name="T55" fmla="*/ 1 h 38"/>
                <a:gd name="T56" fmla="*/ 1 w 2288"/>
                <a:gd name="T57" fmla="*/ 2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288" h="38">
                  <a:moveTo>
                    <a:pt x="1" y="2"/>
                  </a:moveTo>
                  <a:cubicBezTo>
                    <a:pt x="0" y="3"/>
                    <a:pt x="1" y="5"/>
                    <a:pt x="2" y="6"/>
                  </a:cubicBezTo>
                  <a:cubicBezTo>
                    <a:pt x="39" y="25"/>
                    <a:pt x="99" y="22"/>
                    <a:pt x="152" y="19"/>
                  </a:cubicBezTo>
                  <a:cubicBezTo>
                    <a:pt x="169" y="18"/>
                    <a:pt x="185" y="17"/>
                    <a:pt x="199" y="17"/>
                  </a:cubicBezTo>
                  <a:cubicBezTo>
                    <a:pt x="322" y="17"/>
                    <a:pt x="446" y="21"/>
                    <a:pt x="566" y="25"/>
                  </a:cubicBezTo>
                  <a:cubicBezTo>
                    <a:pt x="710" y="29"/>
                    <a:pt x="710" y="29"/>
                    <a:pt x="710" y="29"/>
                  </a:cubicBezTo>
                  <a:cubicBezTo>
                    <a:pt x="820" y="32"/>
                    <a:pt x="932" y="31"/>
                    <a:pt x="1040" y="31"/>
                  </a:cubicBezTo>
                  <a:cubicBezTo>
                    <a:pt x="1167" y="30"/>
                    <a:pt x="1297" y="29"/>
                    <a:pt x="1426" y="34"/>
                  </a:cubicBezTo>
                  <a:cubicBezTo>
                    <a:pt x="1519" y="37"/>
                    <a:pt x="1614" y="36"/>
                    <a:pt x="1706" y="35"/>
                  </a:cubicBezTo>
                  <a:cubicBezTo>
                    <a:pt x="1769" y="34"/>
                    <a:pt x="1834" y="34"/>
                    <a:pt x="1898" y="34"/>
                  </a:cubicBezTo>
                  <a:cubicBezTo>
                    <a:pt x="1939" y="35"/>
                    <a:pt x="1980" y="33"/>
                    <a:pt x="2020" y="31"/>
                  </a:cubicBezTo>
                  <a:cubicBezTo>
                    <a:pt x="2073" y="28"/>
                    <a:pt x="2128" y="26"/>
                    <a:pt x="2182" y="29"/>
                  </a:cubicBezTo>
                  <a:cubicBezTo>
                    <a:pt x="2191" y="29"/>
                    <a:pt x="2200" y="30"/>
                    <a:pt x="2210" y="31"/>
                  </a:cubicBezTo>
                  <a:cubicBezTo>
                    <a:pt x="2236" y="34"/>
                    <a:pt x="2266" y="38"/>
                    <a:pt x="2286" y="28"/>
                  </a:cubicBezTo>
                  <a:cubicBezTo>
                    <a:pt x="2287" y="28"/>
                    <a:pt x="2288" y="26"/>
                    <a:pt x="2287" y="24"/>
                  </a:cubicBezTo>
                  <a:cubicBezTo>
                    <a:pt x="2286" y="23"/>
                    <a:pt x="2285" y="22"/>
                    <a:pt x="2283" y="23"/>
                  </a:cubicBezTo>
                  <a:cubicBezTo>
                    <a:pt x="2265" y="32"/>
                    <a:pt x="2236" y="28"/>
                    <a:pt x="2210" y="25"/>
                  </a:cubicBezTo>
                  <a:cubicBezTo>
                    <a:pt x="2200" y="24"/>
                    <a:pt x="2191" y="23"/>
                    <a:pt x="2183" y="23"/>
                  </a:cubicBezTo>
                  <a:cubicBezTo>
                    <a:pt x="2128" y="20"/>
                    <a:pt x="2073" y="22"/>
                    <a:pt x="2020" y="25"/>
                  </a:cubicBezTo>
                  <a:cubicBezTo>
                    <a:pt x="1980" y="27"/>
                    <a:pt x="1938" y="29"/>
                    <a:pt x="1898" y="28"/>
                  </a:cubicBezTo>
                  <a:cubicBezTo>
                    <a:pt x="1834" y="28"/>
                    <a:pt x="1769" y="28"/>
                    <a:pt x="1706" y="29"/>
                  </a:cubicBezTo>
                  <a:cubicBezTo>
                    <a:pt x="1614" y="30"/>
                    <a:pt x="1519" y="32"/>
                    <a:pt x="1426" y="28"/>
                  </a:cubicBezTo>
                  <a:cubicBezTo>
                    <a:pt x="1297" y="23"/>
                    <a:pt x="1167" y="24"/>
                    <a:pt x="1040" y="25"/>
                  </a:cubicBezTo>
                  <a:cubicBezTo>
                    <a:pt x="932" y="25"/>
                    <a:pt x="820" y="26"/>
                    <a:pt x="710" y="23"/>
                  </a:cubicBezTo>
                  <a:cubicBezTo>
                    <a:pt x="567" y="19"/>
                    <a:pt x="567" y="19"/>
                    <a:pt x="567" y="19"/>
                  </a:cubicBezTo>
                  <a:cubicBezTo>
                    <a:pt x="446" y="15"/>
                    <a:pt x="322" y="11"/>
                    <a:pt x="199" y="11"/>
                  </a:cubicBezTo>
                  <a:cubicBezTo>
                    <a:pt x="185" y="11"/>
                    <a:pt x="169" y="12"/>
                    <a:pt x="152" y="13"/>
                  </a:cubicBezTo>
                  <a:cubicBezTo>
                    <a:pt x="100" y="16"/>
                    <a:pt x="40" y="19"/>
                    <a:pt x="5" y="1"/>
                  </a:cubicBezTo>
                  <a:cubicBezTo>
                    <a:pt x="4" y="0"/>
                    <a:pt x="2" y="0"/>
                    <a:pt x="1" y="2"/>
                  </a:cubicBezTo>
                  <a:close/>
                </a:path>
              </a:pathLst>
            </a:custGeom>
            <a:solidFill>
              <a:schemeClr val="bg1"/>
            </a:solidFill>
            <a:ln w="38100">
              <a:noFill/>
              <a:prstDash val="sysDash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zh-CN" altLang="en-US" sz="1600" b="1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endParaRPr>
            </a:p>
          </p:txBody>
        </p:sp>
        <p:sp>
          <p:nvSpPr>
            <p:cNvPr id="45" name="文本框 24">
              <a:extLst>
                <a:ext uri="{FF2B5EF4-FFF2-40B4-BE49-F238E27FC236}">
                  <a16:creationId xmlns:a16="http://schemas.microsoft.com/office/drawing/2014/main" xmlns="" id="{C6FFAE66-C731-46DA-8103-3155E7D26C55}"/>
                </a:ext>
              </a:extLst>
            </p:cNvPr>
            <p:cNvSpPr txBox="1"/>
            <p:nvPr/>
          </p:nvSpPr>
          <p:spPr>
            <a:xfrm>
              <a:off x="2504802" y="2386644"/>
              <a:ext cx="5779788" cy="4852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altLang="zh-CN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汉仪喵魂体W" panose="00020600040101010101" pitchFamily="18" charset="-122"/>
                  <a:cs typeface="Times New Roman" panose="02020603050405020304" pitchFamily="18" charset="0"/>
                </a:rPr>
                <a:t>Dạng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汉仪喵魂体W" panose="00020600040101010101" pitchFamily="18" charset="-122"/>
                  <a:cs typeface="Times New Roman" panose="02020603050405020304" pitchFamily="18" charset="0"/>
                </a:rPr>
                <a:t> 3: </a:t>
              </a:r>
              <a:r>
                <a:rPr lang="en-US" altLang="zh-CN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汉仪喵魂体W" panose="00020600040101010101" pitchFamily="18" charset="-122"/>
                  <a:cs typeface="Times New Roman" panose="02020603050405020304" pitchFamily="18" charset="0"/>
                </a:rPr>
                <a:t>Bài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汉仪喵魂体W" panose="00020600040101010101" pitchFamily="18" charset="-122"/>
                  <a:cs typeface="Times New Roman" panose="02020603050405020304" pitchFamily="18" charset="0"/>
                </a:rPr>
                <a:t> t</a:t>
              </a:r>
              <a:r>
                <a:rPr lang="vi-VN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汉仪喵魂体W" panose="00020600040101010101" pitchFamily="18" charset="-122"/>
                  <a:cs typeface="Times New Roman" panose="02020603050405020304" pitchFamily="18" charset="0"/>
                </a:rPr>
                <a:t>oán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汉仪喵魂体W" panose="00020600040101010101" pitchFamily="18" charset="-122"/>
                  <a:cs typeface="Times New Roman" panose="02020603050405020304" pitchFamily="18" charset="0"/>
                </a:rPr>
                <a:t> </a:t>
              </a:r>
              <a:r>
                <a:rPr lang="vi-VN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汉仪喵魂体W" panose="00020600040101010101" pitchFamily="18" charset="-122"/>
                  <a:cs typeface="Times New Roman" panose="02020603050405020304" pitchFamily="18" charset="0"/>
                </a:rPr>
                <a:t>có lời văn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汉仪喵魂体W" panose="00020600040101010101" pitchFamily="18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8406761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528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53" presetClass="entr" presetSubtype="528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53" presetClass="entr" presetSubtype="528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53" presetClass="entr" presetSubtype="52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53" presetClass="entr" presetSubtype="528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5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53" presetClass="entr" presetSubtype="52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53" presetClass="entr" presetSubtype="52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53" presetClass="entr" presetSubtype="528" fill="hold" nodeType="withEffect">
                                  <p:stCondLst>
                                    <p:cond delay="11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53" presetClass="entr" presetSubtype="528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53" presetClass="entr" presetSubtype="528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53" presetClass="entr" presetSubtype="52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600"/>
                            </p:stCondLst>
                            <p:childTnLst>
                              <p:par>
                                <p:cTn id="9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600"/>
                            </p:stCondLst>
                            <p:childTnLst>
                              <p:par>
                                <p:cTn id="9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3100"/>
                            </p:stCondLst>
                            <p:childTnLst>
                              <p:par>
                                <p:cTn id="10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0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3600"/>
                            </p:stCondLst>
                            <p:childTnLst>
                              <p:par>
                                <p:cTn id="10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0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4100"/>
                            </p:stCondLst>
                            <p:childTnLst>
                              <p:par>
                                <p:cTn id="110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1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矩形 18">
            <a:extLst>
              <a:ext uri="{FF2B5EF4-FFF2-40B4-BE49-F238E27FC236}">
                <a16:creationId xmlns="" xmlns:a16="http://schemas.microsoft.com/office/drawing/2014/main" id="{586DAD68-52C0-48D9-9A2B-FED33ACBE3FE}"/>
              </a:ext>
            </a:extLst>
          </p:cNvPr>
          <p:cNvSpPr/>
          <p:nvPr/>
        </p:nvSpPr>
        <p:spPr>
          <a:xfrm>
            <a:off x="210604" y="476672"/>
            <a:ext cx="7994261" cy="461665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r>
              <a:rPr lang="vi-VN" altLang="zh-CN" sz="2400" b="1" dirty="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ẢI:</a:t>
            </a:r>
            <a:endParaRPr lang="en-US" sz="24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430764"/>
              </p:ext>
            </p:extLst>
          </p:nvPr>
        </p:nvGraphicFramePr>
        <p:xfrm>
          <a:off x="429247" y="3717032"/>
          <a:ext cx="35687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4" imgW="2336760" imgH="469800" progId="Equation.DSMT4">
                  <p:embed/>
                </p:oleObj>
              </mc:Choice>
              <mc:Fallback>
                <p:oleObj name="Equation" r:id="rId4" imgW="23367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47" y="3717032"/>
                        <a:ext cx="35687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513509"/>
              </p:ext>
            </p:extLst>
          </p:nvPr>
        </p:nvGraphicFramePr>
        <p:xfrm>
          <a:off x="4125912" y="2649538"/>
          <a:ext cx="3398415" cy="308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6" imgW="2108160" imgH="1917360" progId="Equation.DSMT4">
                  <p:embed/>
                </p:oleObj>
              </mc:Choice>
              <mc:Fallback>
                <p:oleObj name="Equation" r:id="rId6" imgW="2108160" imgH="1917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912" y="2649538"/>
                        <a:ext cx="3398415" cy="308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388125" y="988968"/>
                <a:ext cx="8571837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smtClean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Gọi </a:t>
                </a:r>
                <a:r>
                  <a:rPr lang="en-US" sz="2400" dirty="0" err="1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HS </a:t>
                </a:r>
                <a:r>
                  <a:rPr lang="en-US" sz="2400" dirty="0" err="1" smtClean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 smtClean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 4 </a:t>
                </a:r>
                <a:r>
                  <a:rPr lang="en-US" sz="2400" dirty="0" err="1" smtClean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khối</a:t>
                </a:r>
                <a:r>
                  <a:rPr lang="en-US" sz="2400" dirty="0" smtClean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 6,7,8,9 </a:t>
                </a:r>
                <a:r>
                  <a:rPr lang="en-US" sz="2400" dirty="0" err="1" smtClean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lần</a:t>
                </a:r>
                <a:r>
                  <a:rPr lang="en-US" sz="2400" dirty="0" smtClean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lượt</a:t>
                </a:r>
                <a:r>
                  <a:rPr lang="en-US" sz="2400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a,b,c,d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prstClr val="white"/>
                        </a:solidFill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a:rPr lang="en-US" sz="2400" b="0" i="1" smtClean="0">
                        <a:solidFill>
                          <a:prstClr val="white"/>
                        </a:solidFill>
                        <a:latin typeface="Cambria Math"/>
                        <a:cs typeface="Times New Roman" pitchFamily="18" charset="0"/>
                      </a:rPr>
                      <m:t>𝐻𝑆</m:t>
                    </m:r>
                    <m:r>
                      <a:rPr lang="en-US" sz="2400" b="0" i="1" smtClean="0">
                        <a:solidFill>
                          <a:prstClr val="white"/>
                        </a:solidFill>
                        <a:latin typeface="Cambria Math"/>
                        <a:cs typeface="Times New Roman" pitchFamily="18" charset="0"/>
                      </a:rPr>
                      <m:t>, </m:t>
                    </m:r>
                    <m:r>
                      <a:rPr lang="en-US" sz="2400" b="0" i="1" smtClean="0">
                        <a:solidFill>
                          <a:prstClr val="white"/>
                        </a:solidFill>
                        <a:latin typeface="Cambria Math"/>
                        <a:cs typeface="Times New Roman" pitchFamily="18" charset="0"/>
                      </a:rPr>
                      <m:t>𝑎</m:t>
                    </m:r>
                    <m:r>
                      <a:rPr lang="en-US" sz="2400" b="0" i="1" smtClean="0">
                        <a:solidFill>
                          <a:prstClr val="white"/>
                        </a:solidFill>
                        <a:latin typeface="Cambria Math"/>
                        <a:cs typeface="Times New Roman" pitchFamily="18" charset="0"/>
                      </a:rPr>
                      <m:t>,</m:t>
                    </m:r>
                    <m:r>
                      <a:rPr lang="en-US" sz="2400" b="0" i="1" smtClean="0">
                        <a:solidFill>
                          <a:prstClr val="white"/>
                        </a:solidFill>
                        <a:latin typeface="Cambria Math"/>
                        <a:cs typeface="Times New Roman" pitchFamily="18" charset="0"/>
                      </a:rPr>
                      <m:t>𝑏</m:t>
                    </m:r>
                    <m:r>
                      <a:rPr lang="en-US" sz="2400" b="0" i="1" smtClean="0">
                        <a:solidFill>
                          <a:prstClr val="white"/>
                        </a:solidFill>
                        <a:latin typeface="Cambria Math"/>
                        <a:cs typeface="Times New Roman" pitchFamily="18" charset="0"/>
                      </a:rPr>
                      <m:t>,</m:t>
                    </m:r>
                    <m:r>
                      <a:rPr lang="en-US" sz="2400" b="0" i="1" smtClean="0">
                        <a:solidFill>
                          <a:prstClr val="white"/>
                        </a:solidFill>
                        <a:latin typeface="Cambria Math"/>
                        <a:cs typeface="Times New Roman" pitchFamily="18" charset="0"/>
                      </a:rPr>
                      <m:t>𝑐</m:t>
                    </m:r>
                    <m:r>
                      <a:rPr lang="en-US" sz="2400" b="0" i="1" smtClean="0">
                        <a:solidFill>
                          <a:prstClr val="white"/>
                        </a:solidFill>
                        <a:latin typeface="Cambria Math"/>
                        <a:cs typeface="Times New Roman" pitchFamily="18" charset="0"/>
                      </a:rPr>
                      <m:t>,</m:t>
                    </m:r>
                    <m:r>
                      <a:rPr lang="en-US" sz="2400" b="0" i="1" smtClean="0">
                        <a:solidFill>
                          <a:prstClr val="white"/>
                        </a:solidFill>
                        <a:latin typeface="Cambria Math"/>
                        <a:cs typeface="Times New Roman" pitchFamily="18" charset="0"/>
                      </a:rPr>
                      <m:t>𝑑</m:t>
                    </m:r>
                    <m:r>
                      <a:rPr lang="en-US" sz="2400" b="0" i="1" smtClean="0">
                        <a:solidFill>
                          <a:prstClr val="white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  <m:r>
                      <a:rPr lang="en-US" sz="2400" b="0" i="1" smtClean="0">
                        <a:solidFill>
                          <a:prstClr val="white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𝑁</m:t>
                    </m:r>
                    <m:r>
                      <a:rPr lang="en-US" sz="2400" b="0" i="1" smtClean="0">
                        <a:solidFill>
                          <a:prstClr val="white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sz="2400" dirty="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125" y="988968"/>
                <a:ext cx="8571837" cy="461665"/>
              </a:xfrm>
              <a:prstGeom prst="rect">
                <a:avLst/>
              </a:prstGeom>
              <a:blipFill rotWithShape="1">
                <a:blip r:embed="rId8"/>
                <a:stretch>
                  <a:fillRect l="-1138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/>
          <p:cNvGrpSpPr/>
          <p:nvPr/>
        </p:nvGrpSpPr>
        <p:grpSpPr>
          <a:xfrm>
            <a:off x="425443" y="1358556"/>
            <a:ext cx="7779422" cy="844550"/>
            <a:chOff x="1586412" y="1341543"/>
            <a:chExt cx="10372563" cy="844550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4934663"/>
                </p:ext>
              </p:extLst>
            </p:nvPr>
          </p:nvGraphicFramePr>
          <p:xfrm>
            <a:off x="3850792" y="1341543"/>
            <a:ext cx="2296583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2" name="Equation" r:id="rId9" imgW="1054080" imgH="469800" progId="Equation.DSMT4">
                    <p:embed/>
                  </p:oleObj>
                </mc:Choice>
                <mc:Fallback>
                  <p:oleObj name="Equation" r:id="rId9" imgW="1054080" imgH="469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850792" y="1341543"/>
                          <a:ext cx="2296583" cy="844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Rectangle 50"/>
            <p:cNvSpPr/>
            <p:nvPr/>
          </p:nvSpPr>
          <p:spPr>
            <a:xfrm>
              <a:off x="1586412" y="1532986"/>
              <a:ext cx="10372563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2400" dirty="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Theo đề bài:                    </a:t>
              </a:r>
              <a:r>
                <a:rPr lang="en-US" sz="2400" dirty="0" smtClean="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vi-VN" sz="2400" dirty="0" smtClean="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và  </a:t>
              </a:r>
              <a:r>
                <a:rPr lang="en-US" sz="2400" i="1" dirty="0" smtClean="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b – d =70</a:t>
              </a:r>
              <a:r>
                <a:rPr lang="vi-VN" sz="2400" dirty="0" smtClean="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endPara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3" name="Rectangle 52"/>
          <p:cNvSpPr/>
          <p:nvPr/>
        </p:nvSpPr>
        <p:spPr>
          <a:xfrm>
            <a:off x="425443" y="2267744"/>
            <a:ext cx="777942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Áp dụng tính chất dãy tỉ số bằng nhau ta có:</a:t>
            </a:r>
            <a:endParaRPr lang="en-US" sz="24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241405" y="5820072"/>
            <a:ext cx="87185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S </a:t>
            </a:r>
            <a:r>
              <a:rPr lang="en-US" sz="24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24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6,7,8,9 </a:t>
            </a:r>
            <a:r>
              <a:rPr lang="en-US" sz="24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vi-VN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315hs, 280hs, 245hs, 210hs.</a:t>
            </a:r>
            <a:endParaRPr lang="en-US" sz="24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130063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50" grpId="0"/>
      <p:bldP spid="53" grpId="0"/>
      <p:bldP spid="5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9">
            <a:extLst>
              <a:ext uri="{FF2B5EF4-FFF2-40B4-BE49-F238E27FC236}">
                <a16:creationId xmlns="" xmlns:a16="http://schemas.microsoft.com/office/drawing/2014/main" id="{D20FBD4A-CA75-46CB-8F26-D8DFE26D9566}"/>
              </a:ext>
            </a:extLst>
          </p:cNvPr>
          <p:cNvGrpSpPr/>
          <p:nvPr/>
        </p:nvGrpSpPr>
        <p:grpSpPr>
          <a:xfrm>
            <a:off x="1672683" y="529672"/>
            <a:ext cx="5949157" cy="947853"/>
            <a:chOff x="4451016" y="2119953"/>
            <a:chExt cx="1512227" cy="2493283"/>
          </a:xfrm>
        </p:grpSpPr>
        <p:sp>
          <p:nvSpPr>
            <p:cNvPr id="3" name="任意多边形 6">
              <a:extLst>
                <a:ext uri="{FF2B5EF4-FFF2-40B4-BE49-F238E27FC236}">
                  <a16:creationId xmlns="" xmlns:a16="http://schemas.microsoft.com/office/drawing/2014/main" id="{9F54798C-8073-4A36-A9D0-6EB4F8132D53}"/>
                </a:ext>
              </a:extLst>
            </p:cNvPr>
            <p:cNvSpPr/>
            <p:nvPr/>
          </p:nvSpPr>
          <p:spPr>
            <a:xfrm>
              <a:off x="4451016" y="2119953"/>
              <a:ext cx="1512227" cy="2493283"/>
            </a:xfrm>
            <a:custGeom>
              <a:avLst/>
              <a:gdLst>
                <a:gd name="connsiteX0" fmla="*/ 6111936 w 6416813"/>
                <a:gd name="connsiteY0" fmla="*/ 519638 h 3001581"/>
                <a:gd name="connsiteX1" fmla="*/ 3290358 w 6416813"/>
                <a:gd name="connsiteY1" fmla="*/ 23250 h 3001581"/>
                <a:gd name="connsiteX2" fmla="*/ 103021 w 6416813"/>
                <a:gd name="connsiteY2" fmla="*/ 1029090 h 3001581"/>
                <a:gd name="connsiteX3" fmla="*/ 769227 w 6416813"/>
                <a:gd name="connsiteY3" fmla="*/ 2531318 h 3001581"/>
                <a:gd name="connsiteX4" fmla="*/ 272838 w 6416813"/>
                <a:gd name="connsiteY4" fmla="*/ 3001581 h 3001581"/>
                <a:gd name="connsiteX5" fmla="*/ 1539936 w 6416813"/>
                <a:gd name="connsiteY5" fmla="*/ 2688072 h 3001581"/>
                <a:gd name="connsiteX6" fmla="*/ 5824553 w 6416813"/>
                <a:gd name="connsiteY6" fmla="*/ 2648884 h 3001581"/>
                <a:gd name="connsiteX7" fmla="*/ 6111936 w 6416813"/>
                <a:gd name="connsiteY7" fmla="*/ 519638 h 3001581"/>
                <a:gd name="connsiteX0-1" fmla="*/ 6111936 w 6416813"/>
                <a:gd name="connsiteY0-2" fmla="*/ 519638 h 3001581"/>
                <a:gd name="connsiteX1-3" fmla="*/ 3290358 w 6416813"/>
                <a:gd name="connsiteY1-4" fmla="*/ 23250 h 3001581"/>
                <a:gd name="connsiteX2-5" fmla="*/ 103021 w 6416813"/>
                <a:gd name="connsiteY2-6" fmla="*/ 1029090 h 3001581"/>
                <a:gd name="connsiteX3-7" fmla="*/ 769227 w 6416813"/>
                <a:gd name="connsiteY3-8" fmla="*/ 2531318 h 3001581"/>
                <a:gd name="connsiteX4-9" fmla="*/ 272838 w 6416813"/>
                <a:gd name="connsiteY4-10" fmla="*/ 3001581 h 3001581"/>
                <a:gd name="connsiteX5-11" fmla="*/ 1539936 w 6416813"/>
                <a:gd name="connsiteY5-12" fmla="*/ 2688072 h 3001581"/>
                <a:gd name="connsiteX6-13" fmla="*/ 5824553 w 6416813"/>
                <a:gd name="connsiteY6-14" fmla="*/ 2648884 h 3001581"/>
                <a:gd name="connsiteX7-15" fmla="*/ 6111936 w 6416813"/>
                <a:gd name="connsiteY7-16" fmla="*/ 519638 h 3001581"/>
                <a:gd name="connsiteX0-17" fmla="*/ 6111936 w 6416813"/>
                <a:gd name="connsiteY0-18" fmla="*/ 519638 h 3001581"/>
                <a:gd name="connsiteX1-19" fmla="*/ 3290358 w 6416813"/>
                <a:gd name="connsiteY1-20" fmla="*/ 23250 h 3001581"/>
                <a:gd name="connsiteX2-21" fmla="*/ 103021 w 6416813"/>
                <a:gd name="connsiteY2-22" fmla="*/ 1029090 h 3001581"/>
                <a:gd name="connsiteX3-23" fmla="*/ 769227 w 6416813"/>
                <a:gd name="connsiteY3-24" fmla="*/ 2531318 h 3001581"/>
                <a:gd name="connsiteX4-25" fmla="*/ 272838 w 6416813"/>
                <a:gd name="connsiteY4-26" fmla="*/ 3001581 h 3001581"/>
                <a:gd name="connsiteX5-27" fmla="*/ 1539936 w 6416813"/>
                <a:gd name="connsiteY5-28" fmla="*/ 2688072 h 3001581"/>
                <a:gd name="connsiteX6-29" fmla="*/ 5824553 w 6416813"/>
                <a:gd name="connsiteY6-30" fmla="*/ 2648884 h 3001581"/>
                <a:gd name="connsiteX7-31" fmla="*/ 6111936 w 6416813"/>
                <a:gd name="connsiteY7-32" fmla="*/ 519638 h 3001581"/>
                <a:gd name="connsiteX0-33" fmla="*/ 6072123 w 6377000"/>
                <a:gd name="connsiteY0-34" fmla="*/ 519638 h 3001581"/>
                <a:gd name="connsiteX1-35" fmla="*/ 3250545 w 6377000"/>
                <a:gd name="connsiteY1-36" fmla="*/ 23250 h 3001581"/>
                <a:gd name="connsiteX2-37" fmla="*/ 63208 w 6377000"/>
                <a:gd name="connsiteY2-38" fmla="*/ 1029090 h 3001581"/>
                <a:gd name="connsiteX3-39" fmla="*/ 729414 w 6377000"/>
                <a:gd name="connsiteY3-40" fmla="*/ 2531318 h 3001581"/>
                <a:gd name="connsiteX4-41" fmla="*/ 233025 w 6377000"/>
                <a:gd name="connsiteY4-42" fmla="*/ 3001581 h 3001581"/>
                <a:gd name="connsiteX5-43" fmla="*/ 1500123 w 6377000"/>
                <a:gd name="connsiteY5-44" fmla="*/ 2688072 h 3001581"/>
                <a:gd name="connsiteX6-45" fmla="*/ 5784740 w 6377000"/>
                <a:gd name="connsiteY6-46" fmla="*/ 2648884 h 3001581"/>
                <a:gd name="connsiteX7-47" fmla="*/ 6072123 w 6377000"/>
                <a:gd name="connsiteY7-48" fmla="*/ 519638 h 3001581"/>
                <a:gd name="connsiteX0-49" fmla="*/ 6202752 w 6463800"/>
                <a:gd name="connsiteY0-50" fmla="*/ 673348 h 2985474"/>
                <a:gd name="connsiteX1-51" fmla="*/ 3250545 w 6463800"/>
                <a:gd name="connsiteY1-52" fmla="*/ 7143 h 2985474"/>
                <a:gd name="connsiteX2-53" fmla="*/ 63208 w 6463800"/>
                <a:gd name="connsiteY2-54" fmla="*/ 1012983 h 2985474"/>
                <a:gd name="connsiteX3-55" fmla="*/ 729414 w 6463800"/>
                <a:gd name="connsiteY3-56" fmla="*/ 2515211 h 2985474"/>
                <a:gd name="connsiteX4-57" fmla="*/ 233025 w 6463800"/>
                <a:gd name="connsiteY4-58" fmla="*/ 2985474 h 2985474"/>
                <a:gd name="connsiteX5-59" fmla="*/ 1500123 w 6463800"/>
                <a:gd name="connsiteY5-60" fmla="*/ 2671965 h 2985474"/>
                <a:gd name="connsiteX6-61" fmla="*/ 5784740 w 6463800"/>
                <a:gd name="connsiteY6-62" fmla="*/ 2632777 h 2985474"/>
                <a:gd name="connsiteX7-63" fmla="*/ 6202752 w 6463800"/>
                <a:gd name="connsiteY7-64" fmla="*/ 673348 h 2985474"/>
                <a:gd name="connsiteX0-65" fmla="*/ 6202752 w 6463800"/>
                <a:gd name="connsiteY0-66" fmla="*/ 673348 h 3037725"/>
                <a:gd name="connsiteX1-67" fmla="*/ 3250545 w 6463800"/>
                <a:gd name="connsiteY1-68" fmla="*/ 7143 h 3037725"/>
                <a:gd name="connsiteX2-69" fmla="*/ 63208 w 6463800"/>
                <a:gd name="connsiteY2-70" fmla="*/ 1012983 h 3037725"/>
                <a:gd name="connsiteX3-71" fmla="*/ 729414 w 6463800"/>
                <a:gd name="connsiteY3-72" fmla="*/ 2515211 h 3037725"/>
                <a:gd name="connsiteX4-73" fmla="*/ 533471 w 6463800"/>
                <a:gd name="connsiteY4-74" fmla="*/ 3037725 h 3037725"/>
                <a:gd name="connsiteX5-75" fmla="*/ 1500123 w 6463800"/>
                <a:gd name="connsiteY5-76" fmla="*/ 2671965 h 3037725"/>
                <a:gd name="connsiteX6-77" fmla="*/ 5784740 w 6463800"/>
                <a:gd name="connsiteY6-78" fmla="*/ 2632777 h 3037725"/>
                <a:gd name="connsiteX7-79" fmla="*/ 6202752 w 6463800"/>
                <a:gd name="connsiteY7-80" fmla="*/ 673348 h 3037725"/>
                <a:gd name="connsiteX0-81" fmla="*/ 6202752 w 6399662"/>
                <a:gd name="connsiteY0-82" fmla="*/ 673568 h 3037945"/>
                <a:gd name="connsiteX1-83" fmla="*/ 3250545 w 6399662"/>
                <a:gd name="connsiteY1-84" fmla="*/ 7363 h 3037945"/>
                <a:gd name="connsiteX2-85" fmla="*/ 63208 w 6399662"/>
                <a:gd name="connsiteY2-86" fmla="*/ 1013203 h 3037945"/>
                <a:gd name="connsiteX3-87" fmla="*/ 729414 w 6399662"/>
                <a:gd name="connsiteY3-88" fmla="*/ 2515431 h 3037945"/>
                <a:gd name="connsiteX4-89" fmla="*/ 533471 w 6399662"/>
                <a:gd name="connsiteY4-90" fmla="*/ 3037945 h 3037945"/>
                <a:gd name="connsiteX5-91" fmla="*/ 1500123 w 6399662"/>
                <a:gd name="connsiteY5-92" fmla="*/ 2672185 h 3037945"/>
                <a:gd name="connsiteX6-93" fmla="*/ 5614923 w 6399662"/>
                <a:gd name="connsiteY6-94" fmla="*/ 2698311 h 3037945"/>
                <a:gd name="connsiteX7-95" fmla="*/ 6202752 w 6399662"/>
                <a:gd name="connsiteY7-96" fmla="*/ 673568 h 3037945"/>
                <a:gd name="connsiteX0-97" fmla="*/ 6202752 w 6427727"/>
                <a:gd name="connsiteY0-98" fmla="*/ 673568 h 3037945"/>
                <a:gd name="connsiteX1-99" fmla="*/ 3250545 w 6427727"/>
                <a:gd name="connsiteY1-100" fmla="*/ 7363 h 3037945"/>
                <a:gd name="connsiteX2-101" fmla="*/ 63208 w 6427727"/>
                <a:gd name="connsiteY2-102" fmla="*/ 1013203 h 3037945"/>
                <a:gd name="connsiteX3-103" fmla="*/ 729414 w 6427727"/>
                <a:gd name="connsiteY3-104" fmla="*/ 2515431 h 3037945"/>
                <a:gd name="connsiteX4-105" fmla="*/ 533471 w 6427727"/>
                <a:gd name="connsiteY4-106" fmla="*/ 3037945 h 3037945"/>
                <a:gd name="connsiteX5-107" fmla="*/ 1500123 w 6427727"/>
                <a:gd name="connsiteY5-108" fmla="*/ 2672185 h 3037945"/>
                <a:gd name="connsiteX6-109" fmla="*/ 5614923 w 6427727"/>
                <a:gd name="connsiteY6-110" fmla="*/ 2698311 h 3037945"/>
                <a:gd name="connsiteX7-111" fmla="*/ 6202752 w 6427727"/>
                <a:gd name="connsiteY7-112" fmla="*/ 673568 h 3037945"/>
                <a:gd name="connsiteX0-113" fmla="*/ 6202752 w 6427727"/>
                <a:gd name="connsiteY0-114" fmla="*/ 666268 h 3030645"/>
                <a:gd name="connsiteX1-115" fmla="*/ 3250545 w 6427727"/>
                <a:gd name="connsiteY1-116" fmla="*/ 63 h 3030645"/>
                <a:gd name="connsiteX2-117" fmla="*/ 63208 w 6427727"/>
                <a:gd name="connsiteY2-118" fmla="*/ 1005903 h 3030645"/>
                <a:gd name="connsiteX3-119" fmla="*/ 729414 w 6427727"/>
                <a:gd name="connsiteY3-120" fmla="*/ 2508131 h 3030645"/>
                <a:gd name="connsiteX4-121" fmla="*/ 533471 w 6427727"/>
                <a:gd name="connsiteY4-122" fmla="*/ 3030645 h 3030645"/>
                <a:gd name="connsiteX5-123" fmla="*/ 1500123 w 6427727"/>
                <a:gd name="connsiteY5-124" fmla="*/ 2664885 h 3030645"/>
                <a:gd name="connsiteX6-125" fmla="*/ 5614923 w 6427727"/>
                <a:gd name="connsiteY6-126" fmla="*/ 2691011 h 3030645"/>
                <a:gd name="connsiteX7-127" fmla="*/ 6202752 w 6427727"/>
                <a:gd name="connsiteY7-128" fmla="*/ 666268 h 3030645"/>
                <a:gd name="connsiteX0-129" fmla="*/ 6202752 w 6445028"/>
                <a:gd name="connsiteY0-130" fmla="*/ 666309 h 3030686"/>
                <a:gd name="connsiteX1-131" fmla="*/ 3250545 w 6445028"/>
                <a:gd name="connsiteY1-132" fmla="*/ 104 h 3030686"/>
                <a:gd name="connsiteX2-133" fmla="*/ 63208 w 6445028"/>
                <a:gd name="connsiteY2-134" fmla="*/ 1005944 h 3030686"/>
                <a:gd name="connsiteX3-135" fmla="*/ 729414 w 6445028"/>
                <a:gd name="connsiteY3-136" fmla="*/ 2508172 h 3030686"/>
                <a:gd name="connsiteX4-137" fmla="*/ 533471 w 6445028"/>
                <a:gd name="connsiteY4-138" fmla="*/ 3030686 h 3030686"/>
                <a:gd name="connsiteX5-139" fmla="*/ 1500123 w 6445028"/>
                <a:gd name="connsiteY5-140" fmla="*/ 2664926 h 3030686"/>
                <a:gd name="connsiteX6-141" fmla="*/ 5614923 w 6445028"/>
                <a:gd name="connsiteY6-142" fmla="*/ 2691052 h 3030686"/>
                <a:gd name="connsiteX7-143" fmla="*/ 6202752 w 6445028"/>
                <a:gd name="connsiteY7-144" fmla="*/ 666309 h 3030686"/>
              </a:gdLst>
              <a:ahLst/>
              <a:cxnLst>
                <a:cxn ang="0">
                  <a:pos x="connsiteX0-129" y="connsiteY0-130"/>
                </a:cxn>
                <a:cxn ang="0">
                  <a:pos x="connsiteX1-131" y="connsiteY1-132"/>
                </a:cxn>
                <a:cxn ang="0">
                  <a:pos x="connsiteX2-133" y="connsiteY2-134"/>
                </a:cxn>
                <a:cxn ang="0">
                  <a:pos x="connsiteX3-135" y="connsiteY3-136"/>
                </a:cxn>
                <a:cxn ang="0">
                  <a:pos x="connsiteX4-137" y="connsiteY4-138"/>
                </a:cxn>
                <a:cxn ang="0">
                  <a:pos x="connsiteX5-139" y="connsiteY5-140"/>
                </a:cxn>
                <a:cxn ang="0">
                  <a:pos x="connsiteX6-141" y="connsiteY6-142"/>
                </a:cxn>
                <a:cxn ang="0">
                  <a:pos x="connsiteX7-143" y="connsiteY7-144"/>
                </a:cxn>
              </a:cxnLst>
              <a:rect l="l" t="t" r="r" b="b"/>
              <a:pathLst>
                <a:path w="6445028" h="3030686">
                  <a:moveTo>
                    <a:pt x="6202752" y="666309"/>
                  </a:moveTo>
                  <a:cubicBezTo>
                    <a:pt x="5769501" y="126378"/>
                    <a:pt x="4286865" y="-4250"/>
                    <a:pt x="3250545" y="104"/>
                  </a:cubicBezTo>
                  <a:cubicBezTo>
                    <a:pt x="2214225" y="4458"/>
                    <a:pt x="365830" y="169922"/>
                    <a:pt x="63208" y="1005944"/>
                  </a:cubicBezTo>
                  <a:cubicBezTo>
                    <a:pt x="-239414" y="1841966"/>
                    <a:pt x="637974" y="2244738"/>
                    <a:pt x="729414" y="2508172"/>
                  </a:cubicBezTo>
                  <a:lnTo>
                    <a:pt x="533471" y="3030686"/>
                  </a:lnTo>
                  <a:lnTo>
                    <a:pt x="1500123" y="2664926"/>
                  </a:lnTo>
                  <a:cubicBezTo>
                    <a:pt x="2242529" y="2749835"/>
                    <a:pt x="4713586" y="2919652"/>
                    <a:pt x="5614923" y="2691052"/>
                  </a:cubicBezTo>
                  <a:cubicBezTo>
                    <a:pt x="6516260" y="2462452"/>
                    <a:pt x="6636003" y="1206240"/>
                    <a:pt x="6202752" y="666309"/>
                  </a:cubicBezTo>
                  <a:close/>
                </a:path>
              </a:pathLst>
            </a:custGeom>
            <a:noFill/>
            <a:ln w="28575" cap="rnd">
              <a:solidFill>
                <a:schemeClr val="accent2"/>
              </a:solidFill>
              <a:prstDash val="sysDash"/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zh-CN" altLang="en-US" dirty="0">
                <a:solidFill>
                  <a:prstClr val="white"/>
                </a:solidFill>
              </a:endParaRPr>
            </a:p>
          </p:txBody>
        </p:sp>
        <p:sp>
          <p:nvSpPr>
            <p:cNvPr id="4" name="矩形 18">
              <a:extLst>
                <a:ext uri="{FF2B5EF4-FFF2-40B4-BE49-F238E27FC236}">
                  <a16:creationId xmlns="" xmlns:a16="http://schemas.microsoft.com/office/drawing/2014/main" id="{15113266-9864-4C24-9576-DA65CC2A8898}"/>
                </a:ext>
              </a:extLst>
            </p:cNvPr>
            <p:cNvSpPr/>
            <p:nvPr/>
          </p:nvSpPr>
          <p:spPr>
            <a:xfrm>
              <a:off x="4602275" y="2449749"/>
              <a:ext cx="1288779" cy="1797294"/>
            </a:xfrm>
            <a:prstGeom prst="rect">
              <a:avLst/>
            </a:prstGeom>
          </p:spPr>
          <p:txBody>
            <a:bodyPr wrap="square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just">
                <a:lnSpc>
                  <a:spcPct val="120000"/>
                </a:lnSpc>
                <a:defRPr/>
              </a:pPr>
              <a:r>
                <a:rPr lang="en-US" altLang="zh-CN" sz="3200" b="1" dirty="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HƯỚNG DẪN VỀ NHÀ</a:t>
              </a:r>
              <a:endParaRPr lang="zh-CN" altLang="en-US" sz="3200" b="1" dirty="0">
                <a:solidFill>
                  <a:prstClr val="white"/>
                </a:solidFill>
                <a:latin typeface="Times New Roman" panose="02020603050405020304" pitchFamily="18" charset="0"/>
                <a:ea typeface="汉仪喵魂体W" panose="00020600040101010101" pitchFamily="18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A2964035-7CB6-4058-9055-4EEBA74920D5}"/>
              </a:ext>
            </a:extLst>
          </p:cNvPr>
          <p:cNvSpPr txBox="1"/>
          <p:nvPr/>
        </p:nvSpPr>
        <p:spPr>
          <a:xfrm>
            <a:off x="1672683" y="1895705"/>
            <a:ext cx="6456556" cy="2031323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marL="457189" indent="-457189">
              <a:lnSpc>
                <a:spcPct val="150000"/>
              </a:lnSpc>
              <a:buFontTx/>
              <a:buChar char="-"/>
              <a:tabLst>
                <a:tab pos="457189" algn="l"/>
                <a:tab pos="2057349" algn="l"/>
                <a:tab pos="3886103" algn="l"/>
                <a:tab pos="5429115" algn="l"/>
              </a:tabLst>
            </a:pPr>
            <a:r>
              <a:rPr lang="en-US" sz="28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8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endParaRPr lang="en-US" sz="2800" dirty="0" smtClean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189" indent="-457189">
              <a:lnSpc>
                <a:spcPct val="150000"/>
              </a:lnSpc>
              <a:buFontTx/>
              <a:buChar char="-"/>
              <a:tabLst>
                <a:tab pos="457189" algn="l"/>
                <a:tab pos="2057349" algn="l"/>
                <a:tab pos="3886103" algn="l"/>
                <a:tab pos="5429115" algn="l"/>
              </a:tabLst>
            </a:pPr>
            <a:r>
              <a:rPr lang="en-US" sz="28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a</a:t>
            </a:r>
            <a:endParaRPr lang="en-US" sz="28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189" indent="-457189">
              <a:lnSpc>
                <a:spcPct val="150000"/>
              </a:lnSpc>
              <a:buFontTx/>
              <a:buChar char="-"/>
              <a:tabLst>
                <a:tab pos="457189" algn="l"/>
                <a:tab pos="2057349" algn="l"/>
                <a:tab pos="3886103" algn="l"/>
                <a:tab pos="5429115" algn="l"/>
              </a:tabLst>
            </a:pPr>
            <a:r>
              <a:rPr lang="en-US" sz="28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28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ương</a:t>
            </a:r>
            <a:r>
              <a:rPr lang="en-US" sz="28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2800" dirty="0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endParaRPr lang="en-US" sz="2800" dirty="0" smtClean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297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组合 92"/>
          <p:cNvGrpSpPr/>
          <p:nvPr/>
        </p:nvGrpSpPr>
        <p:grpSpPr>
          <a:xfrm>
            <a:off x="300636" y="208861"/>
            <a:ext cx="6341092" cy="805788"/>
            <a:chOff x="3532280" y="5381090"/>
            <a:chExt cx="5886671" cy="495365"/>
          </a:xfrm>
        </p:grpSpPr>
        <p:sp>
          <p:nvSpPr>
            <p:cNvPr id="95" name="Freeform 34"/>
            <p:cNvSpPr>
              <a:spLocks noEditPoints="1"/>
            </p:cNvSpPr>
            <p:nvPr/>
          </p:nvSpPr>
          <p:spPr bwMode="auto">
            <a:xfrm>
              <a:off x="8625557" y="5381090"/>
              <a:ext cx="793394" cy="459363"/>
            </a:xfrm>
            <a:custGeom>
              <a:avLst/>
              <a:gdLst>
                <a:gd name="T0" fmla="*/ 97 w 97"/>
                <a:gd name="T1" fmla="*/ 16 h 63"/>
                <a:gd name="T2" fmla="*/ 90 w 97"/>
                <a:gd name="T3" fmla="*/ 22 h 63"/>
                <a:gd name="T4" fmla="*/ 75 w 97"/>
                <a:gd name="T5" fmla="*/ 33 h 63"/>
                <a:gd name="T6" fmla="*/ 46 w 97"/>
                <a:gd name="T7" fmla="*/ 51 h 63"/>
                <a:gd name="T8" fmla="*/ 29 w 97"/>
                <a:gd name="T9" fmla="*/ 63 h 63"/>
                <a:gd name="T10" fmla="*/ 26 w 97"/>
                <a:gd name="T11" fmla="*/ 62 h 63"/>
                <a:gd name="T12" fmla="*/ 16 w 97"/>
                <a:gd name="T13" fmla="*/ 47 h 63"/>
                <a:gd name="T14" fmla="*/ 2 w 97"/>
                <a:gd name="T15" fmla="*/ 48 h 63"/>
                <a:gd name="T16" fmla="*/ 10 w 97"/>
                <a:gd name="T17" fmla="*/ 28 h 63"/>
                <a:gd name="T18" fmla="*/ 10 w 97"/>
                <a:gd name="T19" fmla="*/ 26 h 63"/>
                <a:gd name="T20" fmla="*/ 18 w 97"/>
                <a:gd name="T21" fmla="*/ 0 h 63"/>
                <a:gd name="T22" fmla="*/ 40 w 97"/>
                <a:gd name="T23" fmla="*/ 5 h 63"/>
                <a:gd name="T24" fmla="*/ 75 w 97"/>
                <a:gd name="T25" fmla="*/ 13 h 63"/>
                <a:gd name="T26" fmla="*/ 94 w 97"/>
                <a:gd name="T27" fmla="*/ 15 h 63"/>
                <a:gd name="T28" fmla="*/ 97 w 97"/>
                <a:gd name="T29" fmla="*/ 16 h 63"/>
                <a:gd name="T30" fmla="*/ 20 w 97"/>
                <a:gd name="T31" fmla="*/ 3 h 63"/>
                <a:gd name="T32" fmla="*/ 16 w 97"/>
                <a:gd name="T33" fmla="*/ 18 h 63"/>
                <a:gd name="T34" fmla="*/ 14 w 97"/>
                <a:gd name="T35" fmla="*/ 26 h 63"/>
                <a:gd name="T36" fmla="*/ 65 w 97"/>
                <a:gd name="T37" fmla="*/ 20 h 63"/>
                <a:gd name="T38" fmla="*/ 86 w 97"/>
                <a:gd name="T39" fmla="*/ 17 h 63"/>
                <a:gd name="T40" fmla="*/ 20 w 97"/>
                <a:gd name="T41" fmla="*/ 3 h 63"/>
                <a:gd name="T42" fmla="*/ 14 w 97"/>
                <a:gd name="T43" fmla="*/ 38 h 63"/>
                <a:gd name="T44" fmla="*/ 28 w 97"/>
                <a:gd name="T45" fmla="*/ 60 h 63"/>
                <a:gd name="T46" fmla="*/ 82 w 97"/>
                <a:gd name="T47" fmla="*/ 24 h 63"/>
                <a:gd name="T48" fmla="*/ 82 w 97"/>
                <a:gd name="T49" fmla="*/ 23 h 63"/>
                <a:gd name="T50" fmla="*/ 14 w 97"/>
                <a:gd name="T51" fmla="*/ 38 h 63"/>
                <a:gd name="T52" fmla="*/ 13 w 97"/>
                <a:gd name="T53" fmla="*/ 29 h 63"/>
                <a:gd name="T54" fmla="*/ 7 w 97"/>
                <a:gd name="T55" fmla="*/ 40 h 63"/>
                <a:gd name="T56" fmla="*/ 12 w 97"/>
                <a:gd name="T57" fmla="*/ 35 h 63"/>
                <a:gd name="T58" fmla="*/ 15 w 97"/>
                <a:gd name="T59" fmla="*/ 36 h 63"/>
                <a:gd name="T60" fmla="*/ 57 w 97"/>
                <a:gd name="T61" fmla="*/ 27 h 63"/>
                <a:gd name="T62" fmla="*/ 77 w 97"/>
                <a:gd name="T63" fmla="*/ 21 h 63"/>
                <a:gd name="T64" fmla="*/ 13 w 97"/>
                <a:gd name="T65" fmla="*/ 29 h 63"/>
                <a:gd name="T66" fmla="*/ 6 w 97"/>
                <a:gd name="T67" fmla="*/ 45 h 63"/>
                <a:gd name="T68" fmla="*/ 14 w 97"/>
                <a:gd name="T69" fmla="*/ 44 h 63"/>
                <a:gd name="T70" fmla="*/ 11 w 97"/>
                <a:gd name="T71" fmla="*/ 39 h 63"/>
                <a:gd name="T72" fmla="*/ 6 w 97"/>
                <a:gd name="T73" fmla="*/ 45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97" h="63">
                  <a:moveTo>
                    <a:pt x="97" y="16"/>
                  </a:moveTo>
                  <a:cubicBezTo>
                    <a:pt x="96" y="20"/>
                    <a:pt x="92" y="19"/>
                    <a:pt x="90" y="22"/>
                  </a:cubicBezTo>
                  <a:cubicBezTo>
                    <a:pt x="85" y="24"/>
                    <a:pt x="80" y="29"/>
                    <a:pt x="75" y="33"/>
                  </a:cubicBezTo>
                  <a:cubicBezTo>
                    <a:pt x="65" y="38"/>
                    <a:pt x="56" y="45"/>
                    <a:pt x="46" y="51"/>
                  </a:cubicBezTo>
                  <a:cubicBezTo>
                    <a:pt x="40" y="54"/>
                    <a:pt x="35" y="58"/>
                    <a:pt x="29" y="63"/>
                  </a:cubicBezTo>
                  <a:cubicBezTo>
                    <a:pt x="28" y="62"/>
                    <a:pt x="27" y="62"/>
                    <a:pt x="26" y="62"/>
                  </a:cubicBezTo>
                  <a:cubicBezTo>
                    <a:pt x="22" y="57"/>
                    <a:pt x="20" y="52"/>
                    <a:pt x="16" y="47"/>
                  </a:cubicBezTo>
                  <a:cubicBezTo>
                    <a:pt x="12" y="47"/>
                    <a:pt x="6" y="49"/>
                    <a:pt x="2" y="48"/>
                  </a:cubicBezTo>
                  <a:cubicBezTo>
                    <a:pt x="0" y="42"/>
                    <a:pt x="7" y="35"/>
                    <a:pt x="10" y="28"/>
                  </a:cubicBezTo>
                  <a:cubicBezTo>
                    <a:pt x="10" y="27"/>
                    <a:pt x="10" y="26"/>
                    <a:pt x="10" y="26"/>
                  </a:cubicBezTo>
                  <a:cubicBezTo>
                    <a:pt x="13" y="17"/>
                    <a:pt x="15" y="8"/>
                    <a:pt x="18" y="0"/>
                  </a:cubicBezTo>
                  <a:cubicBezTo>
                    <a:pt x="25" y="0"/>
                    <a:pt x="33" y="4"/>
                    <a:pt x="40" y="5"/>
                  </a:cubicBezTo>
                  <a:cubicBezTo>
                    <a:pt x="51" y="8"/>
                    <a:pt x="63" y="10"/>
                    <a:pt x="75" y="13"/>
                  </a:cubicBezTo>
                  <a:cubicBezTo>
                    <a:pt x="81" y="13"/>
                    <a:pt x="88" y="15"/>
                    <a:pt x="94" y="15"/>
                  </a:cubicBezTo>
                  <a:cubicBezTo>
                    <a:pt x="95" y="15"/>
                    <a:pt x="96" y="14"/>
                    <a:pt x="97" y="16"/>
                  </a:cubicBezTo>
                  <a:close/>
                  <a:moveTo>
                    <a:pt x="20" y="3"/>
                  </a:moveTo>
                  <a:cubicBezTo>
                    <a:pt x="18" y="8"/>
                    <a:pt x="16" y="13"/>
                    <a:pt x="16" y="18"/>
                  </a:cubicBezTo>
                  <a:cubicBezTo>
                    <a:pt x="15" y="21"/>
                    <a:pt x="13" y="23"/>
                    <a:pt x="14" y="26"/>
                  </a:cubicBezTo>
                  <a:cubicBezTo>
                    <a:pt x="31" y="24"/>
                    <a:pt x="48" y="21"/>
                    <a:pt x="65" y="20"/>
                  </a:cubicBezTo>
                  <a:cubicBezTo>
                    <a:pt x="72" y="18"/>
                    <a:pt x="80" y="19"/>
                    <a:pt x="86" y="17"/>
                  </a:cubicBezTo>
                  <a:cubicBezTo>
                    <a:pt x="64" y="14"/>
                    <a:pt x="41" y="7"/>
                    <a:pt x="20" y="3"/>
                  </a:cubicBezTo>
                  <a:close/>
                  <a:moveTo>
                    <a:pt x="14" y="38"/>
                  </a:moveTo>
                  <a:cubicBezTo>
                    <a:pt x="19" y="45"/>
                    <a:pt x="22" y="53"/>
                    <a:pt x="28" y="60"/>
                  </a:cubicBezTo>
                  <a:cubicBezTo>
                    <a:pt x="46" y="48"/>
                    <a:pt x="64" y="37"/>
                    <a:pt x="82" y="24"/>
                  </a:cubicBezTo>
                  <a:cubicBezTo>
                    <a:pt x="82" y="23"/>
                    <a:pt x="82" y="23"/>
                    <a:pt x="82" y="23"/>
                  </a:cubicBezTo>
                  <a:cubicBezTo>
                    <a:pt x="59" y="29"/>
                    <a:pt x="37" y="35"/>
                    <a:pt x="14" y="38"/>
                  </a:cubicBezTo>
                  <a:close/>
                  <a:moveTo>
                    <a:pt x="13" y="29"/>
                  </a:moveTo>
                  <a:cubicBezTo>
                    <a:pt x="11" y="33"/>
                    <a:pt x="8" y="37"/>
                    <a:pt x="7" y="40"/>
                  </a:cubicBezTo>
                  <a:cubicBezTo>
                    <a:pt x="9" y="39"/>
                    <a:pt x="9" y="36"/>
                    <a:pt x="12" y="35"/>
                  </a:cubicBezTo>
                  <a:cubicBezTo>
                    <a:pt x="13" y="35"/>
                    <a:pt x="14" y="35"/>
                    <a:pt x="15" y="36"/>
                  </a:cubicBezTo>
                  <a:cubicBezTo>
                    <a:pt x="29" y="33"/>
                    <a:pt x="43" y="30"/>
                    <a:pt x="57" y="27"/>
                  </a:cubicBezTo>
                  <a:cubicBezTo>
                    <a:pt x="64" y="24"/>
                    <a:pt x="70" y="23"/>
                    <a:pt x="77" y="21"/>
                  </a:cubicBezTo>
                  <a:cubicBezTo>
                    <a:pt x="55" y="23"/>
                    <a:pt x="34" y="25"/>
                    <a:pt x="13" y="29"/>
                  </a:cubicBezTo>
                  <a:close/>
                  <a:moveTo>
                    <a:pt x="6" y="45"/>
                  </a:moveTo>
                  <a:cubicBezTo>
                    <a:pt x="9" y="46"/>
                    <a:pt x="12" y="44"/>
                    <a:pt x="14" y="44"/>
                  </a:cubicBezTo>
                  <a:cubicBezTo>
                    <a:pt x="13" y="42"/>
                    <a:pt x="13" y="41"/>
                    <a:pt x="11" y="39"/>
                  </a:cubicBezTo>
                  <a:cubicBezTo>
                    <a:pt x="10" y="41"/>
                    <a:pt x="8" y="43"/>
                    <a:pt x="6" y="45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rgbClr val="FFE469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" name="任意多边形 95"/>
            <p:cNvSpPr/>
            <p:nvPr/>
          </p:nvSpPr>
          <p:spPr>
            <a:xfrm>
              <a:off x="3532280" y="5475339"/>
              <a:ext cx="5024077" cy="401116"/>
            </a:xfrm>
            <a:custGeom>
              <a:avLst/>
              <a:gdLst>
                <a:gd name="connsiteX0" fmla="*/ 0 w 6766560"/>
                <a:gd name="connsiteY0" fmla="*/ 39809 h 361457"/>
                <a:gd name="connsiteX1" fmla="*/ 4411980 w 6766560"/>
                <a:gd name="connsiteY1" fmla="*/ 28379 h 361457"/>
                <a:gd name="connsiteX2" fmla="*/ 4023360 w 6766560"/>
                <a:gd name="connsiteY2" fmla="*/ 359849 h 361457"/>
                <a:gd name="connsiteX3" fmla="*/ 6766560 w 6766560"/>
                <a:gd name="connsiteY3" fmla="*/ 131249 h 361457"/>
                <a:gd name="connsiteX0-1" fmla="*/ 0 w 6766560"/>
                <a:gd name="connsiteY0-2" fmla="*/ 75291 h 398381"/>
                <a:gd name="connsiteX1-3" fmla="*/ 4369154 w 6766560"/>
                <a:gd name="connsiteY1-4" fmla="*/ 18141 h 398381"/>
                <a:gd name="connsiteX2-5" fmla="*/ 4023360 w 6766560"/>
                <a:gd name="connsiteY2-6" fmla="*/ 395331 h 398381"/>
                <a:gd name="connsiteX3-7" fmla="*/ 6766560 w 6766560"/>
                <a:gd name="connsiteY3-8" fmla="*/ 166731 h 398381"/>
                <a:gd name="connsiteX0-9" fmla="*/ 0 w 6766560"/>
                <a:gd name="connsiteY0-10" fmla="*/ 71354 h 339035"/>
                <a:gd name="connsiteX1-11" fmla="*/ 4369154 w 6766560"/>
                <a:gd name="connsiteY1-12" fmla="*/ 14204 h 339035"/>
                <a:gd name="connsiteX2-13" fmla="*/ 4351696 w 6766560"/>
                <a:gd name="connsiteY2-14" fmla="*/ 334244 h 339035"/>
                <a:gd name="connsiteX3-15" fmla="*/ 6766560 w 6766560"/>
                <a:gd name="connsiteY3-16" fmla="*/ 162794 h 339035"/>
                <a:gd name="connsiteX0-17" fmla="*/ 0 w 7194823"/>
                <a:gd name="connsiteY0-18" fmla="*/ 71354 h 334304"/>
                <a:gd name="connsiteX1-19" fmla="*/ 4369154 w 7194823"/>
                <a:gd name="connsiteY1-20" fmla="*/ 14204 h 334304"/>
                <a:gd name="connsiteX2-21" fmla="*/ 4351696 w 7194823"/>
                <a:gd name="connsiteY2-22" fmla="*/ 334244 h 334304"/>
                <a:gd name="connsiteX3-23" fmla="*/ 7194823 w 7194823"/>
                <a:gd name="connsiteY3-24" fmla="*/ 37064 h 334304"/>
                <a:gd name="connsiteX0-25" fmla="*/ 0 w 7194823"/>
                <a:gd name="connsiteY0-26" fmla="*/ 72918 h 358721"/>
                <a:gd name="connsiteX1-27" fmla="*/ 4369154 w 7194823"/>
                <a:gd name="connsiteY1-28" fmla="*/ 15768 h 358721"/>
                <a:gd name="connsiteX2-29" fmla="*/ 4051911 w 7194823"/>
                <a:gd name="connsiteY2-30" fmla="*/ 358668 h 358721"/>
                <a:gd name="connsiteX3-31" fmla="*/ 7194823 w 7194823"/>
                <a:gd name="connsiteY3-32" fmla="*/ 38628 h 358721"/>
                <a:gd name="connsiteX0-33" fmla="*/ 0 w 6454042"/>
                <a:gd name="connsiteY0-34" fmla="*/ 72918 h 359955"/>
                <a:gd name="connsiteX1-35" fmla="*/ 4369154 w 6454042"/>
                <a:gd name="connsiteY1-36" fmla="*/ 15768 h 359955"/>
                <a:gd name="connsiteX2-37" fmla="*/ 4051911 w 6454042"/>
                <a:gd name="connsiteY2-38" fmla="*/ 358668 h 359955"/>
                <a:gd name="connsiteX3-39" fmla="*/ 6454042 w 6454042"/>
                <a:gd name="connsiteY3-40" fmla="*/ 112769 h 359955"/>
                <a:gd name="connsiteX0-41" fmla="*/ 0 w 6454042"/>
                <a:gd name="connsiteY0-42" fmla="*/ 62493 h 349247"/>
                <a:gd name="connsiteX1-43" fmla="*/ 4122228 w 6454042"/>
                <a:gd name="connsiteY1-44" fmla="*/ 17700 h 349247"/>
                <a:gd name="connsiteX2-45" fmla="*/ 4051911 w 6454042"/>
                <a:gd name="connsiteY2-46" fmla="*/ 348243 h 349247"/>
                <a:gd name="connsiteX3-47" fmla="*/ 6454042 w 6454042"/>
                <a:gd name="connsiteY3-48" fmla="*/ 102344 h 349247"/>
                <a:gd name="connsiteX0-49" fmla="*/ 0 w 4341830"/>
                <a:gd name="connsiteY0-50" fmla="*/ 62493 h 348243"/>
                <a:gd name="connsiteX1-51" fmla="*/ 4122228 w 4341830"/>
                <a:gd name="connsiteY1-52" fmla="*/ 17700 h 348243"/>
                <a:gd name="connsiteX2-53" fmla="*/ 4051911 w 4341830"/>
                <a:gd name="connsiteY2-54" fmla="*/ 348243 h 348243"/>
                <a:gd name="connsiteX0-55" fmla="*/ 0 w 4122228"/>
                <a:gd name="connsiteY0-56" fmla="*/ 62493 h 62493"/>
                <a:gd name="connsiteX1-57" fmla="*/ 4122228 w 4122228"/>
                <a:gd name="connsiteY1-58" fmla="*/ 17700 h 62493"/>
                <a:gd name="connsiteX0-59" fmla="*/ 0 w 4122228"/>
                <a:gd name="connsiteY0-60" fmla="*/ 44793 h 66159"/>
                <a:gd name="connsiteX1-61" fmla="*/ 4122228 w 4122228"/>
                <a:gd name="connsiteY1-62" fmla="*/ 0 h 66159"/>
                <a:gd name="connsiteX0-63" fmla="*/ 0 w 4245691"/>
                <a:gd name="connsiteY0-64" fmla="*/ 156004 h 156004"/>
                <a:gd name="connsiteX1-65" fmla="*/ 4245691 w 4245691"/>
                <a:gd name="connsiteY1-66" fmla="*/ 0 h 156004"/>
                <a:gd name="connsiteX0-67" fmla="*/ 0 w 4245691"/>
                <a:gd name="connsiteY0-68" fmla="*/ 156004 h 163985"/>
                <a:gd name="connsiteX1-69" fmla="*/ 4245691 w 4245691"/>
                <a:gd name="connsiteY1-70" fmla="*/ 0 h 163985"/>
                <a:gd name="connsiteX0-71" fmla="*/ 0 w 5449458"/>
                <a:gd name="connsiteY0-72" fmla="*/ 143648 h 143648"/>
                <a:gd name="connsiteX1-73" fmla="*/ 5449458 w 5449458"/>
                <a:gd name="connsiteY1-74" fmla="*/ 0 h 143648"/>
                <a:gd name="connsiteX0-75" fmla="*/ 0 w 5449458"/>
                <a:gd name="connsiteY0-76" fmla="*/ 143648 h 260913"/>
                <a:gd name="connsiteX1-77" fmla="*/ 1990356 w 5449458"/>
                <a:gd name="connsiteY1-78" fmla="*/ 260339 h 260913"/>
                <a:gd name="connsiteX2-79" fmla="*/ 5449458 w 5449458"/>
                <a:gd name="connsiteY2-80" fmla="*/ 0 h 260913"/>
                <a:gd name="connsiteX0-81" fmla="*/ 0 w 4693246"/>
                <a:gd name="connsiteY0-82" fmla="*/ 169 h 463018"/>
                <a:gd name="connsiteX1-83" fmla="*/ 1234144 w 4693246"/>
                <a:gd name="connsiteY1-84" fmla="*/ 462849 h 463018"/>
                <a:gd name="connsiteX2-85" fmla="*/ 4693246 w 4693246"/>
                <a:gd name="connsiteY2-86" fmla="*/ 202510 h 463018"/>
                <a:gd name="connsiteX0-87" fmla="*/ 153395 w 4846641"/>
                <a:gd name="connsiteY0-88" fmla="*/ 0 h 462988"/>
                <a:gd name="connsiteX1-89" fmla="*/ 1387539 w 4846641"/>
                <a:gd name="connsiteY1-90" fmla="*/ 462680 h 462988"/>
                <a:gd name="connsiteX2-91" fmla="*/ 4846641 w 4846641"/>
                <a:gd name="connsiteY2-92" fmla="*/ 202341 h 462988"/>
                <a:gd name="connsiteX0-93" fmla="*/ 212160 w 4457851"/>
                <a:gd name="connsiteY0-94" fmla="*/ 0 h 462988"/>
                <a:gd name="connsiteX1-95" fmla="*/ 998749 w 4457851"/>
                <a:gd name="connsiteY1-96" fmla="*/ 462680 h 462988"/>
                <a:gd name="connsiteX2-97" fmla="*/ 4457851 w 4457851"/>
                <a:gd name="connsiteY2-98" fmla="*/ 202341 h 462988"/>
                <a:gd name="connsiteX0-99" fmla="*/ 238795 w 4484486"/>
                <a:gd name="connsiteY0-100" fmla="*/ 0 h 462868"/>
                <a:gd name="connsiteX1-101" fmla="*/ 1025384 w 4484486"/>
                <a:gd name="connsiteY1-102" fmla="*/ 462680 h 462868"/>
                <a:gd name="connsiteX2-103" fmla="*/ 4484486 w 4484486"/>
                <a:gd name="connsiteY2-104" fmla="*/ 202341 h 462868"/>
                <a:gd name="connsiteX0-105" fmla="*/ 410770 w 4656461"/>
                <a:gd name="connsiteY0-106" fmla="*/ 0 h 425815"/>
                <a:gd name="connsiteX1-107" fmla="*/ 595476 w 4656461"/>
                <a:gd name="connsiteY1-108" fmla="*/ 425610 h 425815"/>
                <a:gd name="connsiteX2-109" fmla="*/ 4656461 w 4656461"/>
                <a:gd name="connsiteY2-110" fmla="*/ 202341 h 425815"/>
                <a:gd name="connsiteX0-111" fmla="*/ 410770 w 4656461"/>
                <a:gd name="connsiteY0-112" fmla="*/ 0 h 364069"/>
                <a:gd name="connsiteX1-113" fmla="*/ 595476 w 4656461"/>
                <a:gd name="connsiteY1-114" fmla="*/ 363827 h 364069"/>
                <a:gd name="connsiteX2-115" fmla="*/ 4656461 w 4656461"/>
                <a:gd name="connsiteY2-116" fmla="*/ 202341 h 364069"/>
                <a:gd name="connsiteX0-117" fmla="*/ 558636 w 4511100"/>
                <a:gd name="connsiteY0-118" fmla="*/ 0 h 388767"/>
                <a:gd name="connsiteX1-119" fmla="*/ 450115 w 4511100"/>
                <a:gd name="connsiteY1-120" fmla="*/ 388541 h 388767"/>
                <a:gd name="connsiteX2-121" fmla="*/ 4511100 w 4511100"/>
                <a:gd name="connsiteY2-122" fmla="*/ 227055 h 388767"/>
                <a:gd name="connsiteX0-123" fmla="*/ 445007 w 4613533"/>
                <a:gd name="connsiteY0-124" fmla="*/ 0 h 413467"/>
                <a:gd name="connsiteX1-125" fmla="*/ 552548 w 4613533"/>
                <a:gd name="connsiteY1-126" fmla="*/ 413255 h 413467"/>
                <a:gd name="connsiteX2-127" fmla="*/ 4613533 w 4613533"/>
                <a:gd name="connsiteY2-128" fmla="*/ 251769 h 413467"/>
                <a:gd name="connsiteX0-129" fmla="*/ 437894 w 4606420"/>
                <a:gd name="connsiteY0-130" fmla="*/ 0 h 351722"/>
                <a:gd name="connsiteX1-131" fmla="*/ 560868 w 4606420"/>
                <a:gd name="connsiteY1-132" fmla="*/ 351471 h 351722"/>
                <a:gd name="connsiteX2-133" fmla="*/ 4606420 w 4606420"/>
                <a:gd name="connsiteY2-134" fmla="*/ 251769 h 351722"/>
                <a:gd name="connsiteX0-135" fmla="*/ 424068 w 4592594"/>
                <a:gd name="connsiteY0-136" fmla="*/ 0 h 401116"/>
                <a:gd name="connsiteX1-137" fmla="*/ 577907 w 4592594"/>
                <a:gd name="connsiteY1-138" fmla="*/ 400898 h 401116"/>
                <a:gd name="connsiteX2-139" fmla="*/ 4592594 w 4592594"/>
                <a:gd name="connsiteY2-140" fmla="*/ 251769 h 401116"/>
                <a:gd name="connsiteX0-141" fmla="*/ 424068 w 4592594"/>
                <a:gd name="connsiteY0-142" fmla="*/ 0 h 401116"/>
                <a:gd name="connsiteX1-143" fmla="*/ 577907 w 4592594"/>
                <a:gd name="connsiteY1-144" fmla="*/ 400898 h 401116"/>
                <a:gd name="connsiteX2-145" fmla="*/ 4592594 w 4592594"/>
                <a:gd name="connsiteY2-146" fmla="*/ 338266 h 401116"/>
                <a:gd name="connsiteX0-147" fmla="*/ 391353 w 4638179"/>
                <a:gd name="connsiteY0-148" fmla="*/ 0 h 401116"/>
                <a:gd name="connsiteX1-149" fmla="*/ 623492 w 4638179"/>
                <a:gd name="connsiteY1-150" fmla="*/ 400898 h 401116"/>
                <a:gd name="connsiteX2-151" fmla="*/ 4638179 w 4638179"/>
                <a:gd name="connsiteY2-152" fmla="*/ 338266 h 401116"/>
                <a:gd name="connsiteX0-153" fmla="*/ 391353 w 4904398"/>
                <a:gd name="connsiteY0-154" fmla="*/ 0 h 401116"/>
                <a:gd name="connsiteX1-155" fmla="*/ 623492 w 4904398"/>
                <a:gd name="connsiteY1-156" fmla="*/ 400898 h 401116"/>
                <a:gd name="connsiteX2-157" fmla="*/ 4904398 w 4904398"/>
                <a:gd name="connsiteY2-158" fmla="*/ 322224 h 401116"/>
              </a:gdLst>
              <a:ahLst/>
              <a:cxnLst>
                <a:cxn ang="0">
                  <a:pos x="connsiteX0-153" y="connsiteY0-154"/>
                </a:cxn>
                <a:cxn ang="0">
                  <a:pos x="connsiteX1-155" y="connsiteY1-156"/>
                </a:cxn>
                <a:cxn ang="0">
                  <a:pos x="connsiteX2-157" y="connsiteY2-158"/>
                </a:cxn>
              </a:cxnLst>
              <a:rect l="l" t="t" r="r" b="b"/>
              <a:pathLst>
                <a:path w="4904398" h="401116">
                  <a:moveTo>
                    <a:pt x="391353" y="0"/>
                  </a:moveTo>
                  <a:cubicBezTo>
                    <a:pt x="-226127" y="38897"/>
                    <a:pt x="-86259" y="411428"/>
                    <a:pt x="623492" y="400898"/>
                  </a:cubicBezTo>
                  <a:lnTo>
                    <a:pt x="4904398" y="322224"/>
                  </a:lnTo>
                </a:path>
              </a:pathLst>
            </a:custGeom>
            <a:noFill/>
            <a:ln w="25400" cap="rnd">
              <a:solidFill>
                <a:srgbClr val="FFE469"/>
              </a:solidFill>
              <a:prstDash val="dash"/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4" name="Group 15">
            <a:extLst>
              <a:ext uri="{FF2B5EF4-FFF2-40B4-BE49-F238E27FC236}">
                <a16:creationId xmlns:a16="http://schemas.microsoft.com/office/drawing/2014/main" xmlns="" id="{ECEBEF40-39CD-4C39-83E1-EFEC5D670550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8054144" y="131247"/>
            <a:ext cx="985125" cy="1505676"/>
            <a:chOff x="6092" y="2755"/>
            <a:chExt cx="704" cy="807"/>
          </a:xfrm>
          <a:solidFill>
            <a:schemeClr val="accent2"/>
          </a:solidFill>
        </p:grpSpPr>
        <p:sp>
          <p:nvSpPr>
            <p:cNvPr id="105" name="Freeform 16">
              <a:extLst>
                <a:ext uri="{FF2B5EF4-FFF2-40B4-BE49-F238E27FC236}">
                  <a16:creationId xmlns:a16="http://schemas.microsoft.com/office/drawing/2014/main" xmlns="" id="{2FC83F2D-14BA-484E-96DC-7438D2C1FEEC}"/>
                </a:ext>
              </a:extLst>
            </p:cNvPr>
            <p:cNvSpPr>
              <a:spLocks/>
            </p:cNvSpPr>
            <p:nvPr/>
          </p:nvSpPr>
          <p:spPr bwMode="auto">
            <a:xfrm>
              <a:off x="6092" y="2822"/>
              <a:ext cx="420" cy="378"/>
            </a:xfrm>
            <a:custGeom>
              <a:avLst/>
              <a:gdLst>
                <a:gd name="T0" fmla="*/ 4 w 188"/>
                <a:gd name="T1" fmla="*/ 89 h 169"/>
                <a:gd name="T2" fmla="*/ 137 w 188"/>
                <a:gd name="T3" fmla="*/ 141 h 169"/>
                <a:gd name="T4" fmla="*/ 159 w 188"/>
                <a:gd name="T5" fmla="*/ 3 h 169"/>
                <a:gd name="T6" fmla="*/ 154 w 188"/>
                <a:gd name="T7" fmla="*/ 0 h 169"/>
                <a:gd name="T8" fmla="*/ 6 w 188"/>
                <a:gd name="T9" fmla="*/ 80 h 169"/>
                <a:gd name="T10" fmla="*/ 15 w 188"/>
                <a:gd name="T11" fmla="*/ 89 h 169"/>
                <a:gd name="T12" fmla="*/ 95 w 188"/>
                <a:gd name="T13" fmla="*/ 28 h 169"/>
                <a:gd name="T14" fmla="*/ 140 w 188"/>
                <a:gd name="T15" fmla="*/ 13 h 169"/>
                <a:gd name="T16" fmla="*/ 156 w 188"/>
                <a:gd name="T17" fmla="*/ 25 h 169"/>
                <a:gd name="T18" fmla="*/ 164 w 188"/>
                <a:gd name="T19" fmla="*/ 57 h 169"/>
                <a:gd name="T20" fmla="*/ 112 w 188"/>
                <a:gd name="T21" fmla="*/ 138 h 169"/>
                <a:gd name="T22" fmla="*/ 15 w 188"/>
                <a:gd name="T23" fmla="*/ 83 h 169"/>
                <a:gd name="T24" fmla="*/ 4 w 188"/>
                <a:gd name="T25" fmla="*/ 89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88" h="169">
                  <a:moveTo>
                    <a:pt x="4" y="89"/>
                  </a:moveTo>
                  <a:cubicBezTo>
                    <a:pt x="33" y="136"/>
                    <a:pt x="83" y="169"/>
                    <a:pt x="137" y="141"/>
                  </a:cubicBezTo>
                  <a:cubicBezTo>
                    <a:pt x="188" y="113"/>
                    <a:pt x="180" y="46"/>
                    <a:pt x="159" y="3"/>
                  </a:cubicBezTo>
                  <a:cubicBezTo>
                    <a:pt x="158" y="1"/>
                    <a:pt x="155" y="0"/>
                    <a:pt x="154" y="0"/>
                  </a:cubicBezTo>
                  <a:cubicBezTo>
                    <a:pt x="99" y="2"/>
                    <a:pt x="40" y="39"/>
                    <a:pt x="6" y="80"/>
                  </a:cubicBezTo>
                  <a:cubicBezTo>
                    <a:pt x="2" y="86"/>
                    <a:pt x="10" y="95"/>
                    <a:pt x="15" y="89"/>
                  </a:cubicBezTo>
                  <a:cubicBezTo>
                    <a:pt x="37" y="62"/>
                    <a:pt x="65" y="43"/>
                    <a:pt x="95" y="28"/>
                  </a:cubicBezTo>
                  <a:cubicBezTo>
                    <a:pt x="110" y="21"/>
                    <a:pt x="125" y="16"/>
                    <a:pt x="140" y="13"/>
                  </a:cubicBezTo>
                  <a:cubicBezTo>
                    <a:pt x="152" y="11"/>
                    <a:pt x="151" y="13"/>
                    <a:pt x="156" y="25"/>
                  </a:cubicBezTo>
                  <a:cubicBezTo>
                    <a:pt x="160" y="35"/>
                    <a:pt x="162" y="46"/>
                    <a:pt x="164" y="57"/>
                  </a:cubicBezTo>
                  <a:cubicBezTo>
                    <a:pt x="168" y="94"/>
                    <a:pt x="148" y="128"/>
                    <a:pt x="112" y="138"/>
                  </a:cubicBezTo>
                  <a:cubicBezTo>
                    <a:pt x="70" y="149"/>
                    <a:pt x="35" y="116"/>
                    <a:pt x="15" y="83"/>
                  </a:cubicBezTo>
                  <a:cubicBezTo>
                    <a:pt x="11" y="77"/>
                    <a:pt x="0" y="83"/>
                    <a:pt x="4" y="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6" name="Freeform 17">
              <a:extLst>
                <a:ext uri="{FF2B5EF4-FFF2-40B4-BE49-F238E27FC236}">
                  <a16:creationId xmlns:a16="http://schemas.microsoft.com/office/drawing/2014/main" xmlns="" id="{F8C7B6F5-6959-42B1-A808-9348298DE577}"/>
                </a:ext>
              </a:extLst>
            </p:cNvPr>
            <p:cNvSpPr>
              <a:spLocks/>
            </p:cNvSpPr>
            <p:nvPr/>
          </p:nvSpPr>
          <p:spPr bwMode="auto">
            <a:xfrm>
              <a:off x="6148" y="2891"/>
              <a:ext cx="648" cy="671"/>
            </a:xfrm>
            <a:custGeom>
              <a:avLst/>
              <a:gdLst>
                <a:gd name="T0" fmla="*/ 1 w 290"/>
                <a:gd name="T1" fmla="*/ 89 h 300"/>
                <a:gd name="T2" fmla="*/ 17 w 290"/>
                <a:gd name="T3" fmla="*/ 199 h 300"/>
                <a:gd name="T4" fmla="*/ 55 w 290"/>
                <a:gd name="T5" fmla="*/ 271 h 300"/>
                <a:gd name="T6" fmla="*/ 198 w 290"/>
                <a:gd name="T7" fmla="*/ 259 h 300"/>
                <a:gd name="T8" fmla="*/ 277 w 290"/>
                <a:gd name="T9" fmla="*/ 142 h 300"/>
                <a:gd name="T10" fmla="*/ 231 w 290"/>
                <a:gd name="T11" fmla="*/ 74 h 300"/>
                <a:gd name="T12" fmla="*/ 146 w 290"/>
                <a:gd name="T13" fmla="*/ 4 h 300"/>
                <a:gd name="T14" fmla="*/ 137 w 290"/>
                <a:gd name="T15" fmla="*/ 13 h 300"/>
                <a:gd name="T16" fmla="*/ 258 w 290"/>
                <a:gd name="T17" fmla="*/ 126 h 300"/>
                <a:gd name="T18" fmla="*/ 192 w 290"/>
                <a:gd name="T19" fmla="*/ 249 h 300"/>
                <a:gd name="T20" fmla="*/ 55 w 290"/>
                <a:gd name="T21" fmla="*/ 256 h 300"/>
                <a:gd name="T22" fmla="*/ 25 w 290"/>
                <a:gd name="T23" fmla="*/ 175 h 300"/>
                <a:gd name="T24" fmla="*/ 13 w 290"/>
                <a:gd name="T25" fmla="*/ 86 h 300"/>
                <a:gd name="T26" fmla="*/ 1 w 290"/>
                <a:gd name="T27" fmla="*/ 89 h 3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0" h="300">
                  <a:moveTo>
                    <a:pt x="1" y="89"/>
                  </a:moveTo>
                  <a:cubicBezTo>
                    <a:pt x="8" y="126"/>
                    <a:pt x="10" y="163"/>
                    <a:pt x="17" y="199"/>
                  </a:cubicBezTo>
                  <a:cubicBezTo>
                    <a:pt x="23" y="227"/>
                    <a:pt x="31" y="254"/>
                    <a:pt x="55" y="271"/>
                  </a:cubicBezTo>
                  <a:cubicBezTo>
                    <a:pt x="96" y="300"/>
                    <a:pt x="158" y="278"/>
                    <a:pt x="198" y="259"/>
                  </a:cubicBezTo>
                  <a:cubicBezTo>
                    <a:pt x="243" y="238"/>
                    <a:pt x="289" y="198"/>
                    <a:pt x="277" y="142"/>
                  </a:cubicBezTo>
                  <a:cubicBezTo>
                    <a:pt x="271" y="115"/>
                    <a:pt x="250" y="92"/>
                    <a:pt x="231" y="74"/>
                  </a:cubicBezTo>
                  <a:cubicBezTo>
                    <a:pt x="204" y="49"/>
                    <a:pt x="174" y="27"/>
                    <a:pt x="146" y="4"/>
                  </a:cubicBezTo>
                  <a:cubicBezTo>
                    <a:pt x="140" y="0"/>
                    <a:pt x="131" y="8"/>
                    <a:pt x="137" y="13"/>
                  </a:cubicBezTo>
                  <a:cubicBezTo>
                    <a:pt x="180" y="46"/>
                    <a:pt x="231" y="78"/>
                    <a:pt x="258" y="126"/>
                  </a:cubicBezTo>
                  <a:cubicBezTo>
                    <a:pt x="290" y="182"/>
                    <a:pt x="237" y="227"/>
                    <a:pt x="192" y="249"/>
                  </a:cubicBezTo>
                  <a:cubicBezTo>
                    <a:pt x="153" y="268"/>
                    <a:pt x="92" y="287"/>
                    <a:pt x="55" y="256"/>
                  </a:cubicBezTo>
                  <a:cubicBezTo>
                    <a:pt x="33" y="238"/>
                    <a:pt x="29" y="202"/>
                    <a:pt x="25" y="175"/>
                  </a:cubicBezTo>
                  <a:cubicBezTo>
                    <a:pt x="20" y="146"/>
                    <a:pt x="18" y="116"/>
                    <a:pt x="13" y="86"/>
                  </a:cubicBezTo>
                  <a:cubicBezTo>
                    <a:pt x="11" y="78"/>
                    <a:pt x="0" y="82"/>
                    <a:pt x="1" y="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7" name="Freeform 18">
              <a:extLst>
                <a:ext uri="{FF2B5EF4-FFF2-40B4-BE49-F238E27FC236}">
                  <a16:creationId xmlns:a16="http://schemas.microsoft.com/office/drawing/2014/main" xmlns="" id="{9B2339ED-F8F9-49F2-97F9-F84DD8B3FBAA}"/>
                </a:ext>
              </a:extLst>
            </p:cNvPr>
            <p:cNvSpPr>
              <a:spLocks/>
            </p:cNvSpPr>
            <p:nvPr/>
          </p:nvSpPr>
          <p:spPr bwMode="auto">
            <a:xfrm>
              <a:off x="6300" y="3146"/>
              <a:ext cx="356" cy="345"/>
            </a:xfrm>
            <a:custGeom>
              <a:avLst/>
              <a:gdLst>
                <a:gd name="T0" fmla="*/ 2 w 159"/>
                <a:gd name="T1" fmla="*/ 75 h 154"/>
                <a:gd name="T2" fmla="*/ 113 w 159"/>
                <a:gd name="T3" fmla="*/ 134 h 154"/>
                <a:gd name="T4" fmla="*/ 152 w 159"/>
                <a:gd name="T5" fmla="*/ 86 h 154"/>
                <a:gd name="T6" fmla="*/ 126 w 159"/>
                <a:gd name="T7" fmla="*/ 7 h 154"/>
                <a:gd name="T8" fmla="*/ 115 w 159"/>
                <a:gd name="T9" fmla="*/ 13 h 154"/>
                <a:gd name="T10" fmla="*/ 114 w 159"/>
                <a:gd name="T11" fmla="*/ 121 h 154"/>
                <a:gd name="T12" fmla="*/ 13 w 159"/>
                <a:gd name="T13" fmla="*/ 72 h 154"/>
                <a:gd name="T14" fmla="*/ 2 w 159"/>
                <a:gd name="T15" fmla="*/ 75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59" h="154">
                  <a:moveTo>
                    <a:pt x="2" y="75"/>
                  </a:moveTo>
                  <a:cubicBezTo>
                    <a:pt x="15" y="126"/>
                    <a:pt x="63" y="154"/>
                    <a:pt x="113" y="134"/>
                  </a:cubicBezTo>
                  <a:cubicBezTo>
                    <a:pt x="134" y="126"/>
                    <a:pt x="148" y="108"/>
                    <a:pt x="152" y="86"/>
                  </a:cubicBezTo>
                  <a:cubicBezTo>
                    <a:pt x="157" y="57"/>
                    <a:pt x="140" y="30"/>
                    <a:pt x="126" y="7"/>
                  </a:cubicBezTo>
                  <a:cubicBezTo>
                    <a:pt x="122" y="0"/>
                    <a:pt x="111" y="6"/>
                    <a:pt x="115" y="13"/>
                  </a:cubicBezTo>
                  <a:cubicBezTo>
                    <a:pt x="137" y="47"/>
                    <a:pt x="159" y="95"/>
                    <a:pt x="114" y="121"/>
                  </a:cubicBezTo>
                  <a:cubicBezTo>
                    <a:pt x="70" y="146"/>
                    <a:pt x="25" y="115"/>
                    <a:pt x="13" y="72"/>
                  </a:cubicBezTo>
                  <a:cubicBezTo>
                    <a:pt x="11" y="64"/>
                    <a:pt x="0" y="68"/>
                    <a:pt x="2" y="7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8" name="Freeform 19">
              <a:extLst>
                <a:ext uri="{FF2B5EF4-FFF2-40B4-BE49-F238E27FC236}">
                  <a16:creationId xmlns:a16="http://schemas.microsoft.com/office/drawing/2014/main" xmlns="" id="{DE50363B-6BB0-4017-9FFA-AB6C419AFB47}"/>
                </a:ext>
              </a:extLst>
            </p:cNvPr>
            <p:cNvSpPr>
              <a:spLocks/>
            </p:cNvSpPr>
            <p:nvPr/>
          </p:nvSpPr>
          <p:spPr bwMode="auto">
            <a:xfrm>
              <a:off x="6300" y="3149"/>
              <a:ext cx="293" cy="221"/>
            </a:xfrm>
            <a:custGeom>
              <a:avLst/>
              <a:gdLst>
                <a:gd name="T0" fmla="*/ 5 w 131"/>
                <a:gd name="T1" fmla="*/ 75 h 99"/>
                <a:gd name="T2" fmla="*/ 88 w 131"/>
                <a:gd name="T3" fmla="*/ 90 h 99"/>
                <a:gd name="T4" fmla="*/ 125 w 131"/>
                <a:gd name="T5" fmla="*/ 7 h 99"/>
                <a:gd name="T6" fmla="*/ 114 w 131"/>
                <a:gd name="T7" fmla="*/ 10 h 99"/>
                <a:gd name="T8" fmla="*/ 76 w 131"/>
                <a:gd name="T9" fmla="*/ 81 h 99"/>
                <a:gd name="T10" fmla="*/ 14 w 131"/>
                <a:gd name="T11" fmla="*/ 67 h 99"/>
                <a:gd name="T12" fmla="*/ 5 w 131"/>
                <a:gd name="T13" fmla="*/ 75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1" h="99">
                  <a:moveTo>
                    <a:pt x="5" y="75"/>
                  </a:moveTo>
                  <a:cubicBezTo>
                    <a:pt x="28" y="95"/>
                    <a:pt x="60" y="99"/>
                    <a:pt x="88" y="90"/>
                  </a:cubicBezTo>
                  <a:cubicBezTo>
                    <a:pt x="123" y="78"/>
                    <a:pt x="131" y="41"/>
                    <a:pt x="125" y="7"/>
                  </a:cubicBezTo>
                  <a:cubicBezTo>
                    <a:pt x="124" y="0"/>
                    <a:pt x="112" y="3"/>
                    <a:pt x="114" y="10"/>
                  </a:cubicBezTo>
                  <a:cubicBezTo>
                    <a:pt x="119" y="43"/>
                    <a:pt x="110" y="72"/>
                    <a:pt x="76" y="81"/>
                  </a:cubicBezTo>
                  <a:cubicBezTo>
                    <a:pt x="56" y="86"/>
                    <a:pt x="30" y="81"/>
                    <a:pt x="14" y="67"/>
                  </a:cubicBezTo>
                  <a:cubicBezTo>
                    <a:pt x="8" y="62"/>
                    <a:pt x="0" y="70"/>
                    <a:pt x="5" y="7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9" name="Freeform 20">
              <a:extLst>
                <a:ext uri="{FF2B5EF4-FFF2-40B4-BE49-F238E27FC236}">
                  <a16:creationId xmlns:a16="http://schemas.microsoft.com/office/drawing/2014/main" xmlns="" id="{4FE12531-4456-4B0E-BFBE-6FC72BF2C98F}"/>
                </a:ext>
              </a:extLst>
            </p:cNvPr>
            <p:cNvSpPr>
              <a:spLocks/>
            </p:cNvSpPr>
            <p:nvPr/>
          </p:nvSpPr>
          <p:spPr bwMode="auto">
            <a:xfrm>
              <a:off x="6300" y="3146"/>
              <a:ext cx="288" cy="181"/>
            </a:xfrm>
            <a:custGeom>
              <a:avLst/>
              <a:gdLst>
                <a:gd name="T0" fmla="*/ 14 w 129"/>
                <a:gd name="T1" fmla="*/ 76 h 81"/>
                <a:gd name="T2" fmla="*/ 121 w 129"/>
                <a:gd name="T3" fmla="*/ 14 h 81"/>
                <a:gd name="T4" fmla="*/ 118 w 129"/>
                <a:gd name="T5" fmla="*/ 3 h 81"/>
                <a:gd name="T6" fmla="*/ 5 w 129"/>
                <a:gd name="T7" fmla="*/ 68 h 81"/>
                <a:gd name="T8" fmla="*/ 14 w 129"/>
                <a:gd name="T9" fmla="*/ 76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9" h="81">
                  <a:moveTo>
                    <a:pt x="14" y="76"/>
                  </a:moveTo>
                  <a:cubicBezTo>
                    <a:pt x="45" y="48"/>
                    <a:pt x="82" y="28"/>
                    <a:pt x="121" y="14"/>
                  </a:cubicBezTo>
                  <a:cubicBezTo>
                    <a:pt x="129" y="12"/>
                    <a:pt x="126" y="0"/>
                    <a:pt x="118" y="3"/>
                  </a:cubicBezTo>
                  <a:cubicBezTo>
                    <a:pt x="76" y="17"/>
                    <a:pt x="38" y="38"/>
                    <a:pt x="5" y="68"/>
                  </a:cubicBezTo>
                  <a:cubicBezTo>
                    <a:pt x="0" y="73"/>
                    <a:pt x="8" y="81"/>
                    <a:pt x="14" y="7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0" name="Freeform 21">
              <a:extLst>
                <a:ext uri="{FF2B5EF4-FFF2-40B4-BE49-F238E27FC236}">
                  <a16:creationId xmlns:a16="http://schemas.microsoft.com/office/drawing/2014/main" xmlns="" id="{2EDD0D34-AEFD-4F47-9A30-F8680A6A854E}"/>
                </a:ext>
              </a:extLst>
            </p:cNvPr>
            <p:cNvSpPr>
              <a:spLocks/>
            </p:cNvSpPr>
            <p:nvPr/>
          </p:nvSpPr>
          <p:spPr bwMode="auto">
            <a:xfrm>
              <a:off x="6354" y="3066"/>
              <a:ext cx="73" cy="127"/>
            </a:xfrm>
            <a:custGeom>
              <a:avLst/>
              <a:gdLst>
                <a:gd name="T0" fmla="*/ 1 w 33"/>
                <a:gd name="T1" fmla="*/ 10 h 57"/>
                <a:gd name="T2" fmla="*/ 18 w 33"/>
                <a:gd name="T3" fmla="*/ 51 h 57"/>
                <a:gd name="T4" fmla="*/ 29 w 33"/>
                <a:gd name="T5" fmla="*/ 45 h 57"/>
                <a:gd name="T6" fmla="*/ 13 w 33"/>
                <a:gd name="T7" fmla="*/ 7 h 57"/>
                <a:gd name="T8" fmla="*/ 1 w 33"/>
                <a:gd name="T9" fmla="*/ 1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57">
                  <a:moveTo>
                    <a:pt x="1" y="10"/>
                  </a:moveTo>
                  <a:cubicBezTo>
                    <a:pt x="4" y="25"/>
                    <a:pt x="9" y="39"/>
                    <a:pt x="18" y="51"/>
                  </a:cubicBezTo>
                  <a:cubicBezTo>
                    <a:pt x="23" y="57"/>
                    <a:pt x="33" y="51"/>
                    <a:pt x="29" y="45"/>
                  </a:cubicBezTo>
                  <a:cubicBezTo>
                    <a:pt x="20" y="33"/>
                    <a:pt x="15" y="21"/>
                    <a:pt x="13" y="7"/>
                  </a:cubicBezTo>
                  <a:cubicBezTo>
                    <a:pt x="12" y="0"/>
                    <a:pt x="0" y="3"/>
                    <a:pt x="1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1" name="Freeform 22">
              <a:extLst>
                <a:ext uri="{FF2B5EF4-FFF2-40B4-BE49-F238E27FC236}">
                  <a16:creationId xmlns:a16="http://schemas.microsoft.com/office/drawing/2014/main" xmlns="" id="{B3C7C1C5-CC61-4850-8F18-B40A3CEC8A91}"/>
                </a:ext>
              </a:extLst>
            </p:cNvPr>
            <p:cNvSpPr>
              <a:spLocks/>
            </p:cNvSpPr>
            <p:nvPr/>
          </p:nvSpPr>
          <p:spPr bwMode="auto">
            <a:xfrm>
              <a:off x="6454" y="3285"/>
              <a:ext cx="81" cy="110"/>
            </a:xfrm>
            <a:custGeom>
              <a:avLst/>
              <a:gdLst>
                <a:gd name="T0" fmla="*/ 5 w 36"/>
                <a:gd name="T1" fmla="*/ 12 h 49"/>
                <a:gd name="T2" fmla="*/ 22 w 36"/>
                <a:gd name="T3" fmla="*/ 42 h 49"/>
                <a:gd name="T4" fmla="*/ 33 w 36"/>
                <a:gd name="T5" fmla="*/ 39 h 49"/>
                <a:gd name="T6" fmla="*/ 15 w 36"/>
                <a:gd name="T7" fmla="*/ 6 h 49"/>
                <a:gd name="T8" fmla="*/ 5 w 36"/>
                <a:gd name="T9" fmla="*/ 12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49">
                  <a:moveTo>
                    <a:pt x="5" y="12"/>
                  </a:moveTo>
                  <a:cubicBezTo>
                    <a:pt x="11" y="22"/>
                    <a:pt x="17" y="31"/>
                    <a:pt x="22" y="42"/>
                  </a:cubicBezTo>
                  <a:cubicBezTo>
                    <a:pt x="25" y="49"/>
                    <a:pt x="36" y="46"/>
                    <a:pt x="33" y="39"/>
                  </a:cubicBezTo>
                  <a:cubicBezTo>
                    <a:pt x="29" y="27"/>
                    <a:pt x="22" y="17"/>
                    <a:pt x="15" y="6"/>
                  </a:cubicBezTo>
                  <a:cubicBezTo>
                    <a:pt x="11" y="0"/>
                    <a:pt x="0" y="6"/>
                    <a:pt x="5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" name="Freeform 23">
              <a:extLst>
                <a:ext uri="{FF2B5EF4-FFF2-40B4-BE49-F238E27FC236}">
                  <a16:creationId xmlns:a16="http://schemas.microsoft.com/office/drawing/2014/main" xmlns="" id="{504F65FF-E05C-4F4E-8A6F-9FE95B705B02}"/>
                </a:ext>
              </a:extLst>
            </p:cNvPr>
            <p:cNvSpPr>
              <a:spLocks/>
            </p:cNvSpPr>
            <p:nvPr/>
          </p:nvSpPr>
          <p:spPr bwMode="auto">
            <a:xfrm>
              <a:off x="6094" y="2755"/>
              <a:ext cx="289" cy="226"/>
            </a:xfrm>
            <a:custGeom>
              <a:avLst/>
              <a:gdLst>
                <a:gd name="T0" fmla="*/ 34 w 129"/>
                <a:gd name="T1" fmla="*/ 88 h 101"/>
                <a:gd name="T2" fmla="*/ 48 w 129"/>
                <a:gd name="T3" fmla="*/ 24 h 101"/>
                <a:gd name="T4" fmla="*/ 115 w 129"/>
                <a:gd name="T5" fmla="*/ 42 h 101"/>
                <a:gd name="T6" fmla="*/ 126 w 129"/>
                <a:gd name="T7" fmla="*/ 36 h 101"/>
                <a:gd name="T8" fmla="*/ 38 w 129"/>
                <a:gd name="T9" fmla="*/ 15 h 101"/>
                <a:gd name="T10" fmla="*/ 25 w 129"/>
                <a:gd name="T11" fmla="*/ 96 h 101"/>
                <a:gd name="T12" fmla="*/ 34 w 129"/>
                <a:gd name="T13" fmla="*/ 88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9" h="101">
                  <a:moveTo>
                    <a:pt x="34" y="88"/>
                  </a:moveTo>
                  <a:cubicBezTo>
                    <a:pt x="11" y="66"/>
                    <a:pt x="23" y="37"/>
                    <a:pt x="48" y="24"/>
                  </a:cubicBezTo>
                  <a:cubicBezTo>
                    <a:pt x="69" y="11"/>
                    <a:pt x="105" y="19"/>
                    <a:pt x="115" y="42"/>
                  </a:cubicBezTo>
                  <a:cubicBezTo>
                    <a:pt x="119" y="49"/>
                    <a:pt x="129" y="43"/>
                    <a:pt x="126" y="36"/>
                  </a:cubicBezTo>
                  <a:cubicBezTo>
                    <a:pt x="111" y="4"/>
                    <a:pt x="66" y="0"/>
                    <a:pt x="38" y="15"/>
                  </a:cubicBezTo>
                  <a:cubicBezTo>
                    <a:pt x="8" y="33"/>
                    <a:pt x="0" y="72"/>
                    <a:pt x="25" y="96"/>
                  </a:cubicBezTo>
                  <a:cubicBezTo>
                    <a:pt x="31" y="101"/>
                    <a:pt x="40" y="93"/>
                    <a:pt x="34" y="8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" name="Freeform 24">
              <a:extLst>
                <a:ext uri="{FF2B5EF4-FFF2-40B4-BE49-F238E27FC236}">
                  <a16:creationId xmlns:a16="http://schemas.microsoft.com/office/drawing/2014/main" xmlns="" id="{F38251A6-C7F8-4353-9A25-F71C126ACFC2}"/>
                </a:ext>
              </a:extLst>
            </p:cNvPr>
            <p:cNvSpPr>
              <a:spLocks/>
            </p:cNvSpPr>
            <p:nvPr/>
          </p:nvSpPr>
          <p:spPr bwMode="auto">
            <a:xfrm>
              <a:off x="6139" y="2782"/>
              <a:ext cx="197" cy="179"/>
            </a:xfrm>
            <a:custGeom>
              <a:avLst/>
              <a:gdLst>
                <a:gd name="T0" fmla="*/ 27 w 88"/>
                <a:gd name="T1" fmla="*/ 70 h 80"/>
                <a:gd name="T2" fmla="*/ 74 w 88"/>
                <a:gd name="T3" fmla="*/ 37 h 80"/>
                <a:gd name="T4" fmla="*/ 82 w 88"/>
                <a:gd name="T5" fmla="*/ 28 h 80"/>
                <a:gd name="T6" fmla="*/ 15 w 88"/>
                <a:gd name="T7" fmla="*/ 73 h 80"/>
                <a:gd name="T8" fmla="*/ 27 w 88"/>
                <a:gd name="T9" fmla="*/ 7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8" h="80">
                  <a:moveTo>
                    <a:pt x="27" y="70"/>
                  </a:moveTo>
                  <a:cubicBezTo>
                    <a:pt x="16" y="43"/>
                    <a:pt x="51" y="16"/>
                    <a:pt x="74" y="37"/>
                  </a:cubicBezTo>
                  <a:cubicBezTo>
                    <a:pt x="79" y="42"/>
                    <a:pt x="88" y="34"/>
                    <a:pt x="82" y="28"/>
                  </a:cubicBezTo>
                  <a:cubicBezTo>
                    <a:pt x="52" y="0"/>
                    <a:pt x="0" y="34"/>
                    <a:pt x="15" y="73"/>
                  </a:cubicBezTo>
                  <a:cubicBezTo>
                    <a:pt x="18" y="80"/>
                    <a:pt x="30" y="77"/>
                    <a:pt x="27" y="7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4" name="Rectangle 113">
            <a:extLst>
              <a:ext uri="{FF2B5EF4-FFF2-40B4-BE49-F238E27FC236}">
                <a16:creationId xmlns:a16="http://schemas.microsoft.com/office/drawing/2014/main" xmlns="" id="{7C7EA14D-8507-4233-872B-1F99BCE5EF98}"/>
              </a:ext>
            </a:extLst>
          </p:cNvPr>
          <p:cNvSpPr/>
          <p:nvPr/>
        </p:nvSpPr>
        <p:spPr>
          <a:xfrm>
            <a:off x="403094" y="329132"/>
            <a:ext cx="5220272" cy="584773"/>
          </a:xfrm>
          <a:prstGeom prst="rect">
            <a:avLst/>
          </a:prstGeom>
        </p:spPr>
        <p:txBody>
          <a:bodyPr wrap="none" lIns="91438" tIns="45719" rIns="91438" bIns="45719">
            <a:spAutoFit/>
          </a:bodyPr>
          <a:lstStyle/>
          <a:p>
            <a:pPr algn="ctr">
              <a:defRPr/>
            </a:pPr>
            <a:r>
              <a:rPr lang="en-US" altLang="zh-CN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ạng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1: </a:t>
            </a:r>
            <a:r>
              <a:rPr lang="en-US" altLang="zh-CN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ực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iện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ép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nh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汉仪喵魂体W" panose="00020600040101010101" pitchFamily="18" charset="-122"/>
              <a:cs typeface="Times New Roman" panose="02020603050405020304" pitchFamily="18" charset="0"/>
            </a:endParaRPr>
          </a:p>
        </p:txBody>
      </p:sp>
      <p:grpSp>
        <p:nvGrpSpPr>
          <p:cNvPr id="67" name="组合 19">
            <a:extLst>
              <a:ext uri="{FF2B5EF4-FFF2-40B4-BE49-F238E27FC236}">
                <a16:creationId xmlns:a16="http://schemas.microsoft.com/office/drawing/2014/main" xmlns="" id="{5AE7EDD0-552F-4A85-A184-55A8AF3EACF5}"/>
              </a:ext>
            </a:extLst>
          </p:cNvPr>
          <p:cNvGrpSpPr/>
          <p:nvPr/>
        </p:nvGrpSpPr>
        <p:grpSpPr>
          <a:xfrm>
            <a:off x="469957" y="1061454"/>
            <a:ext cx="6171773" cy="894579"/>
            <a:chOff x="4451016" y="2119953"/>
            <a:chExt cx="3500216" cy="2493283"/>
          </a:xfrm>
        </p:grpSpPr>
        <p:sp>
          <p:nvSpPr>
            <p:cNvPr id="68" name="任意多边形 6">
              <a:extLst>
                <a:ext uri="{FF2B5EF4-FFF2-40B4-BE49-F238E27FC236}">
                  <a16:creationId xmlns:a16="http://schemas.microsoft.com/office/drawing/2014/main" xmlns="" id="{DA08BFEC-17C9-48FD-A289-997801F374E0}"/>
                </a:ext>
              </a:extLst>
            </p:cNvPr>
            <p:cNvSpPr/>
            <p:nvPr/>
          </p:nvSpPr>
          <p:spPr>
            <a:xfrm>
              <a:off x="4451016" y="2119953"/>
              <a:ext cx="3500216" cy="2493283"/>
            </a:xfrm>
            <a:custGeom>
              <a:avLst/>
              <a:gdLst>
                <a:gd name="connsiteX0" fmla="*/ 6111936 w 6416813"/>
                <a:gd name="connsiteY0" fmla="*/ 519638 h 3001581"/>
                <a:gd name="connsiteX1" fmla="*/ 3290358 w 6416813"/>
                <a:gd name="connsiteY1" fmla="*/ 23250 h 3001581"/>
                <a:gd name="connsiteX2" fmla="*/ 103021 w 6416813"/>
                <a:gd name="connsiteY2" fmla="*/ 1029090 h 3001581"/>
                <a:gd name="connsiteX3" fmla="*/ 769227 w 6416813"/>
                <a:gd name="connsiteY3" fmla="*/ 2531318 h 3001581"/>
                <a:gd name="connsiteX4" fmla="*/ 272838 w 6416813"/>
                <a:gd name="connsiteY4" fmla="*/ 3001581 h 3001581"/>
                <a:gd name="connsiteX5" fmla="*/ 1539936 w 6416813"/>
                <a:gd name="connsiteY5" fmla="*/ 2688072 h 3001581"/>
                <a:gd name="connsiteX6" fmla="*/ 5824553 w 6416813"/>
                <a:gd name="connsiteY6" fmla="*/ 2648884 h 3001581"/>
                <a:gd name="connsiteX7" fmla="*/ 6111936 w 6416813"/>
                <a:gd name="connsiteY7" fmla="*/ 519638 h 3001581"/>
                <a:gd name="connsiteX0-1" fmla="*/ 6111936 w 6416813"/>
                <a:gd name="connsiteY0-2" fmla="*/ 519638 h 3001581"/>
                <a:gd name="connsiteX1-3" fmla="*/ 3290358 w 6416813"/>
                <a:gd name="connsiteY1-4" fmla="*/ 23250 h 3001581"/>
                <a:gd name="connsiteX2-5" fmla="*/ 103021 w 6416813"/>
                <a:gd name="connsiteY2-6" fmla="*/ 1029090 h 3001581"/>
                <a:gd name="connsiteX3-7" fmla="*/ 769227 w 6416813"/>
                <a:gd name="connsiteY3-8" fmla="*/ 2531318 h 3001581"/>
                <a:gd name="connsiteX4-9" fmla="*/ 272838 w 6416813"/>
                <a:gd name="connsiteY4-10" fmla="*/ 3001581 h 3001581"/>
                <a:gd name="connsiteX5-11" fmla="*/ 1539936 w 6416813"/>
                <a:gd name="connsiteY5-12" fmla="*/ 2688072 h 3001581"/>
                <a:gd name="connsiteX6-13" fmla="*/ 5824553 w 6416813"/>
                <a:gd name="connsiteY6-14" fmla="*/ 2648884 h 3001581"/>
                <a:gd name="connsiteX7-15" fmla="*/ 6111936 w 6416813"/>
                <a:gd name="connsiteY7-16" fmla="*/ 519638 h 3001581"/>
                <a:gd name="connsiteX0-17" fmla="*/ 6111936 w 6416813"/>
                <a:gd name="connsiteY0-18" fmla="*/ 519638 h 3001581"/>
                <a:gd name="connsiteX1-19" fmla="*/ 3290358 w 6416813"/>
                <a:gd name="connsiteY1-20" fmla="*/ 23250 h 3001581"/>
                <a:gd name="connsiteX2-21" fmla="*/ 103021 w 6416813"/>
                <a:gd name="connsiteY2-22" fmla="*/ 1029090 h 3001581"/>
                <a:gd name="connsiteX3-23" fmla="*/ 769227 w 6416813"/>
                <a:gd name="connsiteY3-24" fmla="*/ 2531318 h 3001581"/>
                <a:gd name="connsiteX4-25" fmla="*/ 272838 w 6416813"/>
                <a:gd name="connsiteY4-26" fmla="*/ 3001581 h 3001581"/>
                <a:gd name="connsiteX5-27" fmla="*/ 1539936 w 6416813"/>
                <a:gd name="connsiteY5-28" fmla="*/ 2688072 h 3001581"/>
                <a:gd name="connsiteX6-29" fmla="*/ 5824553 w 6416813"/>
                <a:gd name="connsiteY6-30" fmla="*/ 2648884 h 3001581"/>
                <a:gd name="connsiteX7-31" fmla="*/ 6111936 w 6416813"/>
                <a:gd name="connsiteY7-32" fmla="*/ 519638 h 3001581"/>
                <a:gd name="connsiteX0-33" fmla="*/ 6072123 w 6377000"/>
                <a:gd name="connsiteY0-34" fmla="*/ 519638 h 3001581"/>
                <a:gd name="connsiteX1-35" fmla="*/ 3250545 w 6377000"/>
                <a:gd name="connsiteY1-36" fmla="*/ 23250 h 3001581"/>
                <a:gd name="connsiteX2-37" fmla="*/ 63208 w 6377000"/>
                <a:gd name="connsiteY2-38" fmla="*/ 1029090 h 3001581"/>
                <a:gd name="connsiteX3-39" fmla="*/ 729414 w 6377000"/>
                <a:gd name="connsiteY3-40" fmla="*/ 2531318 h 3001581"/>
                <a:gd name="connsiteX4-41" fmla="*/ 233025 w 6377000"/>
                <a:gd name="connsiteY4-42" fmla="*/ 3001581 h 3001581"/>
                <a:gd name="connsiteX5-43" fmla="*/ 1500123 w 6377000"/>
                <a:gd name="connsiteY5-44" fmla="*/ 2688072 h 3001581"/>
                <a:gd name="connsiteX6-45" fmla="*/ 5784740 w 6377000"/>
                <a:gd name="connsiteY6-46" fmla="*/ 2648884 h 3001581"/>
                <a:gd name="connsiteX7-47" fmla="*/ 6072123 w 6377000"/>
                <a:gd name="connsiteY7-48" fmla="*/ 519638 h 3001581"/>
                <a:gd name="connsiteX0-49" fmla="*/ 6202752 w 6463800"/>
                <a:gd name="connsiteY0-50" fmla="*/ 673348 h 2985474"/>
                <a:gd name="connsiteX1-51" fmla="*/ 3250545 w 6463800"/>
                <a:gd name="connsiteY1-52" fmla="*/ 7143 h 2985474"/>
                <a:gd name="connsiteX2-53" fmla="*/ 63208 w 6463800"/>
                <a:gd name="connsiteY2-54" fmla="*/ 1012983 h 2985474"/>
                <a:gd name="connsiteX3-55" fmla="*/ 729414 w 6463800"/>
                <a:gd name="connsiteY3-56" fmla="*/ 2515211 h 2985474"/>
                <a:gd name="connsiteX4-57" fmla="*/ 233025 w 6463800"/>
                <a:gd name="connsiteY4-58" fmla="*/ 2985474 h 2985474"/>
                <a:gd name="connsiteX5-59" fmla="*/ 1500123 w 6463800"/>
                <a:gd name="connsiteY5-60" fmla="*/ 2671965 h 2985474"/>
                <a:gd name="connsiteX6-61" fmla="*/ 5784740 w 6463800"/>
                <a:gd name="connsiteY6-62" fmla="*/ 2632777 h 2985474"/>
                <a:gd name="connsiteX7-63" fmla="*/ 6202752 w 6463800"/>
                <a:gd name="connsiteY7-64" fmla="*/ 673348 h 2985474"/>
                <a:gd name="connsiteX0-65" fmla="*/ 6202752 w 6463800"/>
                <a:gd name="connsiteY0-66" fmla="*/ 673348 h 3037725"/>
                <a:gd name="connsiteX1-67" fmla="*/ 3250545 w 6463800"/>
                <a:gd name="connsiteY1-68" fmla="*/ 7143 h 3037725"/>
                <a:gd name="connsiteX2-69" fmla="*/ 63208 w 6463800"/>
                <a:gd name="connsiteY2-70" fmla="*/ 1012983 h 3037725"/>
                <a:gd name="connsiteX3-71" fmla="*/ 729414 w 6463800"/>
                <a:gd name="connsiteY3-72" fmla="*/ 2515211 h 3037725"/>
                <a:gd name="connsiteX4-73" fmla="*/ 533471 w 6463800"/>
                <a:gd name="connsiteY4-74" fmla="*/ 3037725 h 3037725"/>
                <a:gd name="connsiteX5-75" fmla="*/ 1500123 w 6463800"/>
                <a:gd name="connsiteY5-76" fmla="*/ 2671965 h 3037725"/>
                <a:gd name="connsiteX6-77" fmla="*/ 5784740 w 6463800"/>
                <a:gd name="connsiteY6-78" fmla="*/ 2632777 h 3037725"/>
                <a:gd name="connsiteX7-79" fmla="*/ 6202752 w 6463800"/>
                <a:gd name="connsiteY7-80" fmla="*/ 673348 h 3037725"/>
                <a:gd name="connsiteX0-81" fmla="*/ 6202752 w 6399662"/>
                <a:gd name="connsiteY0-82" fmla="*/ 673568 h 3037945"/>
                <a:gd name="connsiteX1-83" fmla="*/ 3250545 w 6399662"/>
                <a:gd name="connsiteY1-84" fmla="*/ 7363 h 3037945"/>
                <a:gd name="connsiteX2-85" fmla="*/ 63208 w 6399662"/>
                <a:gd name="connsiteY2-86" fmla="*/ 1013203 h 3037945"/>
                <a:gd name="connsiteX3-87" fmla="*/ 729414 w 6399662"/>
                <a:gd name="connsiteY3-88" fmla="*/ 2515431 h 3037945"/>
                <a:gd name="connsiteX4-89" fmla="*/ 533471 w 6399662"/>
                <a:gd name="connsiteY4-90" fmla="*/ 3037945 h 3037945"/>
                <a:gd name="connsiteX5-91" fmla="*/ 1500123 w 6399662"/>
                <a:gd name="connsiteY5-92" fmla="*/ 2672185 h 3037945"/>
                <a:gd name="connsiteX6-93" fmla="*/ 5614923 w 6399662"/>
                <a:gd name="connsiteY6-94" fmla="*/ 2698311 h 3037945"/>
                <a:gd name="connsiteX7-95" fmla="*/ 6202752 w 6399662"/>
                <a:gd name="connsiteY7-96" fmla="*/ 673568 h 3037945"/>
                <a:gd name="connsiteX0-97" fmla="*/ 6202752 w 6427727"/>
                <a:gd name="connsiteY0-98" fmla="*/ 673568 h 3037945"/>
                <a:gd name="connsiteX1-99" fmla="*/ 3250545 w 6427727"/>
                <a:gd name="connsiteY1-100" fmla="*/ 7363 h 3037945"/>
                <a:gd name="connsiteX2-101" fmla="*/ 63208 w 6427727"/>
                <a:gd name="connsiteY2-102" fmla="*/ 1013203 h 3037945"/>
                <a:gd name="connsiteX3-103" fmla="*/ 729414 w 6427727"/>
                <a:gd name="connsiteY3-104" fmla="*/ 2515431 h 3037945"/>
                <a:gd name="connsiteX4-105" fmla="*/ 533471 w 6427727"/>
                <a:gd name="connsiteY4-106" fmla="*/ 3037945 h 3037945"/>
                <a:gd name="connsiteX5-107" fmla="*/ 1500123 w 6427727"/>
                <a:gd name="connsiteY5-108" fmla="*/ 2672185 h 3037945"/>
                <a:gd name="connsiteX6-109" fmla="*/ 5614923 w 6427727"/>
                <a:gd name="connsiteY6-110" fmla="*/ 2698311 h 3037945"/>
                <a:gd name="connsiteX7-111" fmla="*/ 6202752 w 6427727"/>
                <a:gd name="connsiteY7-112" fmla="*/ 673568 h 3037945"/>
                <a:gd name="connsiteX0-113" fmla="*/ 6202752 w 6427727"/>
                <a:gd name="connsiteY0-114" fmla="*/ 666268 h 3030645"/>
                <a:gd name="connsiteX1-115" fmla="*/ 3250545 w 6427727"/>
                <a:gd name="connsiteY1-116" fmla="*/ 63 h 3030645"/>
                <a:gd name="connsiteX2-117" fmla="*/ 63208 w 6427727"/>
                <a:gd name="connsiteY2-118" fmla="*/ 1005903 h 3030645"/>
                <a:gd name="connsiteX3-119" fmla="*/ 729414 w 6427727"/>
                <a:gd name="connsiteY3-120" fmla="*/ 2508131 h 3030645"/>
                <a:gd name="connsiteX4-121" fmla="*/ 533471 w 6427727"/>
                <a:gd name="connsiteY4-122" fmla="*/ 3030645 h 3030645"/>
                <a:gd name="connsiteX5-123" fmla="*/ 1500123 w 6427727"/>
                <a:gd name="connsiteY5-124" fmla="*/ 2664885 h 3030645"/>
                <a:gd name="connsiteX6-125" fmla="*/ 5614923 w 6427727"/>
                <a:gd name="connsiteY6-126" fmla="*/ 2691011 h 3030645"/>
                <a:gd name="connsiteX7-127" fmla="*/ 6202752 w 6427727"/>
                <a:gd name="connsiteY7-128" fmla="*/ 666268 h 3030645"/>
                <a:gd name="connsiteX0-129" fmla="*/ 6202752 w 6445028"/>
                <a:gd name="connsiteY0-130" fmla="*/ 666309 h 3030686"/>
                <a:gd name="connsiteX1-131" fmla="*/ 3250545 w 6445028"/>
                <a:gd name="connsiteY1-132" fmla="*/ 104 h 3030686"/>
                <a:gd name="connsiteX2-133" fmla="*/ 63208 w 6445028"/>
                <a:gd name="connsiteY2-134" fmla="*/ 1005944 h 3030686"/>
                <a:gd name="connsiteX3-135" fmla="*/ 729414 w 6445028"/>
                <a:gd name="connsiteY3-136" fmla="*/ 2508172 h 3030686"/>
                <a:gd name="connsiteX4-137" fmla="*/ 533471 w 6445028"/>
                <a:gd name="connsiteY4-138" fmla="*/ 3030686 h 3030686"/>
                <a:gd name="connsiteX5-139" fmla="*/ 1500123 w 6445028"/>
                <a:gd name="connsiteY5-140" fmla="*/ 2664926 h 3030686"/>
                <a:gd name="connsiteX6-141" fmla="*/ 5614923 w 6445028"/>
                <a:gd name="connsiteY6-142" fmla="*/ 2691052 h 3030686"/>
                <a:gd name="connsiteX7-143" fmla="*/ 6202752 w 6445028"/>
                <a:gd name="connsiteY7-144" fmla="*/ 666309 h 3030686"/>
              </a:gdLst>
              <a:ahLst/>
              <a:cxnLst>
                <a:cxn ang="0">
                  <a:pos x="connsiteX0-129" y="connsiteY0-130"/>
                </a:cxn>
                <a:cxn ang="0">
                  <a:pos x="connsiteX1-131" y="connsiteY1-132"/>
                </a:cxn>
                <a:cxn ang="0">
                  <a:pos x="connsiteX2-133" y="connsiteY2-134"/>
                </a:cxn>
                <a:cxn ang="0">
                  <a:pos x="connsiteX3-135" y="connsiteY3-136"/>
                </a:cxn>
                <a:cxn ang="0">
                  <a:pos x="connsiteX4-137" y="connsiteY4-138"/>
                </a:cxn>
                <a:cxn ang="0">
                  <a:pos x="connsiteX5-139" y="connsiteY5-140"/>
                </a:cxn>
                <a:cxn ang="0">
                  <a:pos x="connsiteX6-141" y="connsiteY6-142"/>
                </a:cxn>
                <a:cxn ang="0">
                  <a:pos x="connsiteX7-143" y="connsiteY7-144"/>
                </a:cxn>
              </a:cxnLst>
              <a:rect l="l" t="t" r="r" b="b"/>
              <a:pathLst>
                <a:path w="6445028" h="3030686">
                  <a:moveTo>
                    <a:pt x="6202752" y="666309"/>
                  </a:moveTo>
                  <a:cubicBezTo>
                    <a:pt x="5769501" y="126378"/>
                    <a:pt x="4286865" y="-4250"/>
                    <a:pt x="3250545" y="104"/>
                  </a:cubicBezTo>
                  <a:cubicBezTo>
                    <a:pt x="2214225" y="4458"/>
                    <a:pt x="365830" y="169922"/>
                    <a:pt x="63208" y="1005944"/>
                  </a:cubicBezTo>
                  <a:cubicBezTo>
                    <a:pt x="-239414" y="1841966"/>
                    <a:pt x="637974" y="2244738"/>
                    <a:pt x="729414" y="2508172"/>
                  </a:cubicBezTo>
                  <a:lnTo>
                    <a:pt x="533471" y="3030686"/>
                  </a:lnTo>
                  <a:lnTo>
                    <a:pt x="1500123" y="2664926"/>
                  </a:lnTo>
                  <a:cubicBezTo>
                    <a:pt x="2242529" y="2749835"/>
                    <a:pt x="4713586" y="2919652"/>
                    <a:pt x="5614923" y="2691052"/>
                  </a:cubicBezTo>
                  <a:cubicBezTo>
                    <a:pt x="6516260" y="2462452"/>
                    <a:pt x="6636003" y="1206240"/>
                    <a:pt x="6202752" y="666309"/>
                  </a:cubicBezTo>
                  <a:close/>
                </a:path>
              </a:pathLst>
            </a:custGeom>
            <a:noFill/>
            <a:ln w="28575" cap="rnd">
              <a:solidFill>
                <a:schemeClr val="accent2"/>
              </a:solidFill>
              <a:prstDash val="sysDash"/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69" name="矩形 18">
              <a:extLst>
                <a:ext uri="{FF2B5EF4-FFF2-40B4-BE49-F238E27FC236}">
                  <a16:creationId xmlns:a16="http://schemas.microsoft.com/office/drawing/2014/main" xmlns="" id="{46E74625-8A21-4A16-A052-734D04259331}"/>
                </a:ext>
              </a:extLst>
            </p:cNvPr>
            <p:cNvSpPr/>
            <p:nvPr/>
          </p:nvSpPr>
          <p:spPr>
            <a:xfrm>
              <a:off x="5062220" y="2283430"/>
              <a:ext cx="2468303" cy="1698454"/>
            </a:xfrm>
            <a:prstGeom prst="rect">
              <a:avLst/>
            </a:prstGeom>
          </p:spPr>
          <p:txBody>
            <a:bodyPr wrap="square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just">
                <a:lnSpc>
                  <a:spcPct val="120000"/>
                </a:lnSpc>
              </a:pPr>
              <a:r>
                <a:rPr lang="en-US" altLang="zh-CN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Bài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1:</a:t>
              </a:r>
              <a:r>
                <a:rPr lang="vi-VN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Thực hiện phép tính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汉仪喵魂体W" panose="00020600040101010101" pitchFamily="18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1" name="Rectangle 20">
            <a:extLst>
              <a:ext uri="{FF2B5EF4-FFF2-40B4-BE49-F238E27FC236}">
                <a16:creationId xmlns:a16="http://schemas.microsoft.com/office/drawing/2014/main" xmlns="" id="{36405568-6E7F-4E4B-945B-A2B9B0CE28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7823" y="3431184"/>
            <a:ext cx="184727" cy="369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8" tIns="45719" rIns="91438" bIns="45719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ectangle 120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191396"/>
              </p:ext>
            </p:extLst>
          </p:nvPr>
        </p:nvGraphicFramePr>
        <p:xfrm>
          <a:off x="4585142" y="2204864"/>
          <a:ext cx="283686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4" imgW="1130040" imgH="393480" progId="Equation.DSMT4">
                  <p:embed/>
                </p:oleObj>
              </mc:Choice>
              <mc:Fallback>
                <p:oleObj name="Equation" r:id="rId4" imgW="1130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5142" y="2204864"/>
                        <a:ext cx="2836863" cy="1006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508985"/>
              </p:ext>
            </p:extLst>
          </p:nvPr>
        </p:nvGraphicFramePr>
        <p:xfrm>
          <a:off x="467592" y="2204864"/>
          <a:ext cx="3101603" cy="905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6" imgW="1587240" imgH="457200" progId="Equation.DSMT4">
                  <p:embed/>
                </p:oleObj>
              </mc:Choice>
              <mc:Fallback>
                <p:oleObj name="Equation" r:id="rId6" imgW="158724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92" y="2204864"/>
                        <a:ext cx="3101603" cy="9051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5857"/>
              </p:ext>
            </p:extLst>
          </p:nvPr>
        </p:nvGraphicFramePr>
        <p:xfrm>
          <a:off x="528638" y="3430588"/>
          <a:ext cx="297338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8" imgW="1409400" imgH="495000" progId="Equation.DSMT4">
                  <p:embed/>
                </p:oleObj>
              </mc:Choice>
              <mc:Fallback>
                <p:oleObj name="Equation" r:id="rId8" imgW="1409400" imgH="495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3430588"/>
                        <a:ext cx="2973387" cy="1006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782628"/>
              </p:ext>
            </p:extLst>
          </p:nvPr>
        </p:nvGraphicFramePr>
        <p:xfrm>
          <a:off x="4610099" y="3430588"/>
          <a:ext cx="4429169" cy="100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10" imgW="2247840" imgH="457200" progId="Equation.DSMT4">
                  <p:embed/>
                </p:oleObj>
              </mc:Choice>
              <mc:Fallback>
                <p:oleObj name="Equation" r:id="rId10" imgW="224784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099" y="3430588"/>
                        <a:ext cx="4429169" cy="10065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072153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组合 92"/>
          <p:cNvGrpSpPr/>
          <p:nvPr/>
        </p:nvGrpSpPr>
        <p:grpSpPr>
          <a:xfrm>
            <a:off x="3283268" y="354807"/>
            <a:ext cx="4459278" cy="805788"/>
            <a:chOff x="3532280" y="5381090"/>
            <a:chExt cx="5886671" cy="495365"/>
          </a:xfrm>
        </p:grpSpPr>
        <p:sp>
          <p:nvSpPr>
            <p:cNvPr id="95" name="Freeform 34"/>
            <p:cNvSpPr>
              <a:spLocks noEditPoints="1"/>
            </p:cNvSpPr>
            <p:nvPr/>
          </p:nvSpPr>
          <p:spPr bwMode="auto">
            <a:xfrm>
              <a:off x="8625557" y="5381090"/>
              <a:ext cx="793394" cy="459363"/>
            </a:xfrm>
            <a:custGeom>
              <a:avLst/>
              <a:gdLst>
                <a:gd name="T0" fmla="*/ 97 w 97"/>
                <a:gd name="T1" fmla="*/ 16 h 63"/>
                <a:gd name="T2" fmla="*/ 90 w 97"/>
                <a:gd name="T3" fmla="*/ 22 h 63"/>
                <a:gd name="T4" fmla="*/ 75 w 97"/>
                <a:gd name="T5" fmla="*/ 33 h 63"/>
                <a:gd name="T6" fmla="*/ 46 w 97"/>
                <a:gd name="T7" fmla="*/ 51 h 63"/>
                <a:gd name="T8" fmla="*/ 29 w 97"/>
                <a:gd name="T9" fmla="*/ 63 h 63"/>
                <a:gd name="T10" fmla="*/ 26 w 97"/>
                <a:gd name="T11" fmla="*/ 62 h 63"/>
                <a:gd name="T12" fmla="*/ 16 w 97"/>
                <a:gd name="T13" fmla="*/ 47 h 63"/>
                <a:gd name="T14" fmla="*/ 2 w 97"/>
                <a:gd name="T15" fmla="*/ 48 h 63"/>
                <a:gd name="T16" fmla="*/ 10 w 97"/>
                <a:gd name="T17" fmla="*/ 28 h 63"/>
                <a:gd name="T18" fmla="*/ 10 w 97"/>
                <a:gd name="T19" fmla="*/ 26 h 63"/>
                <a:gd name="T20" fmla="*/ 18 w 97"/>
                <a:gd name="T21" fmla="*/ 0 h 63"/>
                <a:gd name="T22" fmla="*/ 40 w 97"/>
                <a:gd name="T23" fmla="*/ 5 h 63"/>
                <a:gd name="T24" fmla="*/ 75 w 97"/>
                <a:gd name="T25" fmla="*/ 13 h 63"/>
                <a:gd name="T26" fmla="*/ 94 w 97"/>
                <a:gd name="T27" fmla="*/ 15 h 63"/>
                <a:gd name="T28" fmla="*/ 97 w 97"/>
                <a:gd name="T29" fmla="*/ 16 h 63"/>
                <a:gd name="T30" fmla="*/ 20 w 97"/>
                <a:gd name="T31" fmla="*/ 3 h 63"/>
                <a:gd name="T32" fmla="*/ 16 w 97"/>
                <a:gd name="T33" fmla="*/ 18 h 63"/>
                <a:gd name="T34" fmla="*/ 14 w 97"/>
                <a:gd name="T35" fmla="*/ 26 h 63"/>
                <a:gd name="T36" fmla="*/ 65 w 97"/>
                <a:gd name="T37" fmla="*/ 20 h 63"/>
                <a:gd name="T38" fmla="*/ 86 w 97"/>
                <a:gd name="T39" fmla="*/ 17 h 63"/>
                <a:gd name="T40" fmla="*/ 20 w 97"/>
                <a:gd name="T41" fmla="*/ 3 h 63"/>
                <a:gd name="T42" fmla="*/ 14 w 97"/>
                <a:gd name="T43" fmla="*/ 38 h 63"/>
                <a:gd name="T44" fmla="*/ 28 w 97"/>
                <a:gd name="T45" fmla="*/ 60 h 63"/>
                <a:gd name="T46" fmla="*/ 82 w 97"/>
                <a:gd name="T47" fmla="*/ 24 h 63"/>
                <a:gd name="T48" fmla="*/ 82 w 97"/>
                <a:gd name="T49" fmla="*/ 23 h 63"/>
                <a:gd name="T50" fmla="*/ 14 w 97"/>
                <a:gd name="T51" fmla="*/ 38 h 63"/>
                <a:gd name="T52" fmla="*/ 13 w 97"/>
                <a:gd name="T53" fmla="*/ 29 h 63"/>
                <a:gd name="T54" fmla="*/ 7 w 97"/>
                <a:gd name="T55" fmla="*/ 40 h 63"/>
                <a:gd name="T56" fmla="*/ 12 w 97"/>
                <a:gd name="T57" fmla="*/ 35 h 63"/>
                <a:gd name="T58" fmla="*/ 15 w 97"/>
                <a:gd name="T59" fmla="*/ 36 h 63"/>
                <a:gd name="T60" fmla="*/ 57 w 97"/>
                <a:gd name="T61" fmla="*/ 27 h 63"/>
                <a:gd name="T62" fmla="*/ 77 w 97"/>
                <a:gd name="T63" fmla="*/ 21 h 63"/>
                <a:gd name="T64" fmla="*/ 13 w 97"/>
                <a:gd name="T65" fmla="*/ 29 h 63"/>
                <a:gd name="T66" fmla="*/ 6 w 97"/>
                <a:gd name="T67" fmla="*/ 45 h 63"/>
                <a:gd name="T68" fmla="*/ 14 w 97"/>
                <a:gd name="T69" fmla="*/ 44 h 63"/>
                <a:gd name="T70" fmla="*/ 11 w 97"/>
                <a:gd name="T71" fmla="*/ 39 h 63"/>
                <a:gd name="T72" fmla="*/ 6 w 97"/>
                <a:gd name="T73" fmla="*/ 45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97" h="63">
                  <a:moveTo>
                    <a:pt x="97" y="16"/>
                  </a:moveTo>
                  <a:cubicBezTo>
                    <a:pt x="96" y="20"/>
                    <a:pt x="92" y="19"/>
                    <a:pt x="90" y="22"/>
                  </a:cubicBezTo>
                  <a:cubicBezTo>
                    <a:pt x="85" y="24"/>
                    <a:pt x="80" y="29"/>
                    <a:pt x="75" y="33"/>
                  </a:cubicBezTo>
                  <a:cubicBezTo>
                    <a:pt x="65" y="38"/>
                    <a:pt x="56" y="45"/>
                    <a:pt x="46" y="51"/>
                  </a:cubicBezTo>
                  <a:cubicBezTo>
                    <a:pt x="40" y="54"/>
                    <a:pt x="35" y="58"/>
                    <a:pt x="29" y="63"/>
                  </a:cubicBezTo>
                  <a:cubicBezTo>
                    <a:pt x="28" y="62"/>
                    <a:pt x="27" y="62"/>
                    <a:pt x="26" y="62"/>
                  </a:cubicBezTo>
                  <a:cubicBezTo>
                    <a:pt x="22" y="57"/>
                    <a:pt x="20" y="52"/>
                    <a:pt x="16" y="47"/>
                  </a:cubicBezTo>
                  <a:cubicBezTo>
                    <a:pt x="12" y="47"/>
                    <a:pt x="6" y="49"/>
                    <a:pt x="2" y="48"/>
                  </a:cubicBezTo>
                  <a:cubicBezTo>
                    <a:pt x="0" y="42"/>
                    <a:pt x="7" y="35"/>
                    <a:pt x="10" y="28"/>
                  </a:cubicBezTo>
                  <a:cubicBezTo>
                    <a:pt x="10" y="27"/>
                    <a:pt x="10" y="26"/>
                    <a:pt x="10" y="26"/>
                  </a:cubicBezTo>
                  <a:cubicBezTo>
                    <a:pt x="13" y="17"/>
                    <a:pt x="15" y="8"/>
                    <a:pt x="18" y="0"/>
                  </a:cubicBezTo>
                  <a:cubicBezTo>
                    <a:pt x="25" y="0"/>
                    <a:pt x="33" y="4"/>
                    <a:pt x="40" y="5"/>
                  </a:cubicBezTo>
                  <a:cubicBezTo>
                    <a:pt x="51" y="8"/>
                    <a:pt x="63" y="10"/>
                    <a:pt x="75" y="13"/>
                  </a:cubicBezTo>
                  <a:cubicBezTo>
                    <a:pt x="81" y="13"/>
                    <a:pt x="88" y="15"/>
                    <a:pt x="94" y="15"/>
                  </a:cubicBezTo>
                  <a:cubicBezTo>
                    <a:pt x="95" y="15"/>
                    <a:pt x="96" y="14"/>
                    <a:pt x="97" y="16"/>
                  </a:cubicBezTo>
                  <a:close/>
                  <a:moveTo>
                    <a:pt x="20" y="3"/>
                  </a:moveTo>
                  <a:cubicBezTo>
                    <a:pt x="18" y="8"/>
                    <a:pt x="16" y="13"/>
                    <a:pt x="16" y="18"/>
                  </a:cubicBezTo>
                  <a:cubicBezTo>
                    <a:pt x="15" y="21"/>
                    <a:pt x="13" y="23"/>
                    <a:pt x="14" y="26"/>
                  </a:cubicBezTo>
                  <a:cubicBezTo>
                    <a:pt x="31" y="24"/>
                    <a:pt x="48" y="21"/>
                    <a:pt x="65" y="20"/>
                  </a:cubicBezTo>
                  <a:cubicBezTo>
                    <a:pt x="72" y="18"/>
                    <a:pt x="80" y="19"/>
                    <a:pt x="86" y="17"/>
                  </a:cubicBezTo>
                  <a:cubicBezTo>
                    <a:pt x="64" y="14"/>
                    <a:pt x="41" y="7"/>
                    <a:pt x="20" y="3"/>
                  </a:cubicBezTo>
                  <a:close/>
                  <a:moveTo>
                    <a:pt x="14" y="38"/>
                  </a:moveTo>
                  <a:cubicBezTo>
                    <a:pt x="19" y="45"/>
                    <a:pt x="22" y="53"/>
                    <a:pt x="28" y="60"/>
                  </a:cubicBezTo>
                  <a:cubicBezTo>
                    <a:pt x="46" y="48"/>
                    <a:pt x="64" y="37"/>
                    <a:pt x="82" y="24"/>
                  </a:cubicBezTo>
                  <a:cubicBezTo>
                    <a:pt x="82" y="23"/>
                    <a:pt x="82" y="23"/>
                    <a:pt x="82" y="23"/>
                  </a:cubicBezTo>
                  <a:cubicBezTo>
                    <a:pt x="59" y="29"/>
                    <a:pt x="37" y="35"/>
                    <a:pt x="14" y="38"/>
                  </a:cubicBezTo>
                  <a:close/>
                  <a:moveTo>
                    <a:pt x="13" y="29"/>
                  </a:moveTo>
                  <a:cubicBezTo>
                    <a:pt x="11" y="33"/>
                    <a:pt x="8" y="37"/>
                    <a:pt x="7" y="40"/>
                  </a:cubicBezTo>
                  <a:cubicBezTo>
                    <a:pt x="9" y="39"/>
                    <a:pt x="9" y="36"/>
                    <a:pt x="12" y="35"/>
                  </a:cubicBezTo>
                  <a:cubicBezTo>
                    <a:pt x="13" y="35"/>
                    <a:pt x="14" y="35"/>
                    <a:pt x="15" y="36"/>
                  </a:cubicBezTo>
                  <a:cubicBezTo>
                    <a:pt x="29" y="33"/>
                    <a:pt x="43" y="30"/>
                    <a:pt x="57" y="27"/>
                  </a:cubicBezTo>
                  <a:cubicBezTo>
                    <a:pt x="64" y="24"/>
                    <a:pt x="70" y="23"/>
                    <a:pt x="77" y="21"/>
                  </a:cubicBezTo>
                  <a:cubicBezTo>
                    <a:pt x="55" y="23"/>
                    <a:pt x="34" y="25"/>
                    <a:pt x="13" y="29"/>
                  </a:cubicBezTo>
                  <a:close/>
                  <a:moveTo>
                    <a:pt x="6" y="45"/>
                  </a:moveTo>
                  <a:cubicBezTo>
                    <a:pt x="9" y="46"/>
                    <a:pt x="12" y="44"/>
                    <a:pt x="14" y="44"/>
                  </a:cubicBezTo>
                  <a:cubicBezTo>
                    <a:pt x="13" y="42"/>
                    <a:pt x="13" y="41"/>
                    <a:pt x="11" y="39"/>
                  </a:cubicBezTo>
                  <a:cubicBezTo>
                    <a:pt x="10" y="41"/>
                    <a:pt x="8" y="43"/>
                    <a:pt x="6" y="45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rgbClr val="FFE469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defTabSz="914377">
                <a:defRPr/>
              </a:pPr>
              <a:endParaRPr lang="zh-CN" altLang="en-US" sz="1900">
                <a:solidFill>
                  <a:srgbClr val="FFE46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" name="任意多边形 95"/>
            <p:cNvSpPr/>
            <p:nvPr/>
          </p:nvSpPr>
          <p:spPr>
            <a:xfrm>
              <a:off x="3532280" y="5475339"/>
              <a:ext cx="5024077" cy="401116"/>
            </a:xfrm>
            <a:custGeom>
              <a:avLst/>
              <a:gdLst>
                <a:gd name="connsiteX0" fmla="*/ 0 w 6766560"/>
                <a:gd name="connsiteY0" fmla="*/ 39809 h 361457"/>
                <a:gd name="connsiteX1" fmla="*/ 4411980 w 6766560"/>
                <a:gd name="connsiteY1" fmla="*/ 28379 h 361457"/>
                <a:gd name="connsiteX2" fmla="*/ 4023360 w 6766560"/>
                <a:gd name="connsiteY2" fmla="*/ 359849 h 361457"/>
                <a:gd name="connsiteX3" fmla="*/ 6766560 w 6766560"/>
                <a:gd name="connsiteY3" fmla="*/ 131249 h 361457"/>
                <a:gd name="connsiteX0-1" fmla="*/ 0 w 6766560"/>
                <a:gd name="connsiteY0-2" fmla="*/ 75291 h 398381"/>
                <a:gd name="connsiteX1-3" fmla="*/ 4369154 w 6766560"/>
                <a:gd name="connsiteY1-4" fmla="*/ 18141 h 398381"/>
                <a:gd name="connsiteX2-5" fmla="*/ 4023360 w 6766560"/>
                <a:gd name="connsiteY2-6" fmla="*/ 395331 h 398381"/>
                <a:gd name="connsiteX3-7" fmla="*/ 6766560 w 6766560"/>
                <a:gd name="connsiteY3-8" fmla="*/ 166731 h 398381"/>
                <a:gd name="connsiteX0-9" fmla="*/ 0 w 6766560"/>
                <a:gd name="connsiteY0-10" fmla="*/ 71354 h 339035"/>
                <a:gd name="connsiteX1-11" fmla="*/ 4369154 w 6766560"/>
                <a:gd name="connsiteY1-12" fmla="*/ 14204 h 339035"/>
                <a:gd name="connsiteX2-13" fmla="*/ 4351696 w 6766560"/>
                <a:gd name="connsiteY2-14" fmla="*/ 334244 h 339035"/>
                <a:gd name="connsiteX3-15" fmla="*/ 6766560 w 6766560"/>
                <a:gd name="connsiteY3-16" fmla="*/ 162794 h 339035"/>
                <a:gd name="connsiteX0-17" fmla="*/ 0 w 7194823"/>
                <a:gd name="connsiteY0-18" fmla="*/ 71354 h 334304"/>
                <a:gd name="connsiteX1-19" fmla="*/ 4369154 w 7194823"/>
                <a:gd name="connsiteY1-20" fmla="*/ 14204 h 334304"/>
                <a:gd name="connsiteX2-21" fmla="*/ 4351696 w 7194823"/>
                <a:gd name="connsiteY2-22" fmla="*/ 334244 h 334304"/>
                <a:gd name="connsiteX3-23" fmla="*/ 7194823 w 7194823"/>
                <a:gd name="connsiteY3-24" fmla="*/ 37064 h 334304"/>
                <a:gd name="connsiteX0-25" fmla="*/ 0 w 7194823"/>
                <a:gd name="connsiteY0-26" fmla="*/ 72918 h 358721"/>
                <a:gd name="connsiteX1-27" fmla="*/ 4369154 w 7194823"/>
                <a:gd name="connsiteY1-28" fmla="*/ 15768 h 358721"/>
                <a:gd name="connsiteX2-29" fmla="*/ 4051911 w 7194823"/>
                <a:gd name="connsiteY2-30" fmla="*/ 358668 h 358721"/>
                <a:gd name="connsiteX3-31" fmla="*/ 7194823 w 7194823"/>
                <a:gd name="connsiteY3-32" fmla="*/ 38628 h 358721"/>
                <a:gd name="connsiteX0-33" fmla="*/ 0 w 6454042"/>
                <a:gd name="connsiteY0-34" fmla="*/ 72918 h 359955"/>
                <a:gd name="connsiteX1-35" fmla="*/ 4369154 w 6454042"/>
                <a:gd name="connsiteY1-36" fmla="*/ 15768 h 359955"/>
                <a:gd name="connsiteX2-37" fmla="*/ 4051911 w 6454042"/>
                <a:gd name="connsiteY2-38" fmla="*/ 358668 h 359955"/>
                <a:gd name="connsiteX3-39" fmla="*/ 6454042 w 6454042"/>
                <a:gd name="connsiteY3-40" fmla="*/ 112769 h 359955"/>
                <a:gd name="connsiteX0-41" fmla="*/ 0 w 6454042"/>
                <a:gd name="connsiteY0-42" fmla="*/ 62493 h 349247"/>
                <a:gd name="connsiteX1-43" fmla="*/ 4122228 w 6454042"/>
                <a:gd name="connsiteY1-44" fmla="*/ 17700 h 349247"/>
                <a:gd name="connsiteX2-45" fmla="*/ 4051911 w 6454042"/>
                <a:gd name="connsiteY2-46" fmla="*/ 348243 h 349247"/>
                <a:gd name="connsiteX3-47" fmla="*/ 6454042 w 6454042"/>
                <a:gd name="connsiteY3-48" fmla="*/ 102344 h 349247"/>
                <a:gd name="connsiteX0-49" fmla="*/ 0 w 4341830"/>
                <a:gd name="connsiteY0-50" fmla="*/ 62493 h 348243"/>
                <a:gd name="connsiteX1-51" fmla="*/ 4122228 w 4341830"/>
                <a:gd name="connsiteY1-52" fmla="*/ 17700 h 348243"/>
                <a:gd name="connsiteX2-53" fmla="*/ 4051911 w 4341830"/>
                <a:gd name="connsiteY2-54" fmla="*/ 348243 h 348243"/>
                <a:gd name="connsiteX0-55" fmla="*/ 0 w 4122228"/>
                <a:gd name="connsiteY0-56" fmla="*/ 62493 h 62493"/>
                <a:gd name="connsiteX1-57" fmla="*/ 4122228 w 4122228"/>
                <a:gd name="connsiteY1-58" fmla="*/ 17700 h 62493"/>
                <a:gd name="connsiteX0-59" fmla="*/ 0 w 4122228"/>
                <a:gd name="connsiteY0-60" fmla="*/ 44793 h 66159"/>
                <a:gd name="connsiteX1-61" fmla="*/ 4122228 w 4122228"/>
                <a:gd name="connsiteY1-62" fmla="*/ 0 h 66159"/>
                <a:gd name="connsiteX0-63" fmla="*/ 0 w 4245691"/>
                <a:gd name="connsiteY0-64" fmla="*/ 156004 h 156004"/>
                <a:gd name="connsiteX1-65" fmla="*/ 4245691 w 4245691"/>
                <a:gd name="connsiteY1-66" fmla="*/ 0 h 156004"/>
                <a:gd name="connsiteX0-67" fmla="*/ 0 w 4245691"/>
                <a:gd name="connsiteY0-68" fmla="*/ 156004 h 163985"/>
                <a:gd name="connsiteX1-69" fmla="*/ 4245691 w 4245691"/>
                <a:gd name="connsiteY1-70" fmla="*/ 0 h 163985"/>
                <a:gd name="connsiteX0-71" fmla="*/ 0 w 5449458"/>
                <a:gd name="connsiteY0-72" fmla="*/ 143648 h 143648"/>
                <a:gd name="connsiteX1-73" fmla="*/ 5449458 w 5449458"/>
                <a:gd name="connsiteY1-74" fmla="*/ 0 h 143648"/>
                <a:gd name="connsiteX0-75" fmla="*/ 0 w 5449458"/>
                <a:gd name="connsiteY0-76" fmla="*/ 143648 h 260913"/>
                <a:gd name="connsiteX1-77" fmla="*/ 1990356 w 5449458"/>
                <a:gd name="connsiteY1-78" fmla="*/ 260339 h 260913"/>
                <a:gd name="connsiteX2-79" fmla="*/ 5449458 w 5449458"/>
                <a:gd name="connsiteY2-80" fmla="*/ 0 h 260913"/>
                <a:gd name="connsiteX0-81" fmla="*/ 0 w 4693246"/>
                <a:gd name="connsiteY0-82" fmla="*/ 169 h 463018"/>
                <a:gd name="connsiteX1-83" fmla="*/ 1234144 w 4693246"/>
                <a:gd name="connsiteY1-84" fmla="*/ 462849 h 463018"/>
                <a:gd name="connsiteX2-85" fmla="*/ 4693246 w 4693246"/>
                <a:gd name="connsiteY2-86" fmla="*/ 202510 h 463018"/>
                <a:gd name="connsiteX0-87" fmla="*/ 153395 w 4846641"/>
                <a:gd name="connsiteY0-88" fmla="*/ 0 h 462988"/>
                <a:gd name="connsiteX1-89" fmla="*/ 1387539 w 4846641"/>
                <a:gd name="connsiteY1-90" fmla="*/ 462680 h 462988"/>
                <a:gd name="connsiteX2-91" fmla="*/ 4846641 w 4846641"/>
                <a:gd name="connsiteY2-92" fmla="*/ 202341 h 462988"/>
                <a:gd name="connsiteX0-93" fmla="*/ 212160 w 4457851"/>
                <a:gd name="connsiteY0-94" fmla="*/ 0 h 462988"/>
                <a:gd name="connsiteX1-95" fmla="*/ 998749 w 4457851"/>
                <a:gd name="connsiteY1-96" fmla="*/ 462680 h 462988"/>
                <a:gd name="connsiteX2-97" fmla="*/ 4457851 w 4457851"/>
                <a:gd name="connsiteY2-98" fmla="*/ 202341 h 462988"/>
                <a:gd name="connsiteX0-99" fmla="*/ 238795 w 4484486"/>
                <a:gd name="connsiteY0-100" fmla="*/ 0 h 462868"/>
                <a:gd name="connsiteX1-101" fmla="*/ 1025384 w 4484486"/>
                <a:gd name="connsiteY1-102" fmla="*/ 462680 h 462868"/>
                <a:gd name="connsiteX2-103" fmla="*/ 4484486 w 4484486"/>
                <a:gd name="connsiteY2-104" fmla="*/ 202341 h 462868"/>
                <a:gd name="connsiteX0-105" fmla="*/ 410770 w 4656461"/>
                <a:gd name="connsiteY0-106" fmla="*/ 0 h 425815"/>
                <a:gd name="connsiteX1-107" fmla="*/ 595476 w 4656461"/>
                <a:gd name="connsiteY1-108" fmla="*/ 425610 h 425815"/>
                <a:gd name="connsiteX2-109" fmla="*/ 4656461 w 4656461"/>
                <a:gd name="connsiteY2-110" fmla="*/ 202341 h 425815"/>
                <a:gd name="connsiteX0-111" fmla="*/ 410770 w 4656461"/>
                <a:gd name="connsiteY0-112" fmla="*/ 0 h 364069"/>
                <a:gd name="connsiteX1-113" fmla="*/ 595476 w 4656461"/>
                <a:gd name="connsiteY1-114" fmla="*/ 363827 h 364069"/>
                <a:gd name="connsiteX2-115" fmla="*/ 4656461 w 4656461"/>
                <a:gd name="connsiteY2-116" fmla="*/ 202341 h 364069"/>
                <a:gd name="connsiteX0-117" fmla="*/ 558636 w 4511100"/>
                <a:gd name="connsiteY0-118" fmla="*/ 0 h 388767"/>
                <a:gd name="connsiteX1-119" fmla="*/ 450115 w 4511100"/>
                <a:gd name="connsiteY1-120" fmla="*/ 388541 h 388767"/>
                <a:gd name="connsiteX2-121" fmla="*/ 4511100 w 4511100"/>
                <a:gd name="connsiteY2-122" fmla="*/ 227055 h 388767"/>
                <a:gd name="connsiteX0-123" fmla="*/ 445007 w 4613533"/>
                <a:gd name="connsiteY0-124" fmla="*/ 0 h 413467"/>
                <a:gd name="connsiteX1-125" fmla="*/ 552548 w 4613533"/>
                <a:gd name="connsiteY1-126" fmla="*/ 413255 h 413467"/>
                <a:gd name="connsiteX2-127" fmla="*/ 4613533 w 4613533"/>
                <a:gd name="connsiteY2-128" fmla="*/ 251769 h 413467"/>
                <a:gd name="connsiteX0-129" fmla="*/ 437894 w 4606420"/>
                <a:gd name="connsiteY0-130" fmla="*/ 0 h 351722"/>
                <a:gd name="connsiteX1-131" fmla="*/ 560868 w 4606420"/>
                <a:gd name="connsiteY1-132" fmla="*/ 351471 h 351722"/>
                <a:gd name="connsiteX2-133" fmla="*/ 4606420 w 4606420"/>
                <a:gd name="connsiteY2-134" fmla="*/ 251769 h 351722"/>
                <a:gd name="connsiteX0-135" fmla="*/ 424068 w 4592594"/>
                <a:gd name="connsiteY0-136" fmla="*/ 0 h 401116"/>
                <a:gd name="connsiteX1-137" fmla="*/ 577907 w 4592594"/>
                <a:gd name="connsiteY1-138" fmla="*/ 400898 h 401116"/>
                <a:gd name="connsiteX2-139" fmla="*/ 4592594 w 4592594"/>
                <a:gd name="connsiteY2-140" fmla="*/ 251769 h 401116"/>
                <a:gd name="connsiteX0-141" fmla="*/ 424068 w 4592594"/>
                <a:gd name="connsiteY0-142" fmla="*/ 0 h 401116"/>
                <a:gd name="connsiteX1-143" fmla="*/ 577907 w 4592594"/>
                <a:gd name="connsiteY1-144" fmla="*/ 400898 h 401116"/>
                <a:gd name="connsiteX2-145" fmla="*/ 4592594 w 4592594"/>
                <a:gd name="connsiteY2-146" fmla="*/ 338266 h 401116"/>
                <a:gd name="connsiteX0-147" fmla="*/ 391353 w 4638179"/>
                <a:gd name="connsiteY0-148" fmla="*/ 0 h 401116"/>
                <a:gd name="connsiteX1-149" fmla="*/ 623492 w 4638179"/>
                <a:gd name="connsiteY1-150" fmla="*/ 400898 h 401116"/>
                <a:gd name="connsiteX2-151" fmla="*/ 4638179 w 4638179"/>
                <a:gd name="connsiteY2-152" fmla="*/ 338266 h 401116"/>
                <a:gd name="connsiteX0-153" fmla="*/ 391353 w 4904398"/>
                <a:gd name="connsiteY0-154" fmla="*/ 0 h 401116"/>
                <a:gd name="connsiteX1-155" fmla="*/ 623492 w 4904398"/>
                <a:gd name="connsiteY1-156" fmla="*/ 400898 h 401116"/>
                <a:gd name="connsiteX2-157" fmla="*/ 4904398 w 4904398"/>
                <a:gd name="connsiteY2-158" fmla="*/ 322224 h 401116"/>
              </a:gdLst>
              <a:ahLst/>
              <a:cxnLst>
                <a:cxn ang="0">
                  <a:pos x="connsiteX0-153" y="connsiteY0-154"/>
                </a:cxn>
                <a:cxn ang="0">
                  <a:pos x="connsiteX1-155" y="connsiteY1-156"/>
                </a:cxn>
                <a:cxn ang="0">
                  <a:pos x="connsiteX2-157" y="connsiteY2-158"/>
                </a:cxn>
              </a:cxnLst>
              <a:rect l="l" t="t" r="r" b="b"/>
              <a:pathLst>
                <a:path w="4904398" h="401116">
                  <a:moveTo>
                    <a:pt x="391353" y="0"/>
                  </a:moveTo>
                  <a:cubicBezTo>
                    <a:pt x="-226127" y="38897"/>
                    <a:pt x="-86259" y="411428"/>
                    <a:pt x="623492" y="400898"/>
                  </a:cubicBezTo>
                  <a:lnTo>
                    <a:pt x="4904398" y="322224"/>
                  </a:lnTo>
                </a:path>
              </a:pathLst>
            </a:custGeom>
            <a:noFill/>
            <a:ln w="25400" cap="rnd">
              <a:solidFill>
                <a:srgbClr val="FFE469"/>
              </a:solidFill>
              <a:prstDash val="dash"/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377">
                <a:defRPr/>
              </a:pPr>
              <a:endParaRPr lang="zh-CN" altLang="en-US" sz="1900">
                <a:solidFill>
                  <a:srgbClr val="FFE46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4" name="Group 15">
            <a:extLst>
              <a:ext uri="{FF2B5EF4-FFF2-40B4-BE49-F238E27FC236}">
                <a16:creationId xmlns:a16="http://schemas.microsoft.com/office/drawing/2014/main" xmlns="" id="{ECEBEF40-39CD-4C39-83E1-EFEC5D670550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8054144" y="131247"/>
            <a:ext cx="985125" cy="1505676"/>
            <a:chOff x="6092" y="2755"/>
            <a:chExt cx="704" cy="807"/>
          </a:xfrm>
          <a:solidFill>
            <a:schemeClr val="accent2"/>
          </a:solidFill>
        </p:grpSpPr>
        <p:sp>
          <p:nvSpPr>
            <p:cNvPr id="105" name="Freeform 16">
              <a:extLst>
                <a:ext uri="{FF2B5EF4-FFF2-40B4-BE49-F238E27FC236}">
                  <a16:creationId xmlns:a16="http://schemas.microsoft.com/office/drawing/2014/main" xmlns="" id="{2FC83F2D-14BA-484E-96DC-7438D2C1FEEC}"/>
                </a:ext>
              </a:extLst>
            </p:cNvPr>
            <p:cNvSpPr>
              <a:spLocks/>
            </p:cNvSpPr>
            <p:nvPr/>
          </p:nvSpPr>
          <p:spPr bwMode="auto">
            <a:xfrm>
              <a:off x="6092" y="2822"/>
              <a:ext cx="420" cy="378"/>
            </a:xfrm>
            <a:custGeom>
              <a:avLst/>
              <a:gdLst>
                <a:gd name="T0" fmla="*/ 4 w 188"/>
                <a:gd name="T1" fmla="*/ 89 h 169"/>
                <a:gd name="T2" fmla="*/ 137 w 188"/>
                <a:gd name="T3" fmla="*/ 141 h 169"/>
                <a:gd name="T4" fmla="*/ 159 w 188"/>
                <a:gd name="T5" fmla="*/ 3 h 169"/>
                <a:gd name="T6" fmla="*/ 154 w 188"/>
                <a:gd name="T7" fmla="*/ 0 h 169"/>
                <a:gd name="T8" fmla="*/ 6 w 188"/>
                <a:gd name="T9" fmla="*/ 80 h 169"/>
                <a:gd name="T10" fmla="*/ 15 w 188"/>
                <a:gd name="T11" fmla="*/ 89 h 169"/>
                <a:gd name="T12" fmla="*/ 95 w 188"/>
                <a:gd name="T13" fmla="*/ 28 h 169"/>
                <a:gd name="T14" fmla="*/ 140 w 188"/>
                <a:gd name="T15" fmla="*/ 13 h 169"/>
                <a:gd name="T16" fmla="*/ 156 w 188"/>
                <a:gd name="T17" fmla="*/ 25 h 169"/>
                <a:gd name="T18" fmla="*/ 164 w 188"/>
                <a:gd name="T19" fmla="*/ 57 h 169"/>
                <a:gd name="T20" fmla="*/ 112 w 188"/>
                <a:gd name="T21" fmla="*/ 138 h 169"/>
                <a:gd name="T22" fmla="*/ 15 w 188"/>
                <a:gd name="T23" fmla="*/ 83 h 169"/>
                <a:gd name="T24" fmla="*/ 4 w 188"/>
                <a:gd name="T25" fmla="*/ 89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88" h="169">
                  <a:moveTo>
                    <a:pt x="4" y="89"/>
                  </a:moveTo>
                  <a:cubicBezTo>
                    <a:pt x="33" y="136"/>
                    <a:pt x="83" y="169"/>
                    <a:pt x="137" y="141"/>
                  </a:cubicBezTo>
                  <a:cubicBezTo>
                    <a:pt x="188" y="113"/>
                    <a:pt x="180" y="46"/>
                    <a:pt x="159" y="3"/>
                  </a:cubicBezTo>
                  <a:cubicBezTo>
                    <a:pt x="158" y="1"/>
                    <a:pt x="155" y="0"/>
                    <a:pt x="154" y="0"/>
                  </a:cubicBezTo>
                  <a:cubicBezTo>
                    <a:pt x="99" y="2"/>
                    <a:pt x="40" y="39"/>
                    <a:pt x="6" y="80"/>
                  </a:cubicBezTo>
                  <a:cubicBezTo>
                    <a:pt x="2" y="86"/>
                    <a:pt x="10" y="95"/>
                    <a:pt x="15" y="89"/>
                  </a:cubicBezTo>
                  <a:cubicBezTo>
                    <a:pt x="37" y="62"/>
                    <a:pt x="65" y="43"/>
                    <a:pt x="95" y="28"/>
                  </a:cubicBezTo>
                  <a:cubicBezTo>
                    <a:pt x="110" y="21"/>
                    <a:pt x="125" y="16"/>
                    <a:pt x="140" y="13"/>
                  </a:cubicBezTo>
                  <a:cubicBezTo>
                    <a:pt x="152" y="11"/>
                    <a:pt x="151" y="13"/>
                    <a:pt x="156" y="25"/>
                  </a:cubicBezTo>
                  <a:cubicBezTo>
                    <a:pt x="160" y="35"/>
                    <a:pt x="162" y="46"/>
                    <a:pt x="164" y="57"/>
                  </a:cubicBezTo>
                  <a:cubicBezTo>
                    <a:pt x="168" y="94"/>
                    <a:pt x="148" y="128"/>
                    <a:pt x="112" y="138"/>
                  </a:cubicBezTo>
                  <a:cubicBezTo>
                    <a:pt x="70" y="149"/>
                    <a:pt x="35" y="116"/>
                    <a:pt x="15" y="83"/>
                  </a:cubicBezTo>
                  <a:cubicBezTo>
                    <a:pt x="11" y="77"/>
                    <a:pt x="0" y="83"/>
                    <a:pt x="4" y="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14377">
                <a:defRPr/>
              </a:pPr>
              <a:endParaRPr lang="zh-CN" altLang="en-US" sz="19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6" name="Freeform 17">
              <a:extLst>
                <a:ext uri="{FF2B5EF4-FFF2-40B4-BE49-F238E27FC236}">
                  <a16:creationId xmlns:a16="http://schemas.microsoft.com/office/drawing/2014/main" xmlns="" id="{F8C7B6F5-6959-42B1-A808-9348298DE577}"/>
                </a:ext>
              </a:extLst>
            </p:cNvPr>
            <p:cNvSpPr>
              <a:spLocks/>
            </p:cNvSpPr>
            <p:nvPr/>
          </p:nvSpPr>
          <p:spPr bwMode="auto">
            <a:xfrm>
              <a:off x="6148" y="2891"/>
              <a:ext cx="648" cy="671"/>
            </a:xfrm>
            <a:custGeom>
              <a:avLst/>
              <a:gdLst>
                <a:gd name="T0" fmla="*/ 1 w 290"/>
                <a:gd name="T1" fmla="*/ 89 h 300"/>
                <a:gd name="T2" fmla="*/ 17 w 290"/>
                <a:gd name="T3" fmla="*/ 199 h 300"/>
                <a:gd name="T4" fmla="*/ 55 w 290"/>
                <a:gd name="T5" fmla="*/ 271 h 300"/>
                <a:gd name="T6" fmla="*/ 198 w 290"/>
                <a:gd name="T7" fmla="*/ 259 h 300"/>
                <a:gd name="T8" fmla="*/ 277 w 290"/>
                <a:gd name="T9" fmla="*/ 142 h 300"/>
                <a:gd name="T10" fmla="*/ 231 w 290"/>
                <a:gd name="T11" fmla="*/ 74 h 300"/>
                <a:gd name="T12" fmla="*/ 146 w 290"/>
                <a:gd name="T13" fmla="*/ 4 h 300"/>
                <a:gd name="T14" fmla="*/ 137 w 290"/>
                <a:gd name="T15" fmla="*/ 13 h 300"/>
                <a:gd name="T16" fmla="*/ 258 w 290"/>
                <a:gd name="T17" fmla="*/ 126 h 300"/>
                <a:gd name="T18" fmla="*/ 192 w 290"/>
                <a:gd name="T19" fmla="*/ 249 h 300"/>
                <a:gd name="T20" fmla="*/ 55 w 290"/>
                <a:gd name="T21" fmla="*/ 256 h 300"/>
                <a:gd name="T22" fmla="*/ 25 w 290"/>
                <a:gd name="T23" fmla="*/ 175 h 300"/>
                <a:gd name="T24" fmla="*/ 13 w 290"/>
                <a:gd name="T25" fmla="*/ 86 h 300"/>
                <a:gd name="T26" fmla="*/ 1 w 290"/>
                <a:gd name="T27" fmla="*/ 89 h 3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0" h="300">
                  <a:moveTo>
                    <a:pt x="1" y="89"/>
                  </a:moveTo>
                  <a:cubicBezTo>
                    <a:pt x="8" y="126"/>
                    <a:pt x="10" y="163"/>
                    <a:pt x="17" y="199"/>
                  </a:cubicBezTo>
                  <a:cubicBezTo>
                    <a:pt x="23" y="227"/>
                    <a:pt x="31" y="254"/>
                    <a:pt x="55" y="271"/>
                  </a:cubicBezTo>
                  <a:cubicBezTo>
                    <a:pt x="96" y="300"/>
                    <a:pt x="158" y="278"/>
                    <a:pt x="198" y="259"/>
                  </a:cubicBezTo>
                  <a:cubicBezTo>
                    <a:pt x="243" y="238"/>
                    <a:pt x="289" y="198"/>
                    <a:pt x="277" y="142"/>
                  </a:cubicBezTo>
                  <a:cubicBezTo>
                    <a:pt x="271" y="115"/>
                    <a:pt x="250" y="92"/>
                    <a:pt x="231" y="74"/>
                  </a:cubicBezTo>
                  <a:cubicBezTo>
                    <a:pt x="204" y="49"/>
                    <a:pt x="174" y="27"/>
                    <a:pt x="146" y="4"/>
                  </a:cubicBezTo>
                  <a:cubicBezTo>
                    <a:pt x="140" y="0"/>
                    <a:pt x="131" y="8"/>
                    <a:pt x="137" y="13"/>
                  </a:cubicBezTo>
                  <a:cubicBezTo>
                    <a:pt x="180" y="46"/>
                    <a:pt x="231" y="78"/>
                    <a:pt x="258" y="126"/>
                  </a:cubicBezTo>
                  <a:cubicBezTo>
                    <a:pt x="290" y="182"/>
                    <a:pt x="237" y="227"/>
                    <a:pt x="192" y="249"/>
                  </a:cubicBezTo>
                  <a:cubicBezTo>
                    <a:pt x="153" y="268"/>
                    <a:pt x="92" y="287"/>
                    <a:pt x="55" y="256"/>
                  </a:cubicBezTo>
                  <a:cubicBezTo>
                    <a:pt x="33" y="238"/>
                    <a:pt x="29" y="202"/>
                    <a:pt x="25" y="175"/>
                  </a:cubicBezTo>
                  <a:cubicBezTo>
                    <a:pt x="20" y="146"/>
                    <a:pt x="18" y="116"/>
                    <a:pt x="13" y="86"/>
                  </a:cubicBezTo>
                  <a:cubicBezTo>
                    <a:pt x="11" y="78"/>
                    <a:pt x="0" y="82"/>
                    <a:pt x="1" y="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14377">
                <a:defRPr/>
              </a:pPr>
              <a:endParaRPr lang="zh-CN" altLang="en-US" sz="19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7" name="Freeform 18">
              <a:extLst>
                <a:ext uri="{FF2B5EF4-FFF2-40B4-BE49-F238E27FC236}">
                  <a16:creationId xmlns:a16="http://schemas.microsoft.com/office/drawing/2014/main" xmlns="" id="{9B2339ED-F8F9-49F2-97F9-F84DD8B3FBAA}"/>
                </a:ext>
              </a:extLst>
            </p:cNvPr>
            <p:cNvSpPr>
              <a:spLocks/>
            </p:cNvSpPr>
            <p:nvPr/>
          </p:nvSpPr>
          <p:spPr bwMode="auto">
            <a:xfrm>
              <a:off x="6300" y="3146"/>
              <a:ext cx="356" cy="345"/>
            </a:xfrm>
            <a:custGeom>
              <a:avLst/>
              <a:gdLst>
                <a:gd name="T0" fmla="*/ 2 w 159"/>
                <a:gd name="T1" fmla="*/ 75 h 154"/>
                <a:gd name="T2" fmla="*/ 113 w 159"/>
                <a:gd name="T3" fmla="*/ 134 h 154"/>
                <a:gd name="T4" fmla="*/ 152 w 159"/>
                <a:gd name="T5" fmla="*/ 86 h 154"/>
                <a:gd name="T6" fmla="*/ 126 w 159"/>
                <a:gd name="T7" fmla="*/ 7 h 154"/>
                <a:gd name="T8" fmla="*/ 115 w 159"/>
                <a:gd name="T9" fmla="*/ 13 h 154"/>
                <a:gd name="T10" fmla="*/ 114 w 159"/>
                <a:gd name="T11" fmla="*/ 121 h 154"/>
                <a:gd name="T12" fmla="*/ 13 w 159"/>
                <a:gd name="T13" fmla="*/ 72 h 154"/>
                <a:gd name="T14" fmla="*/ 2 w 159"/>
                <a:gd name="T15" fmla="*/ 75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59" h="154">
                  <a:moveTo>
                    <a:pt x="2" y="75"/>
                  </a:moveTo>
                  <a:cubicBezTo>
                    <a:pt x="15" y="126"/>
                    <a:pt x="63" y="154"/>
                    <a:pt x="113" y="134"/>
                  </a:cubicBezTo>
                  <a:cubicBezTo>
                    <a:pt x="134" y="126"/>
                    <a:pt x="148" y="108"/>
                    <a:pt x="152" y="86"/>
                  </a:cubicBezTo>
                  <a:cubicBezTo>
                    <a:pt x="157" y="57"/>
                    <a:pt x="140" y="30"/>
                    <a:pt x="126" y="7"/>
                  </a:cubicBezTo>
                  <a:cubicBezTo>
                    <a:pt x="122" y="0"/>
                    <a:pt x="111" y="6"/>
                    <a:pt x="115" y="13"/>
                  </a:cubicBezTo>
                  <a:cubicBezTo>
                    <a:pt x="137" y="47"/>
                    <a:pt x="159" y="95"/>
                    <a:pt x="114" y="121"/>
                  </a:cubicBezTo>
                  <a:cubicBezTo>
                    <a:pt x="70" y="146"/>
                    <a:pt x="25" y="115"/>
                    <a:pt x="13" y="72"/>
                  </a:cubicBezTo>
                  <a:cubicBezTo>
                    <a:pt x="11" y="64"/>
                    <a:pt x="0" y="68"/>
                    <a:pt x="2" y="7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14377">
                <a:defRPr/>
              </a:pPr>
              <a:endParaRPr lang="zh-CN" altLang="en-US" sz="19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8" name="Freeform 19">
              <a:extLst>
                <a:ext uri="{FF2B5EF4-FFF2-40B4-BE49-F238E27FC236}">
                  <a16:creationId xmlns:a16="http://schemas.microsoft.com/office/drawing/2014/main" xmlns="" id="{DE50363B-6BB0-4017-9FFA-AB6C419AFB47}"/>
                </a:ext>
              </a:extLst>
            </p:cNvPr>
            <p:cNvSpPr>
              <a:spLocks/>
            </p:cNvSpPr>
            <p:nvPr/>
          </p:nvSpPr>
          <p:spPr bwMode="auto">
            <a:xfrm>
              <a:off x="6300" y="3149"/>
              <a:ext cx="293" cy="221"/>
            </a:xfrm>
            <a:custGeom>
              <a:avLst/>
              <a:gdLst>
                <a:gd name="T0" fmla="*/ 5 w 131"/>
                <a:gd name="T1" fmla="*/ 75 h 99"/>
                <a:gd name="T2" fmla="*/ 88 w 131"/>
                <a:gd name="T3" fmla="*/ 90 h 99"/>
                <a:gd name="T4" fmla="*/ 125 w 131"/>
                <a:gd name="T5" fmla="*/ 7 h 99"/>
                <a:gd name="T6" fmla="*/ 114 w 131"/>
                <a:gd name="T7" fmla="*/ 10 h 99"/>
                <a:gd name="T8" fmla="*/ 76 w 131"/>
                <a:gd name="T9" fmla="*/ 81 h 99"/>
                <a:gd name="T10" fmla="*/ 14 w 131"/>
                <a:gd name="T11" fmla="*/ 67 h 99"/>
                <a:gd name="T12" fmla="*/ 5 w 131"/>
                <a:gd name="T13" fmla="*/ 75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1" h="99">
                  <a:moveTo>
                    <a:pt x="5" y="75"/>
                  </a:moveTo>
                  <a:cubicBezTo>
                    <a:pt x="28" y="95"/>
                    <a:pt x="60" y="99"/>
                    <a:pt x="88" y="90"/>
                  </a:cubicBezTo>
                  <a:cubicBezTo>
                    <a:pt x="123" y="78"/>
                    <a:pt x="131" y="41"/>
                    <a:pt x="125" y="7"/>
                  </a:cubicBezTo>
                  <a:cubicBezTo>
                    <a:pt x="124" y="0"/>
                    <a:pt x="112" y="3"/>
                    <a:pt x="114" y="10"/>
                  </a:cubicBezTo>
                  <a:cubicBezTo>
                    <a:pt x="119" y="43"/>
                    <a:pt x="110" y="72"/>
                    <a:pt x="76" y="81"/>
                  </a:cubicBezTo>
                  <a:cubicBezTo>
                    <a:pt x="56" y="86"/>
                    <a:pt x="30" y="81"/>
                    <a:pt x="14" y="67"/>
                  </a:cubicBezTo>
                  <a:cubicBezTo>
                    <a:pt x="8" y="62"/>
                    <a:pt x="0" y="70"/>
                    <a:pt x="5" y="7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14377">
                <a:defRPr/>
              </a:pPr>
              <a:endParaRPr lang="zh-CN" altLang="en-US" sz="19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9" name="Freeform 20">
              <a:extLst>
                <a:ext uri="{FF2B5EF4-FFF2-40B4-BE49-F238E27FC236}">
                  <a16:creationId xmlns:a16="http://schemas.microsoft.com/office/drawing/2014/main" xmlns="" id="{4FE12531-4456-4B0E-BFBE-6FC72BF2C98F}"/>
                </a:ext>
              </a:extLst>
            </p:cNvPr>
            <p:cNvSpPr>
              <a:spLocks/>
            </p:cNvSpPr>
            <p:nvPr/>
          </p:nvSpPr>
          <p:spPr bwMode="auto">
            <a:xfrm>
              <a:off x="6300" y="3146"/>
              <a:ext cx="288" cy="181"/>
            </a:xfrm>
            <a:custGeom>
              <a:avLst/>
              <a:gdLst>
                <a:gd name="T0" fmla="*/ 14 w 129"/>
                <a:gd name="T1" fmla="*/ 76 h 81"/>
                <a:gd name="T2" fmla="*/ 121 w 129"/>
                <a:gd name="T3" fmla="*/ 14 h 81"/>
                <a:gd name="T4" fmla="*/ 118 w 129"/>
                <a:gd name="T5" fmla="*/ 3 h 81"/>
                <a:gd name="T6" fmla="*/ 5 w 129"/>
                <a:gd name="T7" fmla="*/ 68 h 81"/>
                <a:gd name="T8" fmla="*/ 14 w 129"/>
                <a:gd name="T9" fmla="*/ 76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9" h="81">
                  <a:moveTo>
                    <a:pt x="14" y="76"/>
                  </a:moveTo>
                  <a:cubicBezTo>
                    <a:pt x="45" y="48"/>
                    <a:pt x="82" y="28"/>
                    <a:pt x="121" y="14"/>
                  </a:cubicBezTo>
                  <a:cubicBezTo>
                    <a:pt x="129" y="12"/>
                    <a:pt x="126" y="0"/>
                    <a:pt x="118" y="3"/>
                  </a:cubicBezTo>
                  <a:cubicBezTo>
                    <a:pt x="76" y="17"/>
                    <a:pt x="38" y="38"/>
                    <a:pt x="5" y="68"/>
                  </a:cubicBezTo>
                  <a:cubicBezTo>
                    <a:pt x="0" y="73"/>
                    <a:pt x="8" y="81"/>
                    <a:pt x="14" y="7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14377">
                <a:defRPr/>
              </a:pPr>
              <a:endParaRPr lang="zh-CN" altLang="en-US" sz="19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0" name="Freeform 21">
              <a:extLst>
                <a:ext uri="{FF2B5EF4-FFF2-40B4-BE49-F238E27FC236}">
                  <a16:creationId xmlns:a16="http://schemas.microsoft.com/office/drawing/2014/main" xmlns="" id="{2EDD0D34-AEFD-4F47-9A30-F8680A6A854E}"/>
                </a:ext>
              </a:extLst>
            </p:cNvPr>
            <p:cNvSpPr>
              <a:spLocks/>
            </p:cNvSpPr>
            <p:nvPr/>
          </p:nvSpPr>
          <p:spPr bwMode="auto">
            <a:xfrm>
              <a:off x="6354" y="3066"/>
              <a:ext cx="73" cy="127"/>
            </a:xfrm>
            <a:custGeom>
              <a:avLst/>
              <a:gdLst>
                <a:gd name="T0" fmla="*/ 1 w 33"/>
                <a:gd name="T1" fmla="*/ 10 h 57"/>
                <a:gd name="T2" fmla="*/ 18 w 33"/>
                <a:gd name="T3" fmla="*/ 51 h 57"/>
                <a:gd name="T4" fmla="*/ 29 w 33"/>
                <a:gd name="T5" fmla="*/ 45 h 57"/>
                <a:gd name="T6" fmla="*/ 13 w 33"/>
                <a:gd name="T7" fmla="*/ 7 h 57"/>
                <a:gd name="T8" fmla="*/ 1 w 33"/>
                <a:gd name="T9" fmla="*/ 1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57">
                  <a:moveTo>
                    <a:pt x="1" y="10"/>
                  </a:moveTo>
                  <a:cubicBezTo>
                    <a:pt x="4" y="25"/>
                    <a:pt x="9" y="39"/>
                    <a:pt x="18" y="51"/>
                  </a:cubicBezTo>
                  <a:cubicBezTo>
                    <a:pt x="23" y="57"/>
                    <a:pt x="33" y="51"/>
                    <a:pt x="29" y="45"/>
                  </a:cubicBezTo>
                  <a:cubicBezTo>
                    <a:pt x="20" y="33"/>
                    <a:pt x="15" y="21"/>
                    <a:pt x="13" y="7"/>
                  </a:cubicBezTo>
                  <a:cubicBezTo>
                    <a:pt x="12" y="0"/>
                    <a:pt x="0" y="3"/>
                    <a:pt x="1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14377">
                <a:defRPr/>
              </a:pPr>
              <a:endParaRPr lang="zh-CN" altLang="en-US" sz="19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1" name="Freeform 22">
              <a:extLst>
                <a:ext uri="{FF2B5EF4-FFF2-40B4-BE49-F238E27FC236}">
                  <a16:creationId xmlns:a16="http://schemas.microsoft.com/office/drawing/2014/main" xmlns="" id="{B3C7C1C5-CC61-4850-8F18-B40A3CEC8A91}"/>
                </a:ext>
              </a:extLst>
            </p:cNvPr>
            <p:cNvSpPr>
              <a:spLocks/>
            </p:cNvSpPr>
            <p:nvPr/>
          </p:nvSpPr>
          <p:spPr bwMode="auto">
            <a:xfrm>
              <a:off x="6454" y="3285"/>
              <a:ext cx="81" cy="110"/>
            </a:xfrm>
            <a:custGeom>
              <a:avLst/>
              <a:gdLst>
                <a:gd name="T0" fmla="*/ 5 w 36"/>
                <a:gd name="T1" fmla="*/ 12 h 49"/>
                <a:gd name="T2" fmla="*/ 22 w 36"/>
                <a:gd name="T3" fmla="*/ 42 h 49"/>
                <a:gd name="T4" fmla="*/ 33 w 36"/>
                <a:gd name="T5" fmla="*/ 39 h 49"/>
                <a:gd name="T6" fmla="*/ 15 w 36"/>
                <a:gd name="T7" fmla="*/ 6 h 49"/>
                <a:gd name="T8" fmla="*/ 5 w 36"/>
                <a:gd name="T9" fmla="*/ 12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49">
                  <a:moveTo>
                    <a:pt x="5" y="12"/>
                  </a:moveTo>
                  <a:cubicBezTo>
                    <a:pt x="11" y="22"/>
                    <a:pt x="17" y="31"/>
                    <a:pt x="22" y="42"/>
                  </a:cubicBezTo>
                  <a:cubicBezTo>
                    <a:pt x="25" y="49"/>
                    <a:pt x="36" y="46"/>
                    <a:pt x="33" y="39"/>
                  </a:cubicBezTo>
                  <a:cubicBezTo>
                    <a:pt x="29" y="27"/>
                    <a:pt x="22" y="17"/>
                    <a:pt x="15" y="6"/>
                  </a:cubicBezTo>
                  <a:cubicBezTo>
                    <a:pt x="11" y="0"/>
                    <a:pt x="0" y="6"/>
                    <a:pt x="5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14377">
                <a:defRPr/>
              </a:pPr>
              <a:endParaRPr lang="zh-CN" altLang="en-US" sz="19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" name="Freeform 23">
              <a:extLst>
                <a:ext uri="{FF2B5EF4-FFF2-40B4-BE49-F238E27FC236}">
                  <a16:creationId xmlns:a16="http://schemas.microsoft.com/office/drawing/2014/main" xmlns="" id="{504F65FF-E05C-4F4E-8A6F-9FE95B705B02}"/>
                </a:ext>
              </a:extLst>
            </p:cNvPr>
            <p:cNvSpPr>
              <a:spLocks/>
            </p:cNvSpPr>
            <p:nvPr/>
          </p:nvSpPr>
          <p:spPr bwMode="auto">
            <a:xfrm>
              <a:off x="6094" y="2755"/>
              <a:ext cx="289" cy="226"/>
            </a:xfrm>
            <a:custGeom>
              <a:avLst/>
              <a:gdLst>
                <a:gd name="T0" fmla="*/ 34 w 129"/>
                <a:gd name="T1" fmla="*/ 88 h 101"/>
                <a:gd name="T2" fmla="*/ 48 w 129"/>
                <a:gd name="T3" fmla="*/ 24 h 101"/>
                <a:gd name="T4" fmla="*/ 115 w 129"/>
                <a:gd name="T5" fmla="*/ 42 h 101"/>
                <a:gd name="T6" fmla="*/ 126 w 129"/>
                <a:gd name="T7" fmla="*/ 36 h 101"/>
                <a:gd name="T8" fmla="*/ 38 w 129"/>
                <a:gd name="T9" fmla="*/ 15 h 101"/>
                <a:gd name="T10" fmla="*/ 25 w 129"/>
                <a:gd name="T11" fmla="*/ 96 h 101"/>
                <a:gd name="T12" fmla="*/ 34 w 129"/>
                <a:gd name="T13" fmla="*/ 88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9" h="101">
                  <a:moveTo>
                    <a:pt x="34" y="88"/>
                  </a:moveTo>
                  <a:cubicBezTo>
                    <a:pt x="11" y="66"/>
                    <a:pt x="23" y="37"/>
                    <a:pt x="48" y="24"/>
                  </a:cubicBezTo>
                  <a:cubicBezTo>
                    <a:pt x="69" y="11"/>
                    <a:pt x="105" y="19"/>
                    <a:pt x="115" y="42"/>
                  </a:cubicBezTo>
                  <a:cubicBezTo>
                    <a:pt x="119" y="49"/>
                    <a:pt x="129" y="43"/>
                    <a:pt x="126" y="36"/>
                  </a:cubicBezTo>
                  <a:cubicBezTo>
                    <a:pt x="111" y="4"/>
                    <a:pt x="66" y="0"/>
                    <a:pt x="38" y="15"/>
                  </a:cubicBezTo>
                  <a:cubicBezTo>
                    <a:pt x="8" y="33"/>
                    <a:pt x="0" y="72"/>
                    <a:pt x="25" y="96"/>
                  </a:cubicBezTo>
                  <a:cubicBezTo>
                    <a:pt x="31" y="101"/>
                    <a:pt x="40" y="93"/>
                    <a:pt x="34" y="8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14377">
                <a:defRPr/>
              </a:pPr>
              <a:endParaRPr lang="zh-CN" altLang="en-US" sz="19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" name="Freeform 24">
              <a:extLst>
                <a:ext uri="{FF2B5EF4-FFF2-40B4-BE49-F238E27FC236}">
                  <a16:creationId xmlns:a16="http://schemas.microsoft.com/office/drawing/2014/main" xmlns="" id="{F38251A6-C7F8-4353-9A25-F71C126ACFC2}"/>
                </a:ext>
              </a:extLst>
            </p:cNvPr>
            <p:cNvSpPr>
              <a:spLocks/>
            </p:cNvSpPr>
            <p:nvPr/>
          </p:nvSpPr>
          <p:spPr bwMode="auto">
            <a:xfrm>
              <a:off x="6139" y="2782"/>
              <a:ext cx="197" cy="179"/>
            </a:xfrm>
            <a:custGeom>
              <a:avLst/>
              <a:gdLst>
                <a:gd name="T0" fmla="*/ 27 w 88"/>
                <a:gd name="T1" fmla="*/ 70 h 80"/>
                <a:gd name="T2" fmla="*/ 74 w 88"/>
                <a:gd name="T3" fmla="*/ 37 h 80"/>
                <a:gd name="T4" fmla="*/ 82 w 88"/>
                <a:gd name="T5" fmla="*/ 28 h 80"/>
                <a:gd name="T6" fmla="*/ 15 w 88"/>
                <a:gd name="T7" fmla="*/ 73 h 80"/>
                <a:gd name="T8" fmla="*/ 27 w 88"/>
                <a:gd name="T9" fmla="*/ 7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8" h="80">
                  <a:moveTo>
                    <a:pt x="27" y="70"/>
                  </a:moveTo>
                  <a:cubicBezTo>
                    <a:pt x="16" y="43"/>
                    <a:pt x="51" y="16"/>
                    <a:pt x="74" y="37"/>
                  </a:cubicBezTo>
                  <a:cubicBezTo>
                    <a:pt x="79" y="42"/>
                    <a:pt x="88" y="34"/>
                    <a:pt x="82" y="28"/>
                  </a:cubicBezTo>
                  <a:cubicBezTo>
                    <a:pt x="52" y="0"/>
                    <a:pt x="0" y="34"/>
                    <a:pt x="15" y="73"/>
                  </a:cubicBezTo>
                  <a:cubicBezTo>
                    <a:pt x="18" y="80"/>
                    <a:pt x="30" y="77"/>
                    <a:pt x="27" y="7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14377">
                <a:defRPr/>
              </a:pPr>
              <a:endParaRPr lang="zh-CN" altLang="en-US" sz="19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4" name="Rectangle 113">
            <a:extLst>
              <a:ext uri="{FF2B5EF4-FFF2-40B4-BE49-F238E27FC236}">
                <a16:creationId xmlns:a16="http://schemas.microsoft.com/office/drawing/2014/main" xmlns="" id="{7C7EA14D-8507-4233-872B-1F99BCE5EF98}"/>
              </a:ext>
            </a:extLst>
          </p:cNvPr>
          <p:cNvSpPr/>
          <p:nvPr/>
        </p:nvSpPr>
        <p:spPr>
          <a:xfrm>
            <a:off x="4221806" y="389497"/>
            <a:ext cx="936471" cy="584773"/>
          </a:xfrm>
          <a:prstGeom prst="rect">
            <a:avLst/>
          </a:prstGeom>
        </p:spPr>
        <p:txBody>
          <a:bodyPr wrap="none" lIns="91438" tIns="45719" rIns="91438" bIns="45719">
            <a:spAutoFit/>
          </a:bodyPr>
          <a:lstStyle/>
          <a:p>
            <a:pPr algn="ctr" defTabSz="914377">
              <a:defRPr/>
            </a:pPr>
            <a:r>
              <a:rPr lang="en-US" altLang="zh-CN" sz="3200" b="1" dirty="0" err="1">
                <a:solidFill>
                  <a:srgbClr val="FFE469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ải</a:t>
            </a:r>
            <a:endParaRPr lang="zh-CN" altLang="en-US" sz="3200" b="1" dirty="0">
              <a:solidFill>
                <a:srgbClr val="FFE469"/>
              </a:solidFill>
              <a:latin typeface="Times New Roman" panose="02020603050405020304" pitchFamily="18" charset="0"/>
              <a:ea typeface="汉仪喵魂体W" panose="00020600040101010101" pitchFamily="18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47BF7082-57B7-4ACD-8EB0-1D2E0DE97B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239411"/>
              </p:ext>
            </p:extLst>
          </p:nvPr>
        </p:nvGraphicFramePr>
        <p:xfrm>
          <a:off x="971600" y="1520477"/>
          <a:ext cx="243046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4" imgW="2666880" imgH="736560" progId="Equation.DSMT4">
                  <p:embed/>
                </p:oleObj>
              </mc:Choice>
              <mc:Fallback>
                <p:oleObj name="Equation" r:id="rId4" imgW="26668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1600" y="1520477"/>
                        <a:ext cx="2430463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4">
            <a:extLst>
              <a:ext uri="{FF2B5EF4-FFF2-40B4-BE49-F238E27FC236}">
                <a16:creationId xmlns:a16="http://schemas.microsoft.com/office/drawing/2014/main" xmlns="" id="{A7D19EF9-CB7C-4257-9E74-300C864A14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6074" y="2446686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8" tIns="45719" rIns="91438" bIns="45719" numCol="1" anchor="ctr" anchorCtr="0" compatLnSpc="1">
            <a:prstTxWarp prst="textNoShape">
              <a:avLst/>
            </a:prstTxWarp>
            <a:spAutoFit/>
          </a:bodyPr>
          <a:lstStyle/>
          <a:p>
            <a:pPr defTabSz="914377">
              <a:defRPr/>
            </a:pPr>
            <a:endParaRPr lang="en-US" sz="1900">
              <a:solidFill>
                <a:prstClr val="black"/>
              </a:solidFill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xmlns="" id="{4ECA6B13-7BCF-4AB7-BF95-E7D9F2D1303A}"/>
              </a:ext>
            </a:extLst>
          </p:cNvPr>
          <p:cNvCxnSpPr/>
          <p:nvPr/>
        </p:nvCxnSpPr>
        <p:spPr>
          <a:xfrm>
            <a:off x="4121199" y="1602510"/>
            <a:ext cx="0" cy="48675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5AB0F6C2-1300-451B-95E2-E809D1DA5E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291220"/>
              </p:ext>
            </p:extLst>
          </p:nvPr>
        </p:nvGraphicFramePr>
        <p:xfrm>
          <a:off x="971600" y="2446686"/>
          <a:ext cx="274796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6" imgW="3060360" imgH="736560" progId="Equation.DSMT4">
                  <p:embed/>
                </p:oleObj>
              </mc:Choice>
              <mc:Fallback>
                <p:oleObj name="Equation" r:id="rId6" imgW="30603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1600" y="2446686"/>
                        <a:ext cx="2747963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4B1A60B8-772C-42A0-BED0-B83A90F356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802827"/>
              </p:ext>
            </p:extLst>
          </p:nvPr>
        </p:nvGraphicFramePr>
        <p:xfrm>
          <a:off x="971600" y="3299692"/>
          <a:ext cx="166846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8" imgW="1574640" imgH="736560" progId="Equation.DSMT4">
                  <p:embed/>
                </p:oleObj>
              </mc:Choice>
              <mc:Fallback>
                <p:oleObj name="Equation" r:id="rId8" imgW="15746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1600" y="3299692"/>
                        <a:ext cx="1668462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ED71E54E-0552-499F-BF42-0A152DE1E9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979493"/>
              </p:ext>
            </p:extLst>
          </p:nvPr>
        </p:nvGraphicFramePr>
        <p:xfrm>
          <a:off x="4572000" y="2494855"/>
          <a:ext cx="226218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10" imgW="1854000" imgH="672840" progId="Equation.DSMT4">
                  <p:embed/>
                </p:oleObj>
              </mc:Choice>
              <mc:Fallback>
                <p:oleObj name="Equation" r:id="rId10" imgW="18540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72000" y="2494855"/>
                        <a:ext cx="2262188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6EFA49F8-1FBB-4E52-9A64-C4B9EE1DBF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733972"/>
              </p:ext>
            </p:extLst>
          </p:nvPr>
        </p:nvGraphicFramePr>
        <p:xfrm>
          <a:off x="4623758" y="3363192"/>
          <a:ext cx="25177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12" imgW="1600200" imgH="672840" progId="Equation.DSMT4">
                  <p:embed/>
                </p:oleObj>
              </mc:Choice>
              <mc:Fallback>
                <p:oleObj name="Equation" r:id="rId12" imgW="16002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23758" y="3363192"/>
                        <a:ext cx="2517775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7F18E3DA-008B-4C26-9FA4-E259CFFBB5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923438"/>
              </p:ext>
            </p:extLst>
          </p:nvPr>
        </p:nvGraphicFramePr>
        <p:xfrm>
          <a:off x="4690041" y="4221088"/>
          <a:ext cx="23749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14" imgW="1396800" imgH="672840" progId="Equation.DSMT4">
                  <p:embed/>
                </p:oleObj>
              </mc:Choice>
              <mc:Fallback>
                <p:oleObj name="Equation" r:id="rId14" imgW="13968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90041" y="4221088"/>
                        <a:ext cx="2374900" cy="760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185165"/>
              </p:ext>
            </p:extLst>
          </p:nvPr>
        </p:nvGraphicFramePr>
        <p:xfrm>
          <a:off x="971600" y="4221088"/>
          <a:ext cx="286226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16" imgW="1981080" imgH="342720" progId="Equation.DSMT4">
                  <p:embed/>
                </p:oleObj>
              </mc:Choice>
              <mc:Fallback>
                <p:oleObj name="Equation" r:id="rId16" imgW="19810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221088"/>
                        <a:ext cx="286226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157750"/>
              </p:ext>
            </p:extLst>
          </p:nvPr>
        </p:nvGraphicFramePr>
        <p:xfrm>
          <a:off x="4570413" y="1636713"/>
          <a:ext cx="244951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18" imgW="2006280" imgH="672840" progId="Equation.DSMT4">
                  <p:embed/>
                </p:oleObj>
              </mc:Choice>
              <mc:Fallback>
                <p:oleObj name="Equation" r:id="rId18" imgW="2006280" imgH="6728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1636713"/>
                        <a:ext cx="2449512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61527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组合 92"/>
          <p:cNvGrpSpPr/>
          <p:nvPr/>
        </p:nvGrpSpPr>
        <p:grpSpPr>
          <a:xfrm>
            <a:off x="3283268" y="354807"/>
            <a:ext cx="4459278" cy="805788"/>
            <a:chOff x="3532280" y="5381090"/>
            <a:chExt cx="5886671" cy="495365"/>
          </a:xfrm>
        </p:grpSpPr>
        <p:sp>
          <p:nvSpPr>
            <p:cNvPr id="95" name="Freeform 34"/>
            <p:cNvSpPr>
              <a:spLocks noEditPoints="1"/>
            </p:cNvSpPr>
            <p:nvPr/>
          </p:nvSpPr>
          <p:spPr bwMode="auto">
            <a:xfrm>
              <a:off x="8625557" y="5381090"/>
              <a:ext cx="793394" cy="459363"/>
            </a:xfrm>
            <a:custGeom>
              <a:avLst/>
              <a:gdLst>
                <a:gd name="T0" fmla="*/ 97 w 97"/>
                <a:gd name="T1" fmla="*/ 16 h 63"/>
                <a:gd name="T2" fmla="*/ 90 w 97"/>
                <a:gd name="T3" fmla="*/ 22 h 63"/>
                <a:gd name="T4" fmla="*/ 75 w 97"/>
                <a:gd name="T5" fmla="*/ 33 h 63"/>
                <a:gd name="T6" fmla="*/ 46 w 97"/>
                <a:gd name="T7" fmla="*/ 51 h 63"/>
                <a:gd name="T8" fmla="*/ 29 w 97"/>
                <a:gd name="T9" fmla="*/ 63 h 63"/>
                <a:gd name="T10" fmla="*/ 26 w 97"/>
                <a:gd name="T11" fmla="*/ 62 h 63"/>
                <a:gd name="T12" fmla="*/ 16 w 97"/>
                <a:gd name="T13" fmla="*/ 47 h 63"/>
                <a:gd name="T14" fmla="*/ 2 w 97"/>
                <a:gd name="T15" fmla="*/ 48 h 63"/>
                <a:gd name="T16" fmla="*/ 10 w 97"/>
                <a:gd name="T17" fmla="*/ 28 h 63"/>
                <a:gd name="T18" fmla="*/ 10 w 97"/>
                <a:gd name="T19" fmla="*/ 26 h 63"/>
                <a:gd name="T20" fmla="*/ 18 w 97"/>
                <a:gd name="T21" fmla="*/ 0 h 63"/>
                <a:gd name="T22" fmla="*/ 40 w 97"/>
                <a:gd name="T23" fmla="*/ 5 h 63"/>
                <a:gd name="T24" fmla="*/ 75 w 97"/>
                <a:gd name="T25" fmla="*/ 13 h 63"/>
                <a:gd name="T26" fmla="*/ 94 w 97"/>
                <a:gd name="T27" fmla="*/ 15 h 63"/>
                <a:gd name="T28" fmla="*/ 97 w 97"/>
                <a:gd name="T29" fmla="*/ 16 h 63"/>
                <a:gd name="T30" fmla="*/ 20 w 97"/>
                <a:gd name="T31" fmla="*/ 3 h 63"/>
                <a:gd name="T32" fmla="*/ 16 w 97"/>
                <a:gd name="T33" fmla="*/ 18 h 63"/>
                <a:gd name="T34" fmla="*/ 14 w 97"/>
                <a:gd name="T35" fmla="*/ 26 h 63"/>
                <a:gd name="T36" fmla="*/ 65 w 97"/>
                <a:gd name="T37" fmla="*/ 20 h 63"/>
                <a:gd name="T38" fmla="*/ 86 w 97"/>
                <a:gd name="T39" fmla="*/ 17 h 63"/>
                <a:gd name="T40" fmla="*/ 20 w 97"/>
                <a:gd name="T41" fmla="*/ 3 h 63"/>
                <a:gd name="T42" fmla="*/ 14 w 97"/>
                <a:gd name="T43" fmla="*/ 38 h 63"/>
                <a:gd name="T44" fmla="*/ 28 w 97"/>
                <a:gd name="T45" fmla="*/ 60 h 63"/>
                <a:gd name="T46" fmla="*/ 82 w 97"/>
                <a:gd name="T47" fmla="*/ 24 h 63"/>
                <a:gd name="T48" fmla="*/ 82 w 97"/>
                <a:gd name="T49" fmla="*/ 23 h 63"/>
                <a:gd name="T50" fmla="*/ 14 w 97"/>
                <a:gd name="T51" fmla="*/ 38 h 63"/>
                <a:gd name="T52" fmla="*/ 13 w 97"/>
                <a:gd name="T53" fmla="*/ 29 h 63"/>
                <a:gd name="T54" fmla="*/ 7 w 97"/>
                <a:gd name="T55" fmla="*/ 40 h 63"/>
                <a:gd name="T56" fmla="*/ 12 w 97"/>
                <a:gd name="T57" fmla="*/ 35 h 63"/>
                <a:gd name="T58" fmla="*/ 15 w 97"/>
                <a:gd name="T59" fmla="*/ 36 h 63"/>
                <a:gd name="T60" fmla="*/ 57 w 97"/>
                <a:gd name="T61" fmla="*/ 27 h 63"/>
                <a:gd name="T62" fmla="*/ 77 w 97"/>
                <a:gd name="T63" fmla="*/ 21 h 63"/>
                <a:gd name="T64" fmla="*/ 13 w 97"/>
                <a:gd name="T65" fmla="*/ 29 h 63"/>
                <a:gd name="T66" fmla="*/ 6 w 97"/>
                <a:gd name="T67" fmla="*/ 45 h 63"/>
                <a:gd name="T68" fmla="*/ 14 w 97"/>
                <a:gd name="T69" fmla="*/ 44 h 63"/>
                <a:gd name="T70" fmla="*/ 11 w 97"/>
                <a:gd name="T71" fmla="*/ 39 h 63"/>
                <a:gd name="T72" fmla="*/ 6 w 97"/>
                <a:gd name="T73" fmla="*/ 45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97" h="63">
                  <a:moveTo>
                    <a:pt x="97" y="16"/>
                  </a:moveTo>
                  <a:cubicBezTo>
                    <a:pt x="96" y="20"/>
                    <a:pt x="92" y="19"/>
                    <a:pt x="90" y="22"/>
                  </a:cubicBezTo>
                  <a:cubicBezTo>
                    <a:pt x="85" y="24"/>
                    <a:pt x="80" y="29"/>
                    <a:pt x="75" y="33"/>
                  </a:cubicBezTo>
                  <a:cubicBezTo>
                    <a:pt x="65" y="38"/>
                    <a:pt x="56" y="45"/>
                    <a:pt x="46" y="51"/>
                  </a:cubicBezTo>
                  <a:cubicBezTo>
                    <a:pt x="40" y="54"/>
                    <a:pt x="35" y="58"/>
                    <a:pt x="29" y="63"/>
                  </a:cubicBezTo>
                  <a:cubicBezTo>
                    <a:pt x="28" y="62"/>
                    <a:pt x="27" y="62"/>
                    <a:pt x="26" y="62"/>
                  </a:cubicBezTo>
                  <a:cubicBezTo>
                    <a:pt x="22" y="57"/>
                    <a:pt x="20" y="52"/>
                    <a:pt x="16" y="47"/>
                  </a:cubicBezTo>
                  <a:cubicBezTo>
                    <a:pt x="12" y="47"/>
                    <a:pt x="6" y="49"/>
                    <a:pt x="2" y="48"/>
                  </a:cubicBezTo>
                  <a:cubicBezTo>
                    <a:pt x="0" y="42"/>
                    <a:pt x="7" y="35"/>
                    <a:pt x="10" y="28"/>
                  </a:cubicBezTo>
                  <a:cubicBezTo>
                    <a:pt x="10" y="27"/>
                    <a:pt x="10" y="26"/>
                    <a:pt x="10" y="26"/>
                  </a:cubicBezTo>
                  <a:cubicBezTo>
                    <a:pt x="13" y="17"/>
                    <a:pt x="15" y="8"/>
                    <a:pt x="18" y="0"/>
                  </a:cubicBezTo>
                  <a:cubicBezTo>
                    <a:pt x="25" y="0"/>
                    <a:pt x="33" y="4"/>
                    <a:pt x="40" y="5"/>
                  </a:cubicBezTo>
                  <a:cubicBezTo>
                    <a:pt x="51" y="8"/>
                    <a:pt x="63" y="10"/>
                    <a:pt x="75" y="13"/>
                  </a:cubicBezTo>
                  <a:cubicBezTo>
                    <a:pt x="81" y="13"/>
                    <a:pt x="88" y="15"/>
                    <a:pt x="94" y="15"/>
                  </a:cubicBezTo>
                  <a:cubicBezTo>
                    <a:pt x="95" y="15"/>
                    <a:pt x="96" y="14"/>
                    <a:pt x="97" y="16"/>
                  </a:cubicBezTo>
                  <a:close/>
                  <a:moveTo>
                    <a:pt x="20" y="3"/>
                  </a:moveTo>
                  <a:cubicBezTo>
                    <a:pt x="18" y="8"/>
                    <a:pt x="16" y="13"/>
                    <a:pt x="16" y="18"/>
                  </a:cubicBezTo>
                  <a:cubicBezTo>
                    <a:pt x="15" y="21"/>
                    <a:pt x="13" y="23"/>
                    <a:pt x="14" y="26"/>
                  </a:cubicBezTo>
                  <a:cubicBezTo>
                    <a:pt x="31" y="24"/>
                    <a:pt x="48" y="21"/>
                    <a:pt x="65" y="20"/>
                  </a:cubicBezTo>
                  <a:cubicBezTo>
                    <a:pt x="72" y="18"/>
                    <a:pt x="80" y="19"/>
                    <a:pt x="86" y="17"/>
                  </a:cubicBezTo>
                  <a:cubicBezTo>
                    <a:pt x="64" y="14"/>
                    <a:pt x="41" y="7"/>
                    <a:pt x="20" y="3"/>
                  </a:cubicBezTo>
                  <a:close/>
                  <a:moveTo>
                    <a:pt x="14" y="38"/>
                  </a:moveTo>
                  <a:cubicBezTo>
                    <a:pt x="19" y="45"/>
                    <a:pt x="22" y="53"/>
                    <a:pt x="28" y="60"/>
                  </a:cubicBezTo>
                  <a:cubicBezTo>
                    <a:pt x="46" y="48"/>
                    <a:pt x="64" y="37"/>
                    <a:pt x="82" y="24"/>
                  </a:cubicBezTo>
                  <a:cubicBezTo>
                    <a:pt x="82" y="23"/>
                    <a:pt x="82" y="23"/>
                    <a:pt x="82" y="23"/>
                  </a:cubicBezTo>
                  <a:cubicBezTo>
                    <a:pt x="59" y="29"/>
                    <a:pt x="37" y="35"/>
                    <a:pt x="14" y="38"/>
                  </a:cubicBezTo>
                  <a:close/>
                  <a:moveTo>
                    <a:pt x="13" y="29"/>
                  </a:moveTo>
                  <a:cubicBezTo>
                    <a:pt x="11" y="33"/>
                    <a:pt x="8" y="37"/>
                    <a:pt x="7" y="40"/>
                  </a:cubicBezTo>
                  <a:cubicBezTo>
                    <a:pt x="9" y="39"/>
                    <a:pt x="9" y="36"/>
                    <a:pt x="12" y="35"/>
                  </a:cubicBezTo>
                  <a:cubicBezTo>
                    <a:pt x="13" y="35"/>
                    <a:pt x="14" y="35"/>
                    <a:pt x="15" y="36"/>
                  </a:cubicBezTo>
                  <a:cubicBezTo>
                    <a:pt x="29" y="33"/>
                    <a:pt x="43" y="30"/>
                    <a:pt x="57" y="27"/>
                  </a:cubicBezTo>
                  <a:cubicBezTo>
                    <a:pt x="64" y="24"/>
                    <a:pt x="70" y="23"/>
                    <a:pt x="77" y="21"/>
                  </a:cubicBezTo>
                  <a:cubicBezTo>
                    <a:pt x="55" y="23"/>
                    <a:pt x="34" y="25"/>
                    <a:pt x="13" y="29"/>
                  </a:cubicBezTo>
                  <a:close/>
                  <a:moveTo>
                    <a:pt x="6" y="45"/>
                  </a:moveTo>
                  <a:cubicBezTo>
                    <a:pt x="9" y="46"/>
                    <a:pt x="12" y="44"/>
                    <a:pt x="14" y="44"/>
                  </a:cubicBezTo>
                  <a:cubicBezTo>
                    <a:pt x="13" y="42"/>
                    <a:pt x="13" y="41"/>
                    <a:pt x="11" y="39"/>
                  </a:cubicBezTo>
                  <a:cubicBezTo>
                    <a:pt x="10" y="41"/>
                    <a:pt x="8" y="43"/>
                    <a:pt x="6" y="45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rgbClr val="FFE469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zh-CN" altLang="en-US">
                <a:solidFill>
                  <a:srgbClr val="FFE46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" name="任意多边形 95"/>
            <p:cNvSpPr/>
            <p:nvPr/>
          </p:nvSpPr>
          <p:spPr>
            <a:xfrm>
              <a:off x="3532280" y="5475339"/>
              <a:ext cx="5024077" cy="401116"/>
            </a:xfrm>
            <a:custGeom>
              <a:avLst/>
              <a:gdLst>
                <a:gd name="connsiteX0" fmla="*/ 0 w 6766560"/>
                <a:gd name="connsiteY0" fmla="*/ 39809 h 361457"/>
                <a:gd name="connsiteX1" fmla="*/ 4411980 w 6766560"/>
                <a:gd name="connsiteY1" fmla="*/ 28379 h 361457"/>
                <a:gd name="connsiteX2" fmla="*/ 4023360 w 6766560"/>
                <a:gd name="connsiteY2" fmla="*/ 359849 h 361457"/>
                <a:gd name="connsiteX3" fmla="*/ 6766560 w 6766560"/>
                <a:gd name="connsiteY3" fmla="*/ 131249 h 361457"/>
                <a:gd name="connsiteX0-1" fmla="*/ 0 w 6766560"/>
                <a:gd name="connsiteY0-2" fmla="*/ 75291 h 398381"/>
                <a:gd name="connsiteX1-3" fmla="*/ 4369154 w 6766560"/>
                <a:gd name="connsiteY1-4" fmla="*/ 18141 h 398381"/>
                <a:gd name="connsiteX2-5" fmla="*/ 4023360 w 6766560"/>
                <a:gd name="connsiteY2-6" fmla="*/ 395331 h 398381"/>
                <a:gd name="connsiteX3-7" fmla="*/ 6766560 w 6766560"/>
                <a:gd name="connsiteY3-8" fmla="*/ 166731 h 398381"/>
                <a:gd name="connsiteX0-9" fmla="*/ 0 w 6766560"/>
                <a:gd name="connsiteY0-10" fmla="*/ 71354 h 339035"/>
                <a:gd name="connsiteX1-11" fmla="*/ 4369154 w 6766560"/>
                <a:gd name="connsiteY1-12" fmla="*/ 14204 h 339035"/>
                <a:gd name="connsiteX2-13" fmla="*/ 4351696 w 6766560"/>
                <a:gd name="connsiteY2-14" fmla="*/ 334244 h 339035"/>
                <a:gd name="connsiteX3-15" fmla="*/ 6766560 w 6766560"/>
                <a:gd name="connsiteY3-16" fmla="*/ 162794 h 339035"/>
                <a:gd name="connsiteX0-17" fmla="*/ 0 w 7194823"/>
                <a:gd name="connsiteY0-18" fmla="*/ 71354 h 334304"/>
                <a:gd name="connsiteX1-19" fmla="*/ 4369154 w 7194823"/>
                <a:gd name="connsiteY1-20" fmla="*/ 14204 h 334304"/>
                <a:gd name="connsiteX2-21" fmla="*/ 4351696 w 7194823"/>
                <a:gd name="connsiteY2-22" fmla="*/ 334244 h 334304"/>
                <a:gd name="connsiteX3-23" fmla="*/ 7194823 w 7194823"/>
                <a:gd name="connsiteY3-24" fmla="*/ 37064 h 334304"/>
                <a:gd name="connsiteX0-25" fmla="*/ 0 w 7194823"/>
                <a:gd name="connsiteY0-26" fmla="*/ 72918 h 358721"/>
                <a:gd name="connsiteX1-27" fmla="*/ 4369154 w 7194823"/>
                <a:gd name="connsiteY1-28" fmla="*/ 15768 h 358721"/>
                <a:gd name="connsiteX2-29" fmla="*/ 4051911 w 7194823"/>
                <a:gd name="connsiteY2-30" fmla="*/ 358668 h 358721"/>
                <a:gd name="connsiteX3-31" fmla="*/ 7194823 w 7194823"/>
                <a:gd name="connsiteY3-32" fmla="*/ 38628 h 358721"/>
                <a:gd name="connsiteX0-33" fmla="*/ 0 w 6454042"/>
                <a:gd name="connsiteY0-34" fmla="*/ 72918 h 359955"/>
                <a:gd name="connsiteX1-35" fmla="*/ 4369154 w 6454042"/>
                <a:gd name="connsiteY1-36" fmla="*/ 15768 h 359955"/>
                <a:gd name="connsiteX2-37" fmla="*/ 4051911 w 6454042"/>
                <a:gd name="connsiteY2-38" fmla="*/ 358668 h 359955"/>
                <a:gd name="connsiteX3-39" fmla="*/ 6454042 w 6454042"/>
                <a:gd name="connsiteY3-40" fmla="*/ 112769 h 359955"/>
                <a:gd name="connsiteX0-41" fmla="*/ 0 w 6454042"/>
                <a:gd name="connsiteY0-42" fmla="*/ 62493 h 349247"/>
                <a:gd name="connsiteX1-43" fmla="*/ 4122228 w 6454042"/>
                <a:gd name="connsiteY1-44" fmla="*/ 17700 h 349247"/>
                <a:gd name="connsiteX2-45" fmla="*/ 4051911 w 6454042"/>
                <a:gd name="connsiteY2-46" fmla="*/ 348243 h 349247"/>
                <a:gd name="connsiteX3-47" fmla="*/ 6454042 w 6454042"/>
                <a:gd name="connsiteY3-48" fmla="*/ 102344 h 349247"/>
                <a:gd name="connsiteX0-49" fmla="*/ 0 w 4341830"/>
                <a:gd name="connsiteY0-50" fmla="*/ 62493 h 348243"/>
                <a:gd name="connsiteX1-51" fmla="*/ 4122228 w 4341830"/>
                <a:gd name="connsiteY1-52" fmla="*/ 17700 h 348243"/>
                <a:gd name="connsiteX2-53" fmla="*/ 4051911 w 4341830"/>
                <a:gd name="connsiteY2-54" fmla="*/ 348243 h 348243"/>
                <a:gd name="connsiteX0-55" fmla="*/ 0 w 4122228"/>
                <a:gd name="connsiteY0-56" fmla="*/ 62493 h 62493"/>
                <a:gd name="connsiteX1-57" fmla="*/ 4122228 w 4122228"/>
                <a:gd name="connsiteY1-58" fmla="*/ 17700 h 62493"/>
                <a:gd name="connsiteX0-59" fmla="*/ 0 w 4122228"/>
                <a:gd name="connsiteY0-60" fmla="*/ 44793 h 66159"/>
                <a:gd name="connsiteX1-61" fmla="*/ 4122228 w 4122228"/>
                <a:gd name="connsiteY1-62" fmla="*/ 0 h 66159"/>
                <a:gd name="connsiteX0-63" fmla="*/ 0 w 4245691"/>
                <a:gd name="connsiteY0-64" fmla="*/ 156004 h 156004"/>
                <a:gd name="connsiteX1-65" fmla="*/ 4245691 w 4245691"/>
                <a:gd name="connsiteY1-66" fmla="*/ 0 h 156004"/>
                <a:gd name="connsiteX0-67" fmla="*/ 0 w 4245691"/>
                <a:gd name="connsiteY0-68" fmla="*/ 156004 h 163985"/>
                <a:gd name="connsiteX1-69" fmla="*/ 4245691 w 4245691"/>
                <a:gd name="connsiteY1-70" fmla="*/ 0 h 163985"/>
                <a:gd name="connsiteX0-71" fmla="*/ 0 w 5449458"/>
                <a:gd name="connsiteY0-72" fmla="*/ 143648 h 143648"/>
                <a:gd name="connsiteX1-73" fmla="*/ 5449458 w 5449458"/>
                <a:gd name="connsiteY1-74" fmla="*/ 0 h 143648"/>
                <a:gd name="connsiteX0-75" fmla="*/ 0 w 5449458"/>
                <a:gd name="connsiteY0-76" fmla="*/ 143648 h 260913"/>
                <a:gd name="connsiteX1-77" fmla="*/ 1990356 w 5449458"/>
                <a:gd name="connsiteY1-78" fmla="*/ 260339 h 260913"/>
                <a:gd name="connsiteX2-79" fmla="*/ 5449458 w 5449458"/>
                <a:gd name="connsiteY2-80" fmla="*/ 0 h 260913"/>
                <a:gd name="connsiteX0-81" fmla="*/ 0 w 4693246"/>
                <a:gd name="connsiteY0-82" fmla="*/ 169 h 463018"/>
                <a:gd name="connsiteX1-83" fmla="*/ 1234144 w 4693246"/>
                <a:gd name="connsiteY1-84" fmla="*/ 462849 h 463018"/>
                <a:gd name="connsiteX2-85" fmla="*/ 4693246 w 4693246"/>
                <a:gd name="connsiteY2-86" fmla="*/ 202510 h 463018"/>
                <a:gd name="connsiteX0-87" fmla="*/ 153395 w 4846641"/>
                <a:gd name="connsiteY0-88" fmla="*/ 0 h 462988"/>
                <a:gd name="connsiteX1-89" fmla="*/ 1387539 w 4846641"/>
                <a:gd name="connsiteY1-90" fmla="*/ 462680 h 462988"/>
                <a:gd name="connsiteX2-91" fmla="*/ 4846641 w 4846641"/>
                <a:gd name="connsiteY2-92" fmla="*/ 202341 h 462988"/>
                <a:gd name="connsiteX0-93" fmla="*/ 212160 w 4457851"/>
                <a:gd name="connsiteY0-94" fmla="*/ 0 h 462988"/>
                <a:gd name="connsiteX1-95" fmla="*/ 998749 w 4457851"/>
                <a:gd name="connsiteY1-96" fmla="*/ 462680 h 462988"/>
                <a:gd name="connsiteX2-97" fmla="*/ 4457851 w 4457851"/>
                <a:gd name="connsiteY2-98" fmla="*/ 202341 h 462988"/>
                <a:gd name="connsiteX0-99" fmla="*/ 238795 w 4484486"/>
                <a:gd name="connsiteY0-100" fmla="*/ 0 h 462868"/>
                <a:gd name="connsiteX1-101" fmla="*/ 1025384 w 4484486"/>
                <a:gd name="connsiteY1-102" fmla="*/ 462680 h 462868"/>
                <a:gd name="connsiteX2-103" fmla="*/ 4484486 w 4484486"/>
                <a:gd name="connsiteY2-104" fmla="*/ 202341 h 462868"/>
                <a:gd name="connsiteX0-105" fmla="*/ 410770 w 4656461"/>
                <a:gd name="connsiteY0-106" fmla="*/ 0 h 425815"/>
                <a:gd name="connsiteX1-107" fmla="*/ 595476 w 4656461"/>
                <a:gd name="connsiteY1-108" fmla="*/ 425610 h 425815"/>
                <a:gd name="connsiteX2-109" fmla="*/ 4656461 w 4656461"/>
                <a:gd name="connsiteY2-110" fmla="*/ 202341 h 425815"/>
                <a:gd name="connsiteX0-111" fmla="*/ 410770 w 4656461"/>
                <a:gd name="connsiteY0-112" fmla="*/ 0 h 364069"/>
                <a:gd name="connsiteX1-113" fmla="*/ 595476 w 4656461"/>
                <a:gd name="connsiteY1-114" fmla="*/ 363827 h 364069"/>
                <a:gd name="connsiteX2-115" fmla="*/ 4656461 w 4656461"/>
                <a:gd name="connsiteY2-116" fmla="*/ 202341 h 364069"/>
                <a:gd name="connsiteX0-117" fmla="*/ 558636 w 4511100"/>
                <a:gd name="connsiteY0-118" fmla="*/ 0 h 388767"/>
                <a:gd name="connsiteX1-119" fmla="*/ 450115 w 4511100"/>
                <a:gd name="connsiteY1-120" fmla="*/ 388541 h 388767"/>
                <a:gd name="connsiteX2-121" fmla="*/ 4511100 w 4511100"/>
                <a:gd name="connsiteY2-122" fmla="*/ 227055 h 388767"/>
                <a:gd name="connsiteX0-123" fmla="*/ 445007 w 4613533"/>
                <a:gd name="connsiteY0-124" fmla="*/ 0 h 413467"/>
                <a:gd name="connsiteX1-125" fmla="*/ 552548 w 4613533"/>
                <a:gd name="connsiteY1-126" fmla="*/ 413255 h 413467"/>
                <a:gd name="connsiteX2-127" fmla="*/ 4613533 w 4613533"/>
                <a:gd name="connsiteY2-128" fmla="*/ 251769 h 413467"/>
                <a:gd name="connsiteX0-129" fmla="*/ 437894 w 4606420"/>
                <a:gd name="connsiteY0-130" fmla="*/ 0 h 351722"/>
                <a:gd name="connsiteX1-131" fmla="*/ 560868 w 4606420"/>
                <a:gd name="connsiteY1-132" fmla="*/ 351471 h 351722"/>
                <a:gd name="connsiteX2-133" fmla="*/ 4606420 w 4606420"/>
                <a:gd name="connsiteY2-134" fmla="*/ 251769 h 351722"/>
                <a:gd name="connsiteX0-135" fmla="*/ 424068 w 4592594"/>
                <a:gd name="connsiteY0-136" fmla="*/ 0 h 401116"/>
                <a:gd name="connsiteX1-137" fmla="*/ 577907 w 4592594"/>
                <a:gd name="connsiteY1-138" fmla="*/ 400898 h 401116"/>
                <a:gd name="connsiteX2-139" fmla="*/ 4592594 w 4592594"/>
                <a:gd name="connsiteY2-140" fmla="*/ 251769 h 401116"/>
                <a:gd name="connsiteX0-141" fmla="*/ 424068 w 4592594"/>
                <a:gd name="connsiteY0-142" fmla="*/ 0 h 401116"/>
                <a:gd name="connsiteX1-143" fmla="*/ 577907 w 4592594"/>
                <a:gd name="connsiteY1-144" fmla="*/ 400898 h 401116"/>
                <a:gd name="connsiteX2-145" fmla="*/ 4592594 w 4592594"/>
                <a:gd name="connsiteY2-146" fmla="*/ 338266 h 401116"/>
                <a:gd name="connsiteX0-147" fmla="*/ 391353 w 4638179"/>
                <a:gd name="connsiteY0-148" fmla="*/ 0 h 401116"/>
                <a:gd name="connsiteX1-149" fmla="*/ 623492 w 4638179"/>
                <a:gd name="connsiteY1-150" fmla="*/ 400898 h 401116"/>
                <a:gd name="connsiteX2-151" fmla="*/ 4638179 w 4638179"/>
                <a:gd name="connsiteY2-152" fmla="*/ 338266 h 401116"/>
                <a:gd name="connsiteX0-153" fmla="*/ 391353 w 4904398"/>
                <a:gd name="connsiteY0-154" fmla="*/ 0 h 401116"/>
                <a:gd name="connsiteX1-155" fmla="*/ 623492 w 4904398"/>
                <a:gd name="connsiteY1-156" fmla="*/ 400898 h 401116"/>
                <a:gd name="connsiteX2-157" fmla="*/ 4904398 w 4904398"/>
                <a:gd name="connsiteY2-158" fmla="*/ 322224 h 401116"/>
              </a:gdLst>
              <a:ahLst/>
              <a:cxnLst>
                <a:cxn ang="0">
                  <a:pos x="connsiteX0-153" y="connsiteY0-154"/>
                </a:cxn>
                <a:cxn ang="0">
                  <a:pos x="connsiteX1-155" y="connsiteY1-156"/>
                </a:cxn>
                <a:cxn ang="0">
                  <a:pos x="connsiteX2-157" y="connsiteY2-158"/>
                </a:cxn>
              </a:cxnLst>
              <a:rect l="l" t="t" r="r" b="b"/>
              <a:pathLst>
                <a:path w="4904398" h="401116">
                  <a:moveTo>
                    <a:pt x="391353" y="0"/>
                  </a:moveTo>
                  <a:cubicBezTo>
                    <a:pt x="-226127" y="38897"/>
                    <a:pt x="-86259" y="411428"/>
                    <a:pt x="623492" y="400898"/>
                  </a:cubicBezTo>
                  <a:lnTo>
                    <a:pt x="4904398" y="322224"/>
                  </a:lnTo>
                </a:path>
              </a:pathLst>
            </a:custGeom>
            <a:noFill/>
            <a:ln w="25400" cap="rnd">
              <a:solidFill>
                <a:srgbClr val="FFE469"/>
              </a:solidFill>
              <a:prstDash val="dash"/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zh-CN" altLang="en-US">
                <a:solidFill>
                  <a:srgbClr val="FFE46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4" name="Group 15">
            <a:extLst>
              <a:ext uri="{FF2B5EF4-FFF2-40B4-BE49-F238E27FC236}">
                <a16:creationId xmlns:a16="http://schemas.microsoft.com/office/drawing/2014/main" xmlns="" id="{ECEBEF40-39CD-4C39-83E1-EFEC5D670550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8054144" y="131247"/>
            <a:ext cx="985125" cy="1505676"/>
            <a:chOff x="6092" y="2755"/>
            <a:chExt cx="704" cy="807"/>
          </a:xfrm>
          <a:solidFill>
            <a:schemeClr val="accent2"/>
          </a:solidFill>
        </p:grpSpPr>
        <p:sp>
          <p:nvSpPr>
            <p:cNvPr id="105" name="Freeform 16">
              <a:extLst>
                <a:ext uri="{FF2B5EF4-FFF2-40B4-BE49-F238E27FC236}">
                  <a16:creationId xmlns:a16="http://schemas.microsoft.com/office/drawing/2014/main" xmlns="" id="{2FC83F2D-14BA-484E-96DC-7438D2C1FEEC}"/>
                </a:ext>
              </a:extLst>
            </p:cNvPr>
            <p:cNvSpPr>
              <a:spLocks/>
            </p:cNvSpPr>
            <p:nvPr/>
          </p:nvSpPr>
          <p:spPr bwMode="auto">
            <a:xfrm>
              <a:off x="6092" y="2822"/>
              <a:ext cx="420" cy="378"/>
            </a:xfrm>
            <a:custGeom>
              <a:avLst/>
              <a:gdLst>
                <a:gd name="T0" fmla="*/ 4 w 188"/>
                <a:gd name="T1" fmla="*/ 89 h 169"/>
                <a:gd name="T2" fmla="*/ 137 w 188"/>
                <a:gd name="T3" fmla="*/ 141 h 169"/>
                <a:gd name="T4" fmla="*/ 159 w 188"/>
                <a:gd name="T5" fmla="*/ 3 h 169"/>
                <a:gd name="T6" fmla="*/ 154 w 188"/>
                <a:gd name="T7" fmla="*/ 0 h 169"/>
                <a:gd name="T8" fmla="*/ 6 w 188"/>
                <a:gd name="T9" fmla="*/ 80 h 169"/>
                <a:gd name="T10" fmla="*/ 15 w 188"/>
                <a:gd name="T11" fmla="*/ 89 h 169"/>
                <a:gd name="T12" fmla="*/ 95 w 188"/>
                <a:gd name="T13" fmla="*/ 28 h 169"/>
                <a:gd name="T14" fmla="*/ 140 w 188"/>
                <a:gd name="T15" fmla="*/ 13 h 169"/>
                <a:gd name="T16" fmla="*/ 156 w 188"/>
                <a:gd name="T17" fmla="*/ 25 h 169"/>
                <a:gd name="T18" fmla="*/ 164 w 188"/>
                <a:gd name="T19" fmla="*/ 57 h 169"/>
                <a:gd name="T20" fmla="*/ 112 w 188"/>
                <a:gd name="T21" fmla="*/ 138 h 169"/>
                <a:gd name="T22" fmla="*/ 15 w 188"/>
                <a:gd name="T23" fmla="*/ 83 h 169"/>
                <a:gd name="T24" fmla="*/ 4 w 188"/>
                <a:gd name="T25" fmla="*/ 89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88" h="169">
                  <a:moveTo>
                    <a:pt x="4" y="89"/>
                  </a:moveTo>
                  <a:cubicBezTo>
                    <a:pt x="33" y="136"/>
                    <a:pt x="83" y="169"/>
                    <a:pt x="137" y="141"/>
                  </a:cubicBezTo>
                  <a:cubicBezTo>
                    <a:pt x="188" y="113"/>
                    <a:pt x="180" y="46"/>
                    <a:pt x="159" y="3"/>
                  </a:cubicBezTo>
                  <a:cubicBezTo>
                    <a:pt x="158" y="1"/>
                    <a:pt x="155" y="0"/>
                    <a:pt x="154" y="0"/>
                  </a:cubicBezTo>
                  <a:cubicBezTo>
                    <a:pt x="99" y="2"/>
                    <a:pt x="40" y="39"/>
                    <a:pt x="6" y="80"/>
                  </a:cubicBezTo>
                  <a:cubicBezTo>
                    <a:pt x="2" y="86"/>
                    <a:pt x="10" y="95"/>
                    <a:pt x="15" y="89"/>
                  </a:cubicBezTo>
                  <a:cubicBezTo>
                    <a:pt x="37" y="62"/>
                    <a:pt x="65" y="43"/>
                    <a:pt x="95" y="28"/>
                  </a:cubicBezTo>
                  <a:cubicBezTo>
                    <a:pt x="110" y="21"/>
                    <a:pt x="125" y="16"/>
                    <a:pt x="140" y="13"/>
                  </a:cubicBezTo>
                  <a:cubicBezTo>
                    <a:pt x="152" y="11"/>
                    <a:pt x="151" y="13"/>
                    <a:pt x="156" y="25"/>
                  </a:cubicBezTo>
                  <a:cubicBezTo>
                    <a:pt x="160" y="35"/>
                    <a:pt x="162" y="46"/>
                    <a:pt x="164" y="57"/>
                  </a:cubicBezTo>
                  <a:cubicBezTo>
                    <a:pt x="168" y="94"/>
                    <a:pt x="148" y="128"/>
                    <a:pt x="112" y="138"/>
                  </a:cubicBezTo>
                  <a:cubicBezTo>
                    <a:pt x="70" y="149"/>
                    <a:pt x="35" y="116"/>
                    <a:pt x="15" y="83"/>
                  </a:cubicBezTo>
                  <a:cubicBezTo>
                    <a:pt x="11" y="77"/>
                    <a:pt x="0" y="83"/>
                    <a:pt x="4" y="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6" name="Freeform 17">
              <a:extLst>
                <a:ext uri="{FF2B5EF4-FFF2-40B4-BE49-F238E27FC236}">
                  <a16:creationId xmlns:a16="http://schemas.microsoft.com/office/drawing/2014/main" xmlns="" id="{F8C7B6F5-6959-42B1-A808-9348298DE577}"/>
                </a:ext>
              </a:extLst>
            </p:cNvPr>
            <p:cNvSpPr>
              <a:spLocks/>
            </p:cNvSpPr>
            <p:nvPr/>
          </p:nvSpPr>
          <p:spPr bwMode="auto">
            <a:xfrm>
              <a:off x="6148" y="2891"/>
              <a:ext cx="648" cy="671"/>
            </a:xfrm>
            <a:custGeom>
              <a:avLst/>
              <a:gdLst>
                <a:gd name="T0" fmla="*/ 1 w 290"/>
                <a:gd name="T1" fmla="*/ 89 h 300"/>
                <a:gd name="T2" fmla="*/ 17 w 290"/>
                <a:gd name="T3" fmla="*/ 199 h 300"/>
                <a:gd name="T4" fmla="*/ 55 w 290"/>
                <a:gd name="T5" fmla="*/ 271 h 300"/>
                <a:gd name="T6" fmla="*/ 198 w 290"/>
                <a:gd name="T7" fmla="*/ 259 h 300"/>
                <a:gd name="T8" fmla="*/ 277 w 290"/>
                <a:gd name="T9" fmla="*/ 142 h 300"/>
                <a:gd name="T10" fmla="*/ 231 w 290"/>
                <a:gd name="T11" fmla="*/ 74 h 300"/>
                <a:gd name="T12" fmla="*/ 146 w 290"/>
                <a:gd name="T13" fmla="*/ 4 h 300"/>
                <a:gd name="T14" fmla="*/ 137 w 290"/>
                <a:gd name="T15" fmla="*/ 13 h 300"/>
                <a:gd name="T16" fmla="*/ 258 w 290"/>
                <a:gd name="T17" fmla="*/ 126 h 300"/>
                <a:gd name="T18" fmla="*/ 192 w 290"/>
                <a:gd name="T19" fmla="*/ 249 h 300"/>
                <a:gd name="T20" fmla="*/ 55 w 290"/>
                <a:gd name="T21" fmla="*/ 256 h 300"/>
                <a:gd name="T22" fmla="*/ 25 w 290"/>
                <a:gd name="T23" fmla="*/ 175 h 300"/>
                <a:gd name="T24" fmla="*/ 13 w 290"/>
                <a:gd name="T25" fmla="*/ 86 h 300"/>
                <a:gd name="T26" fmla="*/ 1 w 290"/>
                <a:gd name="T27" fmla="*/ 89 h 3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0" h="300">
                  <a:moveTo>
                    <a:pt x="1" y="89"/>
                  </a:moveTo>
                  <a:cubicBezTo>
                    <a:pt x="8" y="126"/>
                    <a:pt x="10" y="163"/>
                    <a:pt x="17" y="199"/>
                  </a:cubicBezTo>
                  <a:cubicBezTo>
                    <a:pt x="23" y="227"/>
                    <a:pt x="31" y="254"/>
                    <a:pt x="55" y="271"/>
                  </a:cubicBezTo>
                  <a:cubicBezTo>
                    <a:pt x="96" y="300"/>
                    <a:pt x="158" y="278"/>
                    <a:pt x="198" y="259"/>
                  </a:cubicBezTo>
                  <a:cubicBezTo>
                    <a:pt x="243" y="238"/>
                    <a:pt x="289" y="198"/>
                    <a:pt x="277" y="142"/>
                  </a:cubicBezTo>
                  <a:cubicBezTo>
                    <a:pt x="271" y="115"/>
                    <a:pt x="250" y="92"/>
                    <a:pt x="231" y="74"/>
                  </a:cubicBezTo>
                  <a:cubicBezTo>
                    <a:pt x="204" y="49"/>
                    <a:pt x="174" y="27"/>
                    <a:pt x="146" y="4"/>
                  </a:cubicBezTo>
                  <a:cubicBezTo>
                    <a:pt x="140" y="0"/>
                    <a:pt x="131" y="8"/>
                    <a:pt x="137" y="13"/>
                  </a:cubicBezTo>
                  <a:cubicBezTo>
                    <a:pt x="180" y="46"/>
                    <a:pt x="231" y="78"/>
                    <a:pt x="258" y="126"/>
                  </a:cubicBezTo>
                  <a:cubicBezTo>
                    <a:pt x="290" y="182"/>
                    <a:pt x="237" y="227"/>
                    <a:pt x="192" y="249"/>
                  </a:cubicBezTo>
                  <a:cubicBezTo>
                    <a:pt x="153" y="268"/>
                    <a:pt x="92" y="287"/>
                    <a:pt x="55" y="256"/>
                  </a:cubicBezTo>
                  <a:cubicBezTo>
                    <a:pt x="33" y="238"/>
                    <a:pt x="29" y="202"/>
                    <a:pt x="25" y="175"/>
                  </a:cubicBezTo>
                  <a:cubicBezTo>
                    <a:pt x="20" y="146"/>
                    <a:pt x="18" y="116"/>
                    <a:pt x="13" y="86"/>
                  </a:cubicBezTo>
                  <a:cubicBezTo>
                    <a:pt x="11" y="78"/>
                    <a:pt x="0" y="82"/>
                    <a:pt x="1" y="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7" name="Freeform 18">
              <a:extLst>
                <a:ext uri="{FF2B5EF4-FFF2-40B4-BE49-F238E27FC236}">
                  <a16:creationId xmlns:a16="http://schemas.microsoft.com/office/drawing/2014/main" xmlns="" id="{9B2339ED-F8F9-49F2-97F9-F84DD8B3FBAA}"/>
                </a:ext>
              </a:extLst>
            </p:cNvPr>
            <p:cNvSpPr>
              <a:spLocks/>
            </p:cNvSpPr>
            <p:nvPr/>
          </p:nvSpPr>
          <p:spPr bwMode="auto">
            <a:xfrm>
              <a:off x="6300" y="3146"/>
              <a:ext cx="356" cy="345"/>
            </a:xfrm>
            <a:custGeom>
              <a:avLst/>
              <a:gdLst>
                <a:gd name="T0" fmla="*/ 2 w 159"/>
                <a:gd name="T1" fmla="*/ 75 h 154"/>
                <a:gd name="T2" fmla="*/ 113 w 159"/>
                <a:gd name="T3" fmla="*/ 134 h 154"/>
                <a:gd name="T4" fmla="*/ 152 w 159"/>
                <a:gd name="T5" fmla="*/ 86 h 154"/>
                <a:gd name="T6" fmla="*/ 126 w 159"/>
                <a:gd name="T7" fmla="*/ 7 h 154"/>
                <a:gd name="T8" fmla="*/ 115 w 159"/>
                <a:gd name="T9" fmla="*/ 13 h 154"/>
                <a:gd name="T10" fmla="*/ 114 w 159"/>
                <a:gd name="T11" fmla="*/ 121 h 154"/>
                <a:gd name="T12" fmla="*/ 13 w 159"/>
                <a:gd name="T13" fmla="*/ 72 h 154"/>
                <a:gd name="T14" fmla="*/ 2 w 159"/>
                <a:gd name="T15" fmla="*/ 75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59" h="154">
                  <a:moveTo>
                    <a:pt x="2" y="75"/>
                  </a:moveTo>
                  <a:cubicBezTo>
                    <a:pt x="15" y="126"/>
                    <a:pt x="63" y="154"/>
                    <a:pt x="113" y="134"/>
                  </a:cubicBezTo>
                  <a:cubicBezTo>
                    <a:pt x="134" y="126"/>
                    <a:pt x="148" y="108"/>
                    <a:pt x="152" y="86"/>
                  </a:cubicBezTo>
                  <a:cubicBezTo>
                    <a:pt x="157" y="57"/>
                    <a:pt x="140" y="30"/>
                    <a:pt x="126" y="7"/>
                  </a:cubicBezTo>
                  <a:cubicBezTo>
                    <a:pt x="122" y="0"/>
                    <a:pt x="111" y="6"/>
                    <a:pt x="115" y="13"/>
                  </a:cubicBezTo>
                  <a:cubicBezTo>
                    <a:pt x="137" y="47"/>
                    <a:pt x="159" y="95"/>
                    <a:pt x="114" y="121"/>
                  </a:cubicBezTo>
                  <a:cubicBezTo>
                    <a:pt x="70" y="146"/>
                    <a:pt x="25" y="115"/>
                    <a:pt x="13" y="72"/>
                  </a:cubicBezTo>
                  <a:cubicBezTo>
                    <a:pt x="11" y="64"/>
                    <a:pt x="0" y="68"/>
                    <a:pt x="2" y="7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8" name="Freeform 19">
              <a:extLst>
                <a:ext uri="{FF2B5EF4-FFF2-40B4-BE49-F238E27FC236}">
                  <a16:creationId xmlns:a16="http://schemas.microsoft.com/office/drawing/2014/main" xmlns="" id="{DE50363B-6BB0-4017-9FFA-AB6C419AFB47}"/>
                </a:ext>
              </a:extLst>
            </p:cNvPr>
            <p:cNvSpPr>
              <a:spLocks/>
            </p:cNvSpPr>
            <p:nvPr/>
          </p:nvSpPr>
          <p:spPr bwMode="auto">
            <a:xfrm>
              <a:off x="6300" y="3149"/>
              <a:ext cx="293" cy="221"/>
            </a:xfrm>
            <a:custGeom>
              <a:avLst/>
              <a:gdLst>
                <a:gd name="T0" fmla="*/ 5 w 131"/>
                <a:gd name="T1" fmla="*/ 75 h 99"/>
                <a:gd name="T2" fmla="*/ 88 w 131"/>
                <a:gd name="T3" fmla="*/ 90 h 99"/>
                <a:gd name="T4" fmla="*/ 125 w 131"/>
                <a:gd name="T5" fmla="*/ 7 h 99"/>
                <a:gd name="T6" fmla="*/ 114 w 131"/>
                <a:gd name="T7" fmla="*/ 10 h 99"/>
                <a:gd name="T8" fmla="*/ 76 w 131"/>
                <a:gd name="T9" fmla="*/ 81 h 99"/>
                <a:gd name="T10" fmla="*/ 14 w 131"/>
                <a:gd name="T11" fmla="*/ 67 h 99"/>
                <a:gd name="T12" fmla="*/ 5 w 131"/>
                <a:gd name="T13" fmla="*/ 75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1" h="99">
                  <a:moveTo>
                    <a:pt x="5" y="75"/>
                  </a:moveTo>
                  <a:cubicBezTo>
                    <a:pt x="28" y="95"/>
                    <a:pt x="60" y="99"/>
                    <a:pt x="88" y="90"/>
                  </a:cubicBezTo>
                  <a:cubicBezTo>
                    <a:pt x="123" y="78"/>
                    <a:pt x="131" y="41"/>
                    <a:pt x="125" y="7"/>
                  </a:cubicBezTo>
                  <a:cubicBezTo>
                    <a:pt x="124" y="0"/>
                    <a:pt x="112" y="3"/>
                    <a:pt x="114" y="10"/>
                  </a:cubicBezTo>
                  <a:cubicBezTo>
                    <a:pt x="119" y="43"/>
                    <a:pt x="110" y="72"/>
                    <a:pt x="76" y="81"/>
                  </a:cubicBezTo>
                  <a:cubicBezTo>
                    <a:pt x="56" y="86"/>
                    <a:pt x="30" y="81"/>
                    <a:pt x="14" y="67"/>
                  </a:cubicBezTo>
                  <a:cubicBezTo>
                    <a:pt x="8" y="62"/>
                    <a:pt x="0" y="70"/>
                    <a:pt x="5" y="7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9" name="Freeform 20">
              <a:extLst>
                <a:ext uri="{FF2B5EF4-FFF2-40B4-BE49-F238E27FC236}">
                  <a16:creationId xmlns:a16="http://schemas.microsoft.com/office/drawing/2014/main" xmlns="" id="{4FE12531-4456-4B0E-BFBE-6FC72BF2C98F}"/>
                </a:ext>
              </a:extLst>
            </p:cNvPr>
            <p:cNvSpPr>
              <a:spLocks/>
            </p:cNvSpPr>
            <p:nvPr/>
          </p:nvSpPr>
          <p:spPr bwMode="auto">
            <a:xfrm>
              <a:off x="6300" y="3146"/>
              <a:ext cx="288" cy="181"/>
            </a:xfrm>
            <a:custGeom>
              <a:avLst/>
              <a:gdLst>
                <a:gd name="T0" fmla="*/ 14 w 129"/>
                <a:gd name="T1" fmla="*/ 76 h 81"/>
                <a:gd name="T2" fmla="*/ 121 w 129"/>
                <a:gd name="T3" fmla="*/ 14 h 81"/>
                <a:gd name="T4" fmla="*/ 118 w 129"/>
                <a:gd name="T5" fmla="*/ 3 h 81"/>
                <a:gd name="T6" fmla="*/ 5 w 129"/>
                <a:gd name="T7" fmla="*/ 68 h 81"/>
                <a:gd name="T8" fmla="*/ 14 w 129"/>
                <a:gd name="T9" fmla="*/ 76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9" h="81">
                  <a:moveTo>
                    <a:pt x="14" y="76"/>
                  </a:moveTo>
                  <a:cubicBezTo>
                    <a:pt x="45" y="48"/>
                    <a:pt x="82" y="28"/>
                    <a:pt x="121" y="14"/>
                  </a:cubicBezTo>
                  <a:cubicBezTo>
                    <a:pt x="129" y="12"/>
                    <a:pt x="126" y="0"/>
                    <a:pt x="118" y="3"/>
                  </a:cubicBezTo>
                  <a:cubicBezTo>
                    <a:pt x="76" y="17"/>
                    <a:pt x="38" y="38"/>
                    <a:pt x="5" y="68"/>
                  </a:cubicBezTo>
                  <a:cubicBezTo>
                    <a:pt x="0" y="73"/>
                    <a:pt x="8" y="81"/>
                    <a:pt x="14" y="7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0" name="Freeform 21">
              <a:extLst>
                <a:ext uri="{FF2B5EF4-FFF2-40B4-BE49-F238E27FC236}">
                  <a16:creationId xmlns:a16="http://schemas.microsoft.com/office/drawing/2014/main" xmlns="" id="{2EDD0D34-AEFD-4F47-9A30-F8680A6A854E}"/>
                </a:ext>
              </a:extLst>
            </p:cNvPr>
            <p:cNvSpPr>
              <a:spLocks/>
            </p:cNvSpPr>
            <p:nvPr/>
          </p:nvSpPr>
          <p:spPr bwMode="auto">
            <a:xfrm>
              <a:off x="6354" y="3066"/>
              <a:ext cx="73" cy="127"/>
            </a:xfrm>
            <a:custGeom>
              <a:avLst/>
              <a:gdLst>
                <a:gd name="T0" fmla="*/ 1 w 33"/>
                <a:gd name="T1" fmla="*/ 10 h 57"/>
                <a:gd name="T2" fmla="*/ 18 w 33"/>
                <a:gd name="T3" fmla="*/ 51 h 57"/>
                <a:gd name="T4" fmla="*/ 29 w 33"/>
                <a:gd name="T5" fmla="*/ 45 h 57"/>
                <a:gd name="T6" fmla="*/ 13 w 33"/>
                <a:gd name="T7" fmla="*/ 7 h 57"/>
                <a:gd name="T8" fmla="*/ 1 w 33"/>
                <a:gd name="T9" fmla="*/ 1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57">
                  <a:moveTo>
                    <a:pt x="1" y="10"/>
                  </a:moveTo>
                  <a:cubicBezTo>
                    <a:pt x="4" y="25"/>
                    <a:pt x="9" y="39"/>
                    <a:pt x="18" y="51"/>
                  </a:cubicBezTo>
                  <a:cubicBezTo>
                    <a:pt x="23" y="57"/>
                    <a:pt x="33" y="51"/>
                    <a:pt x="29" y="45"/>
                  </a:cubicBezTo>
                  <a:cubicBezTo>
                    <a:pt x="20" y="33"/>
                    <a:pt x="15" y="21"/>
                    <a:pt x="13" y="7"/>
                  </a:cubicBezTo>
                  <a:cubicBezTo>
                    <a:pt x="12" y="0"/>
                    <a:pt x="0" y="3"/>
                    <a:pt x="1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1" name="Freeform 22">
              <a:extLst>
                <a:ext uri="{FF2B5EF4-FFF2-40B4-BE49-F238E27FC236}">
                  <a16:creationId xmlns:a16="http://schemas.microsoft.com/office/drawing/2014/main" xmlns="" id="{B3C7C1C5-CC61-4850-8F18-B40A3CEC8A91}"/>
                </a:ext>
              </a:extLst>
            </p:cNvPr>
            <p:cNvSpPr>
              <a:spLocks/>
            </p:cNvSpPr>
            <p:nvPr/>
          </p:nvSpPr>
          <p:spPr bwMode="auto">
            <a:xfrm>
              <a:off x="6454" y="3285"/>
              <a:ext cx="81" cy="110"/>
            </a:xfrm>
            <a:custGeom>
              <a:avLst/>
              <a:gdLst>
                <a:gd name="T0" fmla="*/ 5 w 36"/>
                <a:gd name="T1" fmla="*/ 12 h 49"/>
                <a:gd name="T2" fmla="*/ 22 w 36"/>
                <a:gd name="T3" fmla="*/ 42 h 49"/>
                <a:gd name="T4" fmla="*/ 33 w 36"/>
                <a:gd name="T5" fmla="*/ 39 h 49"/>
                <a:gd name="T6" fmla="*/ 15 w 36"/>
                <a:gd name="T7" fmla="*/ 6 h 49"/>
                <a:gd name="T8" fmla="*/ 5 w 36"/>
                <a:gd name="T9" fmla="*/ 12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49">
                  <a:moveTo>
                    <a:pt x="5" y="12"/>
                  </a:moveTo>
                  <a:cubicBezTo>
                    <a:pt x="11" y="22"/>
                    <a:pt x="17" y="31"/>
                    <a:pt x="22" y="42"/>
                  </a:cubicBezTo>
                  <a:cubicBezTo>
                    <a:pt x="25" y="49"/>
                    <a:pt x="36" y="46"/>
                    <a:pt x="33" y="39"/>
                  </a:cubicBezTo>
                  <a:cubicBezTo>
                    <a:pt x="29" y="27"/>
                    <a:pt x="22" y="17"/>
                    <a:pt x="15" y="6"/>
                  </a:cubicBezTo>
                  <a:cubicBezTo>
                    <a:pt x="11" y="0"/>
                    <a:pt x="0" y="6"/>
                    <a:pt x="5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2" name="Freeform 23">
              <a:extLst>
                <a:ext uri="{FF2B5EF4-FFF2-40B4-BE49-F238E27FC236}">
                  <a16:creationId xmlns:a16="http://schemas.microsoft.com/office/drawing/2014/main" xmlns="" id="{504F65FF-E05C-4F4E-8A6F-9FE95B705B02}"/>
                </a:ext>
              </a:extLst>
            </p:cNvPr>
            <p:cNvSpPr>
              <a:spLocks/>
            </p:cNvSpPr>
            <p:nvPr/>
          </p:nvSpPr>
          <p:spPr bwMode="auto">
            <a:xfrm>
              <a:off x="6094" y="2755"/>
              <a:ext cx="289" cy="226"/>
            </a:xfrm>
            <a:custGeom>
              <a:avLst/>
              <a:gdLst>
                <a:gd name="T0" fmla="*/ 34 w 129"/>
                <a:gd name="T1" fmla="*/ 88 h 101"/>
                <a:gd name="T2" fmla="*/ 48 w 129"/>
                <a:gd name="T3" fmla="*/ 24 h 101"/>
                <a:gd name="T4" fmla="*/ 115 w 129"/>
                <a:gd name="T5" fmla="*/ 42 h 101"/>
                <a:gd name="T6" fmla="*/ 126 w 129"/>
                <a:gd name="T7" fmla="*/ 36 h 101"/>
                <a:gd name="T8" fmla="*/ 38 w 129"/>
                <a:gd name="T9" fmla="*/ 15 h 101"/>
                <a:gd name="T10" fmla="*/ 25 w 129"/>
                <a:gd name="T11" fmla="*/ 96 h 101"/>
                <a:gd name="T12" fmla="*/ 34 w 129"/>
                <a:gd name="T13" fmla="*/ 88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9" h="101">
                  <a:moveTo>
                    <a:pt x="34" y="88"/>
                  </a:moveTo>
                  <a:cubicBezTo>
                    <a:pt x="11" y="66"/>
                    <a:pt x="23" y="37"/>
                    <a:pt x="48" y="24"/>
                  </a:cubicBezTo>
                  <a:cubicBezTo>
                    <a:pt x="69" y="11"/>
                    <a:pt x="105" y="19"/>
                    <a:pt x="115" y="42"/>
                  </a:cubicBezTo>
                  <a:cubicBezTo>
                    <a:pt x="119" y="49"/>
                    <a:pt x="129" y="43"/>
                    <a:pt x="126" y="36"/>
                  </a:cubicBezTo>
                  <a:cubicBezTo>
                    <a:pt x="111" y="4"/>
                    <a:pt x="66" y="0"/>
                    <a:pt x="38" y="15"/>
                  </a:cubicBezTo>
                  <a:cubicBezTo>
                    <a:pt x="8" y="33"/>
                    <a:pt x="0" y="72"/>
                    <a:pt x="25" y="96"/>
                  </a:cubicBezTo>
                  <a:cubicBezTo>
                    <a:pt x="31" y="101"/>
                    <a:pt x="40" y="93"/>
                    <a:pt x="34" y="8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" name="Freeform 24">
              <a:extLst>
                <a:ext uri="{FF2B5EF4-FFF2-40B4-BE49-F238E27FC236}">
                  <a16:creationId xmlns:a16="http://schemas.microsoft.com/office/drawing/2014/main" xmlns="" id="{F38251A6-C7F8-4353-9A25-F71C126ACFC2}"/>
                </a:ext>
              </a:extLst>
            </p:cNvPr>
            <p:cNvSpPr>
              <a:spLocks/>
            </p:cNvSpPr>
            <p:nvPr/>
          </p:nvSpPr>
          <p:spPr bwMode="auto">
            <a:xfrm>
              <a:off x="6139" y="2782"/>
              <a:ext cx="197" cy="179"/>
            </a:xfrm>
            <a:custGeom>
              <a:avLst/>
              <a:gdLst>
                <a:gd name="T0" fmla="*/ 27 w 88"/>
                <a:gd name="T1" fmla="*/ 70 h 80"/>
                <a:gd name="T2" fmla="*/ 74 w 88"/>
                <a:gd name="T3" fmla="*/ 37 h 80"/>
                <a:gd name="T4" fmla="*/ 82 w 88"/>
                <a:gd name="T5" fmla="*/ 28 h 80"/>
                <a:gd name="T6" fmla="*/ 15 w 88"/>
                <a:gd name="T7" fmla="*/ 73 h 80"/>
                <a:gd name="T8" fmla="*/ 27 w 88"/>
                <a:gd name="T9" fmla="*/ 7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8" h="80">
                  <a:moveTo>
                    <a:pt x="27" y="70"/>
                  </a:moveTo>
                  <a:cubicBezTo>
                    <a:pt x="16" y="43"/>
                    <a:pt x="51" y="16"/>
                    <a:pt x="74" y="37"/>
                  </a:cubicBezTo>
                  <a:cubicBezTo>
                    <a:pt x="79" y="42"/>
                    <a:pt x="88" y="34"/>
                    <a:pt x="82" y="28"/>
                  </a:cubicBezTo>
                  <a:cubicBezTo>
                    <a:pt x="52" y="0"/>
                    <a:pt x="0" y="34"/>
                    <a:pt x="15" y="73"/>
                  </a:cubicBezTo>
                  <a:cubicBezTo>
                    <a:pt x="18" y="80"/>
                    <a:pt x="30" y="77"/>
                    <a:pt x="27" y="7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4" name="Rectangle 113">
            <a:extLst>
              <a:ext uri="{FF2B5EF4-FFF2-40B4-BE49-F238E27FC236}">
                <a16:creationId xmlns:a16="http://schemas.microsoft.com/office/drawing/2014/main" xmlns="" id="{7C7EA14D-8507-4233-872B-1F99BCE5EF98}"/>
              </a:ext>
            </a:extLst>
          </p:cNvPr>
          <p:cNvSpPr/>
          <p:nvPr/>
        </p:nvSpPr>
        <p:spPr>
          <a:xfrm>
            <a:off x="4221806" y="389495"/>
            <a:ext cx="936471" cy="584773"/>
          </a:xfrm>
          <a:prstGeom prst="rect">
            <a:avLst/>
          </a:prstGeom>
        </p:spPr>
        <p:txBody>
          <a:bodyPr wrap="none" lIns="91438" tIns="45719" rIns="91438" bIns="45719">
            <a:spAutoFit/>
          </a:bodyPr>
          <a:lstStyle/>
          <a:p>
            <a:pPr algn="ctr">
              <a:defRPr/>
            </a:pPr>
            <a:r>
              <a:rPr lang="en-US" altLang="zh-CN" sz="3200" b="1" dirty="0" err="1">
                <a:solidFill>
                  <a:srgbClr val="FFE469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ải</a:t>
            </a:r>
            <a:endParaRPr lang="zh-CN" altLang="en-US" sz="3200" b="1" dirty="0">
              <a:solidFill>
                <a:srgbClr val="FFE469"/>
              </a:solidFill>
              <a:latin typeface="Times New Roman" panose="02020603050405020304" pitchFamily="18" charset="0"/>
              <a:ea typeface="汉仪喵魂体W" panose="00020600040101010101" pitchFamily="18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xmlns="" id="{A7D19EF9-CB7C-4257-9E74-300C864A14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6073" y="2454374"/>
            <a:ext cx="184727" cy="369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8" tIns="45719" rIns="91438" bIns="45719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xmlns="" id="{8D6B469C-C79C-4D73-9FCC-876D1D838671}"/>
              </a:ext>
            </a:extLst>
          </p:cNvPr>
          <p:cNvCxnSpPr>
            <a:cxnSpLocks/>
          </p:cNvCxnSpPr>
          <p:nvPr/>
        </p:nvCxnSpPr>
        <p:spPr>
          <a:xfrm>
            <a:off x="3491880" y="1523915"/>
            <a:ext cx="0" cy="47968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6CE827C7-6F94-435E-943B-3DBEAD442E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688522"/>
              </p:ext>
            </p:extLst>
          </p:nvPr>
        </p:nvGraphicFramePr>
        <p:xfrm>
          <a:off x="611560" y="4365104"/>
          <a:ext cx="11493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4" imgW="1079280" imgH="736560" progId="Equation.DSMT4">
                  <p:embed/>
                </p:oleObj>
              </mc:Choice>
              <mc:Fallback>
                <p:oleObj name="Equation" r:id="rId4" imgW="10792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1560" y="4365104"/>
                        <a:ext cx="114935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2EFACEB7-20BE-43F0-ACD1-E3DE3079B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716530"/>
              </p:ext>
            </p:extLst>
          </p:nvPr>
        </p:nvGraphicFramePr>
        <p:xfrm>
          <a:off x="683568" y="5229200"/>
          <a:ext cx="804863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6" imgW="660240" imgH="736560" progId="Equation.DSMT4">
                  <p:embed/>
                </p:oleObj>
              </mc:Choice>
              <mc:Fallback>
                <p:oleObj name="Equation" r:id="rId6" imgW="6602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3568" y="5229200"/>
                        <a:ext cx="804863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xmlns="" id="{94FE0F25-A8B2-48D4-AB95-FD75C37224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953620"/>
              </p:ext>
            </p:extLst>
          </p:nvPr>
        </p:nvGraphicFramePr>
        <p:xfrm>
          <a:off x="4632325" y="1574800"/>
          <a:ext cx="3797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8" imgW="3822480" imgH="736560" progId="Equation.DSMT4">
                  <p:embed/>
                </p:oleObj>
              </mc:Choice>
              <mc:Fallback>
                <p:oleObj name="Equation" r:id="rId8" imgW="38224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1574800"/>
                        <a:ext cx="3797300" cy="736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1DA77967-265C-41F5-8ACC-529EF14750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498049"/>
              </p:ext>
            </p:extLst>
          </p:nvPr>
        </p:nvGraphicFramePr>
        <p:xfrm>
          <a:off x="4572000" y="2639039"/>
          <a:ext cx="2692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10" imgW="2273040" imgH="736560" progId="Equation.DSMT4">
                  <p:embed/>
                </p:oleObj>
              </mc:Choice>
              <mc:Fallback>
                <p:oleObj name="Equation" r:id="rId10" imgW="22730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72000" y="2639039"/>
                        <a:ext cx="26924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87B1EF76-B97C-4AE4-858A-BCB03A3F83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223387"/>
              </p:ext>
            </p:extLst>
          </p:nvPr>
        </p:nvGraphicFramePr>
        <p:xfrm>
          <a:off x="4572000" y="3560403"/>
          <a:ext cx="16065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12" imgW="1460160" imgH="723600" progId="Equation.DSMT4">
                  <p:embed/>
                </p:oleObj>
              </mc:Choice>
              <mc:Fallback>
                <p:oleObj name="Equation" r:id="rId12" imgW="146016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72000" y="3560403"/>
                        <a:ext cx="160655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12642990-740B-432D-AD3C-4EF74E1E4B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056988"/>
              </p:ext>
            </p:extLst>
          </p:nvPr>
        </p:nvGraphicFramePr>
        <p:xfrm>
          <a:off x="4533596" y="4509120"/>
          <a:ext cx="124936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14" imgW="1143000" imgH="279360" progId="Equation.DSMT4">
                  <p:embed/>
                </p:oleObj>
              </mc:Choice>
              <mc:Fallback>
                <p:oleObj name="Equation" r:id="rId14" imgW="1143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33596" y="4509120"/>
                        <a:ext cx="1249362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xmlns="" id="{14CA17EA-AD67-4CFF-B8BE-A5106D15E4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177474"/>
              </p:ext>
            </p:extLst>
          </p:nvPr>
        </p:nvGraphicFramePr>
        <p:xfrm>
          <a:off x="4499992" y="5157192"/>
          <a:ext cx="8191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16" imgW="736560" imgH="279360" progId="Equation.DSMT4">
                  <p:embed/>
                </p:oleObj>
              </mc:Choice>
              <mc:Fallback>
                <p:oleObj name="Equation" r:id="rId16" imgW="736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99992" y="5157192"/>
                        <a:ext cx="81915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256910"/>
              </p:ext>
            </p:extLst>
          </p:nvPr>
        </p:nvGraphicFramePr>
        <p:xfrm>
          <a:off x="722313" y="1492250"/>
          <a:ext cx="21304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18" imgW="2336760" imgH="736560" progId="Equation.DSMT4">
                  <p:embed/>
                </p:oleObj>
              </mc:Choice>
              <mc:Fallback>
                <p:oleObj name="Equation" r:id="rId18" imgW="2336760" imgH="736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1492250"/>
                        <a:ext cx="21304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648858"/>
              </p:ext>
            </p:extLst>
          </p:nvPr>
        </p:nvGraphicFramePr>
        <p:xfrm>
          <a:off x="558800" y="2454275"/>
          <a:ext cx="194786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20" imgW="2133360" imgH="736560" progId="Equation.DSMT4">
                  <p:embed/>
                </p:oleObj>
              </mc:Choice>
              <mc:Fallback>
                <p:oleObj name="Equation" r:id="rId20" imgW="2133360" imgH="736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2454275"/>
                        <a:ext cx="1947863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302930"/>
              </p:ext>
            </p:extLst>
          </p:nvPr>
        </p:nvGraphicFramePr>
        <p:xfrm>
          <a:off x="512763" y="3429000"/>
          <a:ext cx="214471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22" imgW="2349360" imgH="736560" progId="Equation.DSMT4">
                  <p:embed/>
                </p:oleObj>
              </mc:Choice>
              <mc:Fallback>
                <p:oleObj name="Equation" r:id="rId22" imgW="2349360" imgH="736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3429000"/>
                        <a:ext cx="214471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247244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0" name="组合 92">
            <a:extLst>
              <a:ext uri="{FF2B5EF4-FFF2-40B4-BE49-F238E27FC236}">
                <a16:creationId xmlns="" xmlns:a16="http://schemas.microsoft.com/office/drawing/2014/main" id="{F2ED216F-1E3F-417D-AF21-63A9AFD7FF09}"/>
              </a:ext>
            </a:extLst>
          </p:cNvPr>
          <p:cNvGrpSpPr/>
          <p:nvPr/>
        </p:nvGrpSpPr>
        <p:grpSpPr>
          <a:xfrm>
            <a:off x="425202" y="221539"/>
            <a:ext cx="5811253" cy="805788"/>
            <a:chOff x="3532280" y="5381090"/>
            <a:chExt cx="5886671" cy="495365"/>
          </a:xfrm>
        </p:grpSpPr>
        <p:sp>
          <p:nvSpPr>
            <p:cNvPr id="202" name="Freeform 34">
              <a:extLst>
                <a:ext uri="{FF2B5EF4-FFF2-40B4-BE49-F238E27FC236}">
                  <a16:creationId xmlns="" xmlns:a16="http://schemas.microsoft.com/office/drawing/2014/main" id="{F17F4487-F26D-47A4-9CC5-CF10190F490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625557" y="5381090"/>
              <a:ext cx="793394" cy="459363"/>
            </a:xfrm>
            <a:custGeom>
              <a:avLst/>
              <a:gdLst>
                <a:gd name="T0" fmla="*/ 97 w 97"/>
                <a:gd name="T1" fmla="*/ 16 h 63"/>
                <a:gd name="T2" fmla="*/ 90 w 97"/>
                <a:gd name="T3" fmla="*/ 22 h 63"/>
                <a:gd name="T4" fmla="*/ 75 w 97"/>
                <a:gd name="T5" fmla="*/ 33 h 63"/>
                <a:gd name="T6" fmla="*/ 46 w 97"/>
                <a:gd name="T7" fmla="*/ 51 h 63"/>
                <a:gd name="T8" fmla="*/ 29 w 97"/>
                <a:gd name="T9" fmla="*/ 63 h 63"/>
                <a:gd name="T10" fmla="*/ 26 w 97"/>
                <a:gd name="T11" fmla="*/ 62 h 63"/>
                <a:gd name="T12" fmla="*/ 16 w 97"/>
                <a:gd name="T13" fmla="*/ 47 h 63"/>
                <a:gd name="T14" fmla="*/ 2 w 97"/>
                <a:gd name="T15" fmla="*/ 48 h 63"/>
                <a:gd name="T16" fmla="*/ 10 w 97"/>
                <a:gd name="T17" fmla="*/ 28 h 63"/>
                <a:gd name="T18" fmla="*/ 10 w 97"/>
                <a:gd name="T19" fmla="*/ 26 h 63"/>
                <a:gd name="T20" fmla="*/ 18 w 97"/>
                <a:gd name="T21" fmla="*/ 0 h 63"/>
                <a:gd name="T22" fmla="*/ 40 w 97"/>
                <a:gd name="T23" fmla="*/ 5 h 63"/>
                <a:gd name="T24" fmla="*/ 75 w 97"/>
                <a:gd name="T25" fmla="*/ 13 h 63"/>
                <a:gd name="T26" fmla="*/ 94 w 97"/>
                <a:gd name="T27" fmla="*/ 15 h 63"/>
                <a:gd name="T28" fmla="*/ 97 w 97"/>
                <a:gd name="T29" fmla="*/ 16 h 63"/>
                <a:gd name="T30" fmla="*/ 20 w 97"/>
                <a:gd name="T31" fmla="*/ 3 h 63"/>
                <a:gd name="T32" fmla="*/ 16 w 97"/>
                <a:gd name="T33" fmla="*/ 18 h 63"/>
                <a:gd name="T34" fmla="*/ 14 w 97"/>
                <a:gd name="T35" fmla="*/ 26 h 63"/>
                <a:gd name="T36" fmla="*/ 65 w 97"/>
                <a:gd name="T37" fmla="*/ 20 h 63"/>
                <a:gd name="T38" fmla="*/ 86 w 97"/>
                <a:gd name="T39" fmla="*/ 17 h 63"/>
                <a:gd name="T40" fmla="*/ 20 w 97"/>
                <a:gd name="T41" fmla="*/ 3 h 63"/>
                <a:gd name="T42" fmla="*/ 14 w 97"/>
                <a:gd name="T43" fmla="*/ 38 h 63"/>
                <a:gd name="T44" fmla="*/ 28 w 97"/>
                <a:gd name="T45" fmla="*/ 60 h 63"/>
                <a:gd name="T46" fmla="*/ 82 w 97"/>
                <a:gd name="T47" fmla="*/ 24 h 63"/>
                <a:gd name="T48" fmla="*/ 82 w 97"/>
                <a:gd name="T49" fmla="*/ 23 h 63"/>
                <a:gd name="T50" fmla="*/ 14 w 97"/>
                <a:gd name="T51" fmla="*/ 38 h 63"/>
                <a:gd name="T52" fmla="*/ 13 w 97"/>
                <a:gd name="T53" fmla="*/ 29 h 63"/>
                <a:gd name="T54" fmla="*/ 7 w 97"/>
                <a:gd name="T55" fmla="*/ 40 h 63"/>
                <a:gd name="T56" fmla="*/ 12 w 97"/>
                <a:gd name="T57" fmla="*/ 35 h 63"/>
                <a:gd name="T58" fmla="*/ 15 w 97"/>
                <a:gd name="T59" fmla="*/ 36 h 63"/>
                <a:gd name="T60" fmla="*/ 57 w 97"/>
                <a:gd name="T61" fmla="*/ 27 h 63"/>
                <a:gd name="T62" fmla="*/ 77 w 97"/>
                <a:gd name="T63" fmla="*/ 21 h 63"/>
                <a:gd name="T64" fmla="*/ 13 w 97"/>
                <a:gd name="T65" fmla="*/ 29 h 63"/>
                <a:gd name="T66" fmla="*/ 6 w 97"/>
                <a:gd name="T67" fmla="*/ 45 h 63"/>
                <a:gd name="T68" fmla="*/ 14 w 97"/>
                <a:gd name="T69" fmla="*/ 44 h 63"/>
                <a:gd name="T70" fmla="*/ 11 w 97"/>
                <a:gd name="T71" fmla="*/ 39 h 63"/>
                <a:gd name="T72" fmla="*/ 6 w 97"/>
                <a:gd name="T73" fmla="*/ 45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97" h="63">
                  <a:moveTo>
                    <a:pt x="97" y="16"/>
                  </a:moveTo>
                  <a:cubicBezTo>
                    <a:pt x="96" y="20"/>
                    <a:pt x="92" y="19"/>
                    <a:pt x="90" y="22"/>
                  </a:cubicBezTo>
                  <a:cubicBezTo>
                    <a:pt x="85" y="24"/>
                    <a:pt x="80" y="29"/>
                    <a:pt x="75" y="33"/>
                  </a:cubicBezTo>
                  <a:cubicBezTo>
                    <a:pt x="65" y="38"/>
                    <a:pt x="56" y="45"/>
                    <a:pt x="46" y="51"/>
                  </a:cubicBezTo>
                  <a:cubicBezTo>
                    <a:pt x="40" y="54"/>
                    <a:pt x="35" y="58"/>
                    <a:pt x="29" y="63"/>
                  </a:cubicBezTo>
                  <a:cubicBezTo>
                    <a:pt x="28" y="62"/>
                    <a:pt x="27" y="62"/>
                    <a:pt x="26" y="62"/>
                  </a:cubicBezTo>
                  <a:cubicBezTo>
                    <a:pt x="22" y="57"/>
                    <a:pt x="20" y="52"/>
                    <a:pt x="16" y="47"/>
                  </a:cubicBezTo>
                  <a:cubicBezTo>
                    <a:pt x="12" y="47"/>
                    <a:pt x="6" y="49"/>
                    <a:pt x="2" y="48"/>
                  </a:cubicBezTo>
                  <a:cubicBezTo>
                    <a:pt x="0" y="42"/>
                    <a:pt x="7" y="35"/>
                    <a:pt x="10" y="28"/>
                  </a:cubicBezTo>
                  <a:cubicBezTo>
                    <a:pt x="10" y="27"/>
                    <a:pt x="10" y="26"/>
                    <a:pt x="10" y="26"/>
                  </a:cubicBezTo>
                  <a:cubicBezTo>
                    <a:pt x="13" y="17"/>
                    <a:pt x="15" y="8"/>
                    <a:pt x="18" y="0"/>
                  </a:cubicBezTo>
                  <a:cubicBezTo>
                    <a:pt x="25" y="0"/>
                    <a:pt x="33" y="4"/>
                    <a:pt x="40" y="5"/>
                  </a:cubicBezTo>
                  <a:cubicBezTo>
                    <a:pt x="51" y="8"/>
                    <a:pt x="63" y="10"/>
                    <a:pt x="75" y="13"/>
                  </a:cubicBezTo>
                  <a:cubicBezTo>
                    <a:pt x="81" y="13"/>
                    <a:pt x="88" y="15"/>
                    <a:pt x="94" y="15"/>
                  </a:cubicBezTo>
                  <a:cubicBezTo>
                    <a:pt x="95" y="15"/>
                    <a:pt x="96" y="14"/>
                    <a:pt x="97" y="16"/>
                  </a:cubicBezTo>
                  <a:close/>
                  <a:moveTo>
                    <a:pt x="20" y="3"/>
                  </a:moveTo>
                  <a:cubicBezTo>
                    <a:pt x="18" y="8"/>
                    <a:pt x="16" y="13"/>
                    <a:pt x="16" y="18"/>
                  </a:cubicBezTo>
                  <a:cubicBezTo>
                    <a:pt x="15" y="21"/>
                    <a:pt x="13" y="23"/>
                    <a:pt x="14" y="26"/>
                  </a:cubicBezTo>
                  <a:cubicBezTo>
                    <a:pt x="31" y="24"/>
                    <a:pt x="48" y="21"/>
                    <a:pt x="65" y="20"/>
                  </a:cubicBezTo>
                  <a:cubicBezTo>
                    <a:pt x="72" y="18"/>
                    <a:pt x="80" y="19"/>
                    <a:pt x="86" y="17"/>
                  </a:cubicBezTo>
                  <a:cubicBezTo>
                    <a:pt x="64" y="14"/>
                    <a:pt x="41" y="7"/>
                    <a:pt x="20" y="3"/>
                  </a:cubicBezTo>
                  <a:close/>
                  <a:moveTo>
                    <a:pt x="14" y="38"/>
                  </a:moveTo>
                  <a:cubicBezTo>
                    <a:pt x="19" y="45"/>
                    <a:pt x="22" y="53"/>
                    <a:pt x="28" y="60"/>
                  </a:cubicBezTo>
                  <a:cubicBezTo>
                    <a:pt x="46" y="48"/>
                    <a:pt x="64" y="37"/>
                    <a:pt x="82" y="24"/>
                  </a:cubicBezTo>
                  <a:cubicBezTo>
                    <a:pt x="82" y="23"/>
                    <a:pt x="82" y="23"/>
                    <a:pt x="82" y="23"/>
                  </a:cubicBezTo>
                  <a:cubicBezTo>
                    <a:pt x="59" y="29"/>
                    <a:pt x="37" y="35"/>
                    <a:pt x="14" y="38"/>
                  </a:cubicBezTo>
                  <a:close/>
                  <a:moveTo>
                    <a:pt x="13" y="29"/>
                  </a:moveTo>
                  <a:cubicBezTo>
                    <a:pt x="11" y="33"/>
                    <a:pt x="8" y="37"/>
                    <a:pt x="7" y="40"/>
                  </a:cubicBezTo>
                  <a:cubicBezTo>
                    <a:pt x="9" y="39"/>
                    <a:pt x="9" y="36"/>
                    <a:pt x="12" y="35"/>
                  </a:cubicBezTo>
                  <a:cubicBezTo>
                    <a:pt x="13" y="35"/>
                    <a:pt x="14" y="35"/>
                    <a:pt x="15" y="36"/>
                  </a:cubicBezTo>
                  <a:cubicBezTo>
                    <a:pt x="29" y="33"/>
                    <a:pt x="43" y="30"/>
                    <a:pt x="57" y="27"/>
                  </a:cubicBezTo>
                  <a:cubicBezTo>
                    <a:pt x="64" y="24"/>
                    <a:pt x="70" y="23"/>
                    <a:pt x="77" y="21"/>
                  </a:cubicBezTo>
                  <a:cubicBezTo>
                    <a:pt x="55" y="23"/>
                    <a:pt x="34" y="25"/>
                    <a:pt x="13" y="29"/>
                  </a:cubicBezTo>
                  <a:close/>
                  <a:moveTo>
                    <a:pt x="6" y="45"/>
                  </a:moveTo>
                  <a:cubicBezTo>
                    <a:pt x="9" y="46"/>
                    <a:pt x="12" y="44"/>
                    <a:pt x="14" y="44"/>
                  </a:cubicBezTo>
                  <a:cubicBezTo>
                    <a:pt x="13" y="42"/>
                    <a:pt x="13" y="41"/>
                    <a:pt x="11" y="39"/>
                  </a:cubicBezTo>
                  <a:cubicBezTo>
                    <a:pt x="10" y="41"/>
                    <a:pt x="8" y="43"/>
                    <a:pt x="6" y="45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rgbClr val="FFE469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zh-CN" altLang="en-US" sz="3200" b="1">
                <a:solidFill>
                  <a:srgbClr val="FF0000"/>
                </a:solidFill>
                <a:latin typeface="Times New Roman" pitchFamily="18" charset="0"/>
                <a:ea typeface="微软雅黑"/>
                <a:cs typeface="Times New Roman" pitchFamily="18" charset="0"/>
              </a:endParaRPr>
            </a:p>
          </p:txBody>
        </p:sp>
        <p:sp>
          <p:nvSpPr>
            <p:cNvPr id="203" name="任意多边形 95">
              <a:extLst>
                <a:ext uri="{FF2B5EF4-FFF2-40B4-BE49-F238E27FC236}">
                  <a16:creationId xmlns="" xmlns:a16="http://schemas.microsoft.com/office/drawing/2014/main" id="{CDE45743-FAEE-4049-AB3E-BF77197F5D69}"/>
                </a:ext>
              </a:extLst>
            </p:cNvPr>
            <p:cNvSpPr/>
            <p:nvPr/>
          </p:nvSpPr>
          <p:spPr>
            <a:xfrm>
              <a:off x="3532280" y="5475339"/>
              <a:ext cx="5024077" cy="401116"/>
            </a:xfrm>
            <a:custGeom>
              <a:avLst/>
              <a:gdLst>
                <a:gd name="connsiteX0" fmla="*/ 0 w 6766560"/>
                <a:gd name="connsiteY0" fmla="*/ 39809 h 361457"/>
                <a:gd name="connsiteX1" fmla="*/ 4411980 w 6766560"/>
                <a:gd name="connsiteY1" fmla="*/ 28379 h 361457"/>
                <a:gd name="connsiteX2" fmla="*/ 4023360 w 6766560"/>
                <a:gd name="connsiteY2" fmla="*/ 359849 h 361457"/>
                <a:gd name="connsiteX3" fmla="*/ 6766560 w 6766560"/>
                <a:gd name="connsiteY3" fmla="*/ 131249 h 361457"/>
                <a:gd name="connsiteX0-1" fmla="*/ 0 w 6766560"/>
                <a:gd name="connsiteY0-2" fmla="*/ 75291 h 398381"/>
                <a:gd name="connsiteX1-3" fmla="*/ 4369154 w 6766560"/>
                <a:gd name="connsiteY1-4" fmla="*/ 18141 h 398381"/>
                <a:gd name="connsiteX2-5" fmla="*/ 4023360 w 6766560"/>
                <a:gd name="connsiteY2-6" fmla="*/ 395331 h 398381"/>
                <a:gd name="connsiteX3-7" fmla="*/ 6766560 w 6766560"/>
                <a:gd name="connsiteY3-8" fmla="*/ 166731 h 398381"/>
                <a:gd name="connsiteX0-9" fmla="*/ 0 w 6766560"/>
                <a:gd name="connsiteY0-10" fmla="*/ 71354 h 339035"/>
                <a:gd name="connsiteX1-11" fmla="*/ 4369154 w 6766560"/>
                <a:gd name="connsiteY1-12" fmla="*/ 14204 h 339035"/>
                <a:gd name="connsiteX2-13" fmla="*/ 4351696 w 6766560"/>
                <a:gd name="connsiteY2-14" fmla="*/ 334244 h 339035"/>
                <a:gd name="connsiteX3-15" fmla="*/ 6766560 w 6766560"/>
                <a:gd name="connsiteY3-16" fmla="*/ 162794 h 339035"/>
                <a:gd name="connsiteX0-17" fmla="*/ 0 w 7194823"/>
                <a:gd name="connsiteY0-18" fmla="*/ 71354 h 334304"/>
                <a:gd name="connsiteX1-19" fmla="*/ 4369154 w 7194823"/>
                <a:gd name="connsiteY1-20" fmla="*/ 14204 h 334304"/>
                <a:gd name="connsiteX2-21" fmla="*/ 4351696 w 7194823"/>
                <a:gd name="connsiteY2-22" fmla="*/ 334244 h 334304"/>
                <a:gd name="connsiteX3-23" fmla="*/ 7194823 w 7194823"/>
                <a:gd name="connsiteY3-24" fmla="*/ 37064 h 334304"/>
                <a:gd name="connsiteX0-25" fmla="*/ 0 w 7194823"/>
                <a:gd name="connsiteY0-26" fmla="*/ 72918 h 358721"/>
                <a:gd name="connsiteX1-27" fmla="*/ 4369154 w 7194823"/>
                <a:gd name="connsiteY1-28" fmla="*/ 15768 h 358721"/>
                <a:gd name="connsiteX2-29" fmla="*/ 4051911 w 7194823"/>
                <a:gd name="connsiteY2-30" fmla="*/ 358668 h 358721"/>
                <a:gd name="connsiteX3-31" fmla="*/ 7194823 w 7194823"/>
                <a:gd name="connsiteY3-32" fmla="*/ 38628 h 358721"/>
                <a:gd name="connsiteX0-33" fmla="*/ 0 w 6454042"/>
                <a:gd name="connsiteY0-34" fmla="*/ 72918 h 359955"/>
                <a:gd name="connsiteX1-35" fmla="*/ 4369154 w 6454042"/>
                <a:gd name="connsiteY1-36" fmla="*/ 15768 h 359955"/>
                <a:gd name="connsiteX2-37" fmla="*/ 4051911 w 6454042"/>
                <a:gd name="connsiteY2-38" fmla="*/ 358668 h 359955"/>
                <a:gd name="connsiteX3-39" fmla="*/ 6454042 w 6454042"/>
                <a:gd name="connsiteY3-40" fmla="*/ 112769 h 359955"/>
                <a:gd name="connsiteX0-41" fmla="*/ 0 w 6454042"/>
                <a:gd name="connsiteY0-42" fmla="*/ 62493 h 349247"/>
                <a:gd name="connsiteX1-43" fmla="*/ 4122228 w 6454042"/>
                <a:gd name="connsiteY1-44" fmla="*/ 17700 h 349247"/>
                <a:gd name="connsiteX2-45" fmla="*/ 4051911 w 6454042"/>
                <a:gd name="connsiteY2-46" fmla="*/ 348243 h 349247"/>
                <a:gd name="connsiteX3-47" fmla="*/ 6454042 w 6454042"/>
                <a:gd name="connsiteY3-48" fmla="*/ 102344 h 349247"/>
                <a:gd name="connsiteX0-49" fmla="*/ 0 w 4341830"/>
                <a:gd name="connsiteY0-50" fmla="*/ 62493 h 348243"/>
                <a:gd name="connsiteX1-51" fmla="*/ 4122228 w 4341830"/>
                <a:gd name="connsiteY1-52" fmla="*/ 17700 h 348243"/>
                <a:gd name="connsiteX2-53" fmla="*/ 4051911 w 4341830"/>
                <a:gd name="connsiteY2-54" fmla="*/ 348243 h 348243"/>
                <a:gd name="connsiteX0-55" fmla="*/ 0 w 4122228"/>
                <a:gd name="connsiteY0-56" fmla="*/ 62493 h 62493"/>
                <a:gd name="connsiteX1-57" fmla="*/ 4122228 w 4122228"/>
                <a:gd name="connsiteY1-58" fmla="*/ 17700 h 62493"/>
                <a:gd name="connsiteX0-59" fmla="*/ 0 w 4122228"/>
                <a:gd name="connsiteY0-60" fmla="*/ 44793 h 66159"/>
                <a:gd name="connsiteX1-61" fmla="*/ 4122228 w 4122228"/>
                <a:gd name="connsiteY1-62" fmla="*/ 0 h 66159"/>
                <a:gd name="connsiteX0-63" fmla="*/ 0 w 4245691"/>
                <a:gd name="connsiteY0-64" fmla="*/ 156004 h 156004"/>
                <a:gd name="connsiteX1-65" fmla="*/ 4245691 w 4245691"/>
                <a:gd name="connsiteY1-66" fmla="*/ 0 h 156004"/>
                <a:gd name="connsiteX0-67" fmla="*/ 0 w 4245691"/>
                <a:gd name="connsiteY0-68" fmla="*/ 156004 h 163985"/>
                <a:gd name="connsiteX1-69" fmla="*/ 4245691 w 4245691"/>
                <a:gd name="connsiteY1-70" fmla="*/ 0 h 163985"/>
                <a:gd name="connsiteX0-71" fmla="*/ 0 w 5449458"/>
                <a:gd name="connsiteY0-72" fmla="*/ 143648 h 143648"/>
                <a:gd name="connsiteX1-73" fmla="*/ 5449458 w 5449458"/>
                <a:gd name="connsiteY1-74" fmla="*/ 0 h 143648"/>
                <a:gd name="connsiteX0-75" fmla="*/ 0 w 5449458"/>
                <a:gd name="connsiteY0-76" fmla="*/ 143648 h 260913"/>
                <a:gd name="connsiteX1-77" fmla="*/ 1990356 w 5449458"/>
                <a:gd name="connsiteY1-78" fmla="*/ 260339 h 260913"/>
                <a:gd name="connsiteX2-79" fmla="*/ 5449458 w 5449458"/>
                <a:gd name="connsiteY2-80" fmla="*/ 0 h 260913"/>
                <a:gd name="connsiteX0-81" fmla="*/ 0 w 4693246"/>
                <a:gd name="connsiteY0-82" fmla="*/ 169 h 463018"/>
                <a:gd name="connsiteX1-83" fmla="*/ 1234144 w 4693246"/>
                <a:gd name="connsiteY1-84" fmla="*/ 462849 h 463018"/>
                <a:gd name="connsiteX2-85" fmla="*/ 4693246 w 4693246"/>
                <a:gd name="connsiteY2-86" fmla="*/ 202510 h 463018"/>
                <a:gd name="connsiteX0-87" fmla="*/ 153395 w 4846641"/>
                <a:gd name="connsiteY0-88" fmla="*/ 0 h 462988"/>
                <a:gd name="connsiteX1-89" fmla="*/ 1387539 w 4846641"/>
                <a:gd name="connsiteY1-90" fmla="*/ 462680 h 462988"/>
                <a:gd name="connsiteX2-91" fmla="*/ 4846641 w 4846641"/>
                <a:gd name="connsiteY2-92" fmla="*/ 202341 h 462988"/>
                <a:gd name="connsiteX0-93" fmla="*/ 212160 w 4457851"/>
                <a:gd name="connsiteY0-94" fmla="*/ 0 h 462988"/>
                <a:gd name="connsiteX1-95" fmla="*/ 998749 w 4457851"/>
                <a:gd name="connsiteY1-96" fmla="*/ 462680 h 462988"/>
                <a:gd name="connsiteX2-97" fmla="*/ 4457851 w 4457851"/>
                <a:gd name="connsiteY2-98" fmla="*/ 202341 h 462988"/>
                <a:gd name="connsiteX0-99" fmla="*/ 238795 w 4484486"/>
                <a:gd name="connsiteY0-100" fmla="*/ 0 h 462868"/>
                <a:gd name="connsiteX1-101" fmla="*/ 1025384 w 4484486"/>
                <a:gd name="connsiteY1-102" fmla="*/ 462680 h 462868"/>
                <a:gd name="connsiteX2-103" fmla="*/ 4484486 w 4484486"/>
                <a:gd name="connsiteY2-104" fmla="*/ 202341 h 462868"/>
                <a:gd name="connsiteX0-105" fmla="*/ 410770 w 4656461"/>
                <a:gd name="connsiteY0-106" fmla="*/ 0 h 425815"/>
                <a:gd name="connsiteX1-107" fmla="*/ 595476 w 4656461"/>
                <a:gd name="connsiteY1-108" fmla="*/ 425610 h 425815"/>
                <a:gd name="connsiteX2-109" fmla="*/ 4656461 w 4656461"/>
                <a:gd name="connsiteY2-110" fmla="*/ 202341 h 425815"/>
                <a:gd name="connsiteX0-111" fmla="*/ 410770 w 4656461"/>
                <a:gd name="connsiteY0-112" fmla="*/ 0 h 364069"/>
                <a:gd name="connsiteX1-113" fmla="*/ 595476 w 4656461"/>
                <a:gd name="connsiteY1-114" fmla="*/ 363827 h 364069"/>
                <a:gd name="connsiteX2-115" fmla="*/ 4656461 w 4656461"/>
                <a:gd name="connsiteY2-116" fmla="*/ 202341 h 364069"/>
                <a:gd name="connsiteX0-117" fmla="*/ 558636 w 4511100"/>
                <a:gd name="connsiteY0-118" fmla="*/ 0 h 388767"/>
                <a:gd name="connsiteX1-119" fmla="*/ 450115 w 4511100"/>
                <a:gd name="connsiteY1-120" fmla="*/ 388541 h 388767"/>
                <a:gd name="connsiteX2-121" fmla="*/ 4511100 w 4511100"/>
                <a:gd name="connsiteY2-122" fmla="*/ 227055 h 388767"/>
                <a:gd name="connsiteX0-123" fmla="*/ 445007 w 4613533"/>
                <a:gd name="connsiteY0-124" fmla="*/ 0 h 413467"/>
                <a:gd name="connsiteX1-125" fmla="*/ 552548 w 4613533"/>
                <a:gd name="connsiteY1-126" fmla="*/ 413255 h 413467"/>
                <a:gd name="connsiteX2-127" fmla="*/ 4613533 w 4613533"/>
                <a:gd name="connsiteY2-128" fmla="*/ 251769 h 413467"/>
                <a:gd name="connsiteX0-129" fmla="*/ 437894 w 4606420"/>
                <a:gd name="connsiteY0-130" fmla="*/ 0 h 351722"/>
                <a:gd name="connsiteX1-131" fmla="*/ 560868 w 4606420"/>
                <a:gd name="connsiteY1-132" fmla="*/ 351471 h 351722"/>
                <a:gd name="connsiteX2-133" fmla="*/ 4606420 w 4606420"/>
                <a:gd name="connsiteY2-134" fmla="*/ 251769 h 351722"/>
                <a:gd name="connsiteX0-135" fmla="*/ 424068 w 4592594"/>
                <a:gd name="connsiteY0-136" fmla="*/ 0 h 401116"/>
                <a:gd name="connsiteX1-137" fmla="*/ 577907 w 4592594"/>
                <a:gd name="connsiteY1-138" fmla="*/ 400898 h 401116"/>
                <a:gd name="connsiteX2-139" fmla="*/ 4592594 w 4592594"/>
                <a:gd name="connsiteY2-140" fmla="*/ 251769 h 401116"/>
                <a:gd name="connsiteX0-141" fmla="*/ 424068 w 4592594"/>
                <a:gd name="connsiteY0-142" fmla="*/ 0 h 401116"/>
                <a:gd name="connsiteX1-143" fmla="*/ 577907 w 4592594"/>
                <a:gd name="connsiteY1-144" fmla="*/ 400898 h 401116"/>
                <a:gd name="connsiteX2-145" fmla="*/ 4592594 w 4592594"/>
                <a:gd name="connsiteY2-146" fmla="*/ 338266 h 401116"/>
                <a:gd name="connsiteX0-147" fmla="*/ 391353 w 4638179"/>
                <a:gd name="connsiteY0-148" fmla="*/ 0 h 401116"/>
                <a:gd name="connsiteX1-149" fmla="*/ 623492 w 4638179"/>
                <a:gd name="connsiteY1-150" fmla="*/ 400898 h 401116"/>
                <a:gd name="connsiteX2-151" fmla="*/ 4638179 w 4638179"/>
                <a:gd name="connsiteY2-152" fmla="*/ 338266 h 401116"/>
                <a:gd name="connsiteX0-153" fmla="*/ 391353 w 4904398"/>
                <a:gd name="connsiteY0-154" fmla="*/ 0 h 401116"/>
                <a:gd name="connsiteX1-155" fmla="*/ 623492 w 4904398"/>
                <a:gd name="connsiteY1-156" fmla="*/ 400898 h 401116"/>
                <a:gd name="connsiteX2-157" fmla="*/ 4904398 w 4904398"/>
                <a:gd name="connsiteY2-158" fmla="*/ 322224 h 401116"/>
              </a:gdLst>
              <a:ahLst/>
              <a:cxnLst>
                <a:cxn ang="0">
                  <a:pos x="connsiteX0-153" y="connsiteY0-154"/>
                </a:cxn>
                <a:cxn ang="0">
                  <a:pos x="connsiteX1-155" y="connsiteY1-156"/>
                </a:cxn>
                <a:cxn ang="0">
                  <a:pos x="connsiteX2-157" y="connsiteY2-158"/>
                </a:cxn>
              </a:cxnLst>
              <a:rect l="l" t="t" r="r" b="b"/>
              <a:pathLst>
                <a:path w="4904398" h="401116">
                  <a:moveTo>
                    <a:pt x="391353" y="0"/>
                  </a:moveTo>
                  <a:cubicBezTo>
                    <a:pt x="-226127" y="38897"/>
                    <a:pt x="-86259" y="411428"/>
                    <a:pt x="623492" y="400898"/>
                  </a:cubicBezTo>
                  <a:lnTo>
                    <a:pt x="4904398" y="322224"/>
                  </a:lnTo>
                </a:path>
              </a:pathLst>
            </a:custGeom>
            <a:noFill/>
            <a:ln w="25400" cap="rnd">
              <a:solidFill>
                <a:srgbClr val="FFE469"/>
              </a:solidFill>
              <a:prstDash val="dash"/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zh-CN" altLang="en-US" sz="3200" b="1">
                <a:solidFill>
                  <a:srgbClr val="FF0000"/>
                </a:solidFill>
                <a:latin typeface="Times New Roman" pitchFamily="18" charset="0"/>
                <a:ea typeface="微软雅黑"/>
                <a:cs typeface="Times New Roman" pitchFamily="18" charset="0"/>
              </a:endParaRPr>
            </a:p>
          </p:txBody>
        </p:sp>
      </p:grpSp>
      <p:sp>
        <p:nvSpPr>
          <p:cNvPr id="204" name="Rectangle 203">
            <a:extLst>
              <a:ext uri="{FF2B5EF4-FFF2-40B4-BE49-F238E27FC236}">
                <a16:creationId xmlns="" xmlns:a16="http://schemas.microsoft.com/office/drawing/2014/main" id="{19A72B83-9D4F-4D29-BB6E-34E751D1D2B4}"/>
              </a:ext>
            </a:extLst>
          </p:cNvPr>
          <p:cNvSpPr/>
          <p:nvPr/>
        </p:nvSpPr>
        <p:spPr>
          <a:xfrm>
            <a:off x="581358" y="393605"/>
            <a:ext cx="2695542" cy="584773"/>
          </a:xfrm>
          <a:prstGeom prst="rect">
            <a:avLst/>
          </a:prstGeom>
        </p:spPr>
        <p:txBody>
          <a:bodyPr wrap="none" lIns="91438" tIns="45719" rIns="91438" bIns="45719">
            <a:spAutoFit/>
          </a:bodyPr>
          <a:lstStyle/>
          <a:p>
            <a:pPr algn="ctr">
              <a:defRPr/>
            </a:pPr>
            <a:r>
              <a:rPr lang="en-US" altLang="zh-CN" sz="3200" b="1" dirty="0" err="1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Dạng</a:t>
            </a:r>
            <a:r>
              <a:rPr lang="en-US" altLang="zh-CN" sz="3200" b="1" dirty="0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2: </a:t>
            </a:r>
            <a:r>
              <a:rPr lang="en-US" altLang="zh-CN" sz="3200" b="1" dirty="0" err="1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ìm</a:t>
            </a:r>
            <a:r>
              <a:rPr lang="en-US" altLang="zh-CN" sz="3200" b="1" dirty="0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x</a:t>
            </a:r>
            <a:endParaRPr lang="zh-CN" altLang="en-US" sz="3200" b="1" dirty="0">
              <a:solidFill>
                <a:srgbClr val="FF0000"/>
              </a:solidFill>
              <a:latin typeface="Times New Roman" pitchFamily="18" charset="0"/>
              <a:ea typeface="汉仪喵魂体W" panose="00020600040101010101" pitchFamily="18" charset="-122"/>
              <a:cs typeface="Times New Roman" pitchFamily="18" charset="0"/>
            </a:endParaRPr>
          </a:p>
        </p:txBody>
      </p:sp>
      <p:grpSp>
        <p:nvGrpSpPr>
          <p:cNvPr id="15" name="组合 19">
            <a:extLst>
              <a:ext uri="{FF2B5EF4-FFF2-40B4-BE49-F238E27FC236}">
                <a16:creationId xmlns="" xmlns:a16="http://schemas.microsoft.com/office/drawing/2014/main" id="{391638DD-9F52-4DA8-B003-324D469DE146}"/>
              </a:ext>
            </a:extLst>
          </p:cNvPr>
          <p:cNvGrpSpPr/>
          <p:nvPr/>
        </p:nvGrpSpPr>
        <p:grpSpPr>
          <a:xfrm>
            <a:off x="425200" y="1245407"/>
            <a:ext cx="4186092" cy="750368"/>
            <a:chOff x="4451016" y="2119953"/>
            <a:chExt cx="2730798" cy="2493283"/>
          </a:xfrm>
        </p:grpSpPr>
        <p:sp>
          <p:nvSpPr>
            <p:cNvPr id="16" name="任意多边形 6">
              <a:extLst>
                <a:ext uri="{FF2B5EF4-FFF2-40B4-BE49-F238E27FC236}">
                  <a16:creationId xmlns="" xmlns:a16="http://schemas.microsoft.com/office/drawing/2014/main" id="{121A87D2-BBA0-4AA5-B158-6DD365DAE42E}"/>
                </a:ext>
              </a:extLst>
            </p:cNvPr>
            <p:cNvSpPr/>
            <p:nvPr/>
          </p:nvSpPr>
          <p:spPr>
            <a:xfrm>
              <a:off x="4451016" y="2119953"/>
              <a:ext cx="2142322" cy="2493283"/>
            </a:xfrm>
            <a:custGeom>
              <a:avLst/>
              <a:gdLst>
                <a:gd name="connsiteX0" fmla="*/ 6111936 w 6416813"/>
                <a:gd name="connsiteY0" fmla="*/ 519638 h 3001581"/>
                <a:gd name="connsiteX1" fmla="*/ 3290358 w 6416813"/>
                <a:gd name="connsiteY1" fmla="*/ 23250 h 3001581"/>
                <a:gd name="connsiteX2" fmla="*/ 103021 w 6416813"/>
                <a:gd name="connsiteY2" fmla="*/ 1029090 h 3001581"/>
                <a:gd name="connsiteX3" fmla="*/ 769227 w 6416813"/>
                <a:gd name="connsiteY3" fmla="*/ 2531318 h 3001581"/>
                <a:gd name="connsiteX4" fmla="*/ 272838 w 6416813"/>
                <a:gd name="connsiteY4" fmla="*/ 3001581 h 3001581"/>
                <a:gd name="connsiteX5" fmla="*/ 1539936 w 6416813"/>
                <a:gd name="connsiteY5" fmla="*/ 2688072 h 3001581"/>
                <a:gd name="connsiteX6" fmla="*/ 5824553 w 6416813"/>
                <a:gd name="connsiteY6" fmla="*/ 2648884 h 3001581"/>
                <a:gd name="connsiteX7" fmla="*/ 6111936 w 6416813"/>
                <a:gd name="connsiteY7" fmla="*/ 519638 h 3001581"/>
                <a:gd name="connsiteX0-1" fmla="*/ 6111936 w 6416813"/>
                <a:gd name="connsiteY0-2" fmla="*/ 519638 h 3001581"/>
                <a:gd name="connsiteX1-3" fmla="*/ 3290358 w 6416813"/>
                <a:gd name="connsiteY1-4" fmla="*/ 23250 h 3001581"/>
                <a:gd name="connsiteX2-5" fmla="*/ 103021 w 6416813"/>
                <a:gd name="connsiteY2-6" fmla="*/ 1029090 h 3001581"/>
                <a:gd name="connsiteX3-7" fmla="*/ 769227 w 6416813"/>
                <a:gd name="connsiteY3-8" fmla="*/ 2531318 h 3001581"/>
                <a:gd name="connsiteX4-9" fmla="*/ 272838 w 6416813"/>
                <a:gd name="connsiteY4-10" fmla="*/ 3001581 h 3001581"/>
                <a:gd name="connsiteX5-11" fmla="*/ 1539936 w 6416813"/>
                <a:gd name="connsiteY5-12" fmla="*/ 2688072 h 3001581"/>
                <a:gd name="connsiteX6-13" fmla="*/ 5824553 w 6416813"/>
                <a:gd name="connsiteY6-14" fmla="*/ 2648884 h 3001581"/>
                <a:gd name="connsiteX7-15" fmla="*/ 6111936 w 6416813"/>
                <a:gd name="connsiteY7-16" fmla="*/ 519638 h 3001581"/>
                <a:gd name="connsiteX0-17" fmla="*/ 6111936 w 6416813"/>
                <a:gd name="connsiteY0-18" fmla="*/ 519638 h 3001581"/>
                <a:gd name="connsiteX1-19" fmla="*/ 3290358 w 6416813"/>
                <a:gd name="connsiteY1-20" fmla="*/ 23250 h 3001581"/>
                <a:gd name="connsiteX2-21" fmla="*/ 103021 w 6416813"/>
                <a:gd name="connsiteY2-22" fmla="*/ 1029090 h 3001581"/>
                <a:gd name="connsiteX3-23" fmla="*/ 769227 w 6416813"/>
                <a:gd name="connsiteY3-24" fmla="*/ 2531318 h 3001581"/>
                <a:gd name="connsiteX4-25" fmla="*/ 272838 w 6416813"/>
                <a:gd name="connsiteY4-26" fmla="*/ 3001581 h 3001581"/>
                <a:gd name="connsiteX5-27" fmla="*/ 1539936 w 6416813"/>
                <a:gd name="connsiteY5-28" fmla="*/ 2688072 h 3001581"/>
                <a:gd name="connsiteX6-29" fmla="*/ 5824553 w 6416813"/>
                <a:gd name="connsiteY6-30" fmla="*/ 2648884 h 3001581"/>
                <a:gd name="connsiteX7-31" fmla="*/ 6111936 w 6416813"/>
                <a:gd name="connsiteY7-32" fmla="*/ 519638 h 3001581"/>
                <a:gd name="connsiteX0-33" fmla="*/ 6072123 w 6377000"/>
                <a:gd name="connsiteY0-34" fmla="*/ 519638 h 3001581"/>
                <a:gd name="connsiteX1-35" fmla="*/ 3250545 w 6377000"/>
                <a:gd name="connsiteY1-36" fmla="*/ 23250 h 3001581"/>
                <a:gd name="connsiteX2-37" fmla="*/ 63208 w 6377000"/>
                <a:gd name="connsiteY2-38" fmla="*/ 1029090 h 3001581"/>
                <a:gd name="connsiteX3-39" fmla="*/ 729414 w 6377000"/>
                <a:gd name="connsiteY3-40" fmla="*/ 2531318 h 3001581"/>
                <a:gd name="connsiteX4-41" fmla="*/ 233025 w 6377000"/>
                <a:gd name="connsiteY4-42" fmla="*/ 3001581 h 3001581"/>
                <a:gd name="connsiteX5-43" fmla="*/ 1500123 w 6377000"/>
                <a:gd name="connsiteY5-44" fmla="*/ 2688072 h 3001581"/>
                <a:gd name="connsiteX6-45" fmla="*/ 5784740 w 6377000"/>
                <a:gd name="connsiteY6-46" fmla="*/ 2648884 h 3001581"/>
                <a:gd name="connsiteX7-47" fmla="*/ 6072123 w 6377000"/>
                <a:gd name="connsiteY7-48" fmla="*/ 519638 h 3001581"/>
                <a:gd name="connsiteX0-49" fmla="*/ 6202752 w 6463800"/>
                <a:gd name="connsiteY0-50" fmla="*/ 673348 h 2985474"/>
                <a:gd name="connsiteX1-51" fmla="*/ 3250545 w 6463800"/>
                <a:gd name="connsiteY1-52" fmla="*/ 7143 h 2985474"/>
                <a:gd name="connsiteX2-53" fmla="*/ 63208 w 6463800"/>
                <a:gd name="connsiteY2-54" fmla="*/ 1012983 h 2985474"/>
                <a:gd name="connsiteX3-55" fmla="*/ 729414 w 6463800"/>
                <a:gd name="connsiteY3-56" fmla="*/ 2515211 h 2985474"/>
                <a:gd name="connsiteX4-57" fmla="*/ 233025 w 6463800"/>
                <a:gd name="connsiteY4-58" fmla="*/ 2985474 h 2985474"/>
                <a:gd name="connsiteX5-59" fmla="*/ 1500123 w 6463800"/>
                <a:gd name="connsiteY5-60" fmla="*/ 2671965 h 2985474"/>
                <a:gd name="connsiteX6-61" fmla="*/ 5784740 w 6463800"/>
                <a:gd name="connsiteY6-62" fmla="*/ 2632777 h 2985474"/>
                <a:gd name="connsiteX7-63" fmla="*/ 6202752 w 6463800"/>
                <a:gd name="connsiteY7-64" fmla="*/ 673348 h 2985474"/>
                <a:gd name="connsiteX0-65" fmla="*/ 6202752 w 6463800"/>
                <a:gd name="connsiteY0-66" fmla="*/ 673348 h 3037725"/>
                <a:gd name="connsiteX1-67" fmla="*/ 3250545 w 6463800"/>
                <a:gd name="connsiteY1-68" fmla="*/ 7143 h 3037725"/>
                <a:gd name="connsiteX2-69" fmla="*/ 63208 w 6463800"/>
                <a:gd name="connsiteY2-70" fmla="*/ 1012983 h 3037725"/>
                <a:gd name="connsiteX3-71" fmla="*/ 729414 w 6463800"/>
                <a:gd name="connsiteY3-72" fmla="*/ 2515211 h 3037725"/>
                <a:gd name="connsiteX4-73" fmla="*/ 533471 w 6463800"/>
                <a:gd name="connsiteY4-74" fmla="*/ 3037725 h 3037725"/>
                <a:gd name="connsiteX5-75" fmla="*/ 1500123 w 6463800"/>
                <a:gd name="connsiteY5-76" fmla="*/ 2671965 h 3037725"/>
                <a:gd name="connsiteX6-77" fmla="*/ 5784740 w 6463800"/>
                <a:gd name="connsiteY6-78" fmla="*/ 2632777 h 3037725"/>
                <a:gd name="connsiteX7-79" fmla="*/ 6202752 w 6463800"/>
                <a:gd name="connsiteY7-80" fmla="*/ 673348 h 3037725"/>
                <a:gd name="connsiteX0-81" fmla="*/ 6202752 w 6399662"/>
                <a:gd name="connsiteY0-82" fmla="*/ 673568 h 3037945"/>
                <a:gd name="connsiteX1-83" fmla="*/ 3250545 w 6399662"/>
                <a:gd name="connsiteY1-84" fmla="*/ 7363 h 3037945"/>
                <a:gd name="connsiteX2-85" fmla="*/ 63208 w 6399662"/>
                <a:gd name="connsiteY2-86" fmla="*/ 1013203 h 3037945"/>
                <a:gd name="connsiteX3-87" fmla="*/ 729414 w 6399662"/>
                <a:gd name="connsiteY3-88" fmla="*/ 2515431 h 3037945"/>
                <a:gd name="connsiteX4-89" fmla="*/ 533471 w 6399662"/>
                <a:gd name="connsiteY4-90" fmla="*/ 3037945 h 3037945"/>
                <a:gd name="connsiteX5-91" fmla="*/ 1500123 w 6399662"/>
                <a:gd name="connsiteY5-92" fmla="*/ 2672185 h 3037945"/>
                <a:gd name="connsiteX6-93" fmla="*/ 5614923 w 6399662"/>
                <a:gd name="connsiteY6-94" fmla="*/ 2698311 h 3037945"/>
                <a:gd name="connsiteX7-95" fmla="*/ 6202752 w 6399662"/>
                <a:gd name="connsiteY7-96" fmla="*/ 673568 h 3037945"/>
                <a:gd name="connsiteX0-97" fmla="*/ 6202752 w 6427727"/>
                <a:gd name="connsiteY0-98" fmla="*/ 673568 h 3037945"/>
                <a:gd name="connsiteX1-99" fmla="*/ 3250545 w 6427727"/>
                <a:gd name="connsiteY1-100" fmla="*/ 7363 h 3037945"/>
                <a:gd name="connsiteX2-101" fmla="*/ 63208 w 6427727"/>
                <a:gd name="connsiteY2-102" fmla="*/ 1013203 h 3037945"/>
                <a:gd name="connsiteX3-103" fmla="*/ 729414 w 6427727"/>
                <a:gd name="connsiteY3-104" fmla="*/ 2515431 h 3037945"/>
                <a:gd name="connsiteX4-105" fmla="*/ 533471 w 6427727"/>
                <a:gd name="connsiteY4-106" fmla="*/ 3037945 h 3037945"/>
                <a:gd name="connsiteX5-107" fmla="*/ 1500123 w 6427727"/>
                <a:gd name="connsiteY5-108" fmla="*/ 2672185 h 3037945"/>
                <a:gd name="connsiteX6-109" fmla="*/ 5614923 w 6427727"/>
                <a:gd name="connsiteY6-110" fmla="*/ 2698311 h 3037945"/>
                <a:gd name="connsiteX7-111" fmla="*/ 6202752 w 6427727"/>
                <a:gd name="connsiteY7-112" fmla="*/ 673568 h 3037945"/>
                <a:gd name="connsiteX0-113" fmla="*/ 6202752 w 6427727"/>
                <a:gd name="connsiteY0-114" fmla="*/ 666268 h 3030645"/>
                <a:gd name="connsiteX1-115" fmla="*/ 3250545 w 6427727"/>
                <a:gd name="connsiteY1-116" fmla="*/ 63 h 3030645"/>
                <a:gd name="connsiteX2-117" fmla="*/ 63208 w 6427727"/>
                <a:gd name="connsiteY2-118" fmla="*/ 1005903 h 3030645"/>
                <a:gd name="connsiteX3-119" fmla="*/ 729414 w 6427727"/>
                <a:gd name="connsiteY3-120" fmla="*/ 2508131 h 3030645"/>
                <a:gd name="connsiteX4-121" fmla="*/ 533471 w 6427727"/>
                <a:gd name="connsiteY4-122" fmla="*/ 3030645 h 3030645"/>
                <a:gd name="connsiteX5-123" fmla="*/ 1500123 w 6427727"/>
                <a:gd name="connsiteY5-124" fmla="*/ 2664885 h 3030645"/>
                <a:gd name="connsiteX6-125" fmla="*/ 5614923 w 6427727"/>
                <a:gd name="connsiteY6-126" fmla="*/ 2691011 h 3030645"/>
                <a:gd name="connsiteX7-127" fmla="*/ 6202752 w 6427727"/>
                <a:gd name="connsiteY7-128" fmla="*/ 666268 h 3030645"/>
                <a:gd name="connsiteX0-129" fmla="*/ 6202752 w 6445028"/>
                <a:gd name="connsiteY0-130" fmla="*/ 666309 h 3030686"/>
                <a:gd name="connsiteX1-131" fmla="*/ 3250545 w 6445028"/>
                <a:gd name="connsiteY1-132" fmla="*/ 104 h 3030686"/>
                <a:gd name="connsiteX2-133" fmla="*/ 63208 w 6445028"/>
                <a:gd name="connsiteY2-134" fmla="*/ 1005944 h 3030686"/>
                <a:gd name="connsiteX3-135" fmla="*/ 729414 w 6445028"/>
                <a:gd name="connsiteY3-136" fmla="*/ 2508172 h 3030686"/>
                <a:gd name="connsiteX4-137" fmla="*/ 533471 w 6445028"/>
                <a:gd name="connsiteY4-138" fmla="*/ 3030686 h 3030686"/>
                <a:gd name="connsiteX5-139" fmla="*/ 1500123 w 6445028"/>
                <a:gd name="connsiteY5-140" fmla="*/ 2664926 h 3030686"/>
                <a:gd name="connsiteX6-141" fmla="*/ 5614923 w 6445028"/>
                <a:gd name="connsiteY6-142" fmla="*/ 2691052 h 3030686"/>
                <a:gd name="connsiteX7-143" fmla="*/ 6202752 w 6445028"/>
                <a:gd name="connsiteY7-144" fmla="*/ 666309 h 3030686"/>
              </a:gdLst>
              <a:ahLst/>
              <a:cxnLst>
                <a:cxn ang="0">
                  <a:pos x="connsiteX0-129" y="connsiteY0-130"/>
                </a:cxn>
                <a:cxn ang="0">
                  <a:pos x="connsiteX1-131" y="connsiteY1-132"/>
                </a:cxn>
                <a:cxn ang="0">
                  <a:pos x="connsiteX2-133" y="connsiteY2-134"/>
                </a:cxn>
                <a:cxn ang="0">
                  <a:pos x="connsiteX3-135" y="connsiteY3-136"/>
                </a:cxn>
                <a:cxn ang="0">
                  <a:pos x="connsiteX4-137" y="connsiteY4-138"/>
                </a:cxn>
                <a:cxn ang="0">
                  <a:pos x="connsiteX5-139" y="connsiteY5-140"/>
                </a:cxn>
                <a:cxn ang="0">
                  <a:pos x="connsiteX6-141" y="connsiteY6-142"/>
                </a:cxn>
                <a:cxn ang="0">
                  <a:pos x="connsiteX7-143" y="connsiteY7-144"/>
                </a:cxn>
              </a:cxnLst>
              <a:rect l="l" t="t" r="r" b="b"/>
              <a:pathLst>
                <a:path w="6445028" h="3030686">
                  <a:moveTo>
                    <a:pt x="6202752" y="666309"/>
                  </a:moveTo>
                  <a:cubicBezTo>
                    <a:pt x="5769501" y="126378"/>
                    <a:pt x="4286865" y="-4250"/>
                    <a:pt x="3250545" y="104"/>
                  </a:cubicBezTo>
                  <a:cubicBezTo>
                    <a:pt x="2214225" y="4458"/>
                    <a:pt x="365830" y="169922"/>
                    <a:pt x="63208" y="1005944"/>
                  </a:cubicBezTo>
                  <a:cubicBezTo>
                    <a:pt x="-239414" y="1841966"/>
                    <a:pt x="637974" y="2244738"/>
                    <a:pt x="729414" y="2508172"/>
                  </a:cubicBezTo>
                  <a:lnTo>
                    <a:pt x="533471" y="3030686"/>
                  </a:lnTo>
                  <a:lnTo>
                    <a:pt x="1500123" y="2664926"/>
                  </a:lnTo>
                  <a:cubicBezTo>
                    <a:pt x="2242529" y="2749835"/>
                    <a:pt x="4713586" y="2919652"/>
                    <a:pt x="5614923" y="2691052"/>
                  </a:cubicBezTo>
                  <a:cubicBezTo>
                    <a:pt x="6516260" y="2462452"/>
                    <a:pt x="6636003" y="1206240"/>
                    <a:pt x="6202752" y="666309"/>
                  </a:cubicBezTo>
                  <a:close/>
                </a:path>
              </a:pathLst>
            </a:custGeom>
            <a:noFill/>
            <a:ln w="28575" cap="rnd">
              <a:solidFill>
                <a:schemeClr val="accent2"/>
              </a:solidFill>
              <a:prstDash val="sysDash"/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zh-CN" altLang="en-US" sz="3200" b="1" dirty="0">
                <a:solidFill>
                  <a:srgbClr val="FF0000"/>
                </a:solidFill>
                <a:latin typeface="Times New Roman" pitchFamily="18" charset="0"/>
                <a:ea typeface="微软雅黑"/>
                <a:cs typeface="Times New Roman" pitchFamily="18" charset="0"/>
              </a:endParaRPr>
            </a:p>
          </p:txBody>
        </p:sp>
        <p:sp>
          <p:nvSpPr>
            <p:cNvPr id="17" name="矩形 18">
              <a:extLst>
                <a:ext uri="{FF2B5EF4-FFF2-40B4-BE49-F238E27FC236}">
                  <a16:creationId xmlns="" xmlns:a16="http://schemas.microsoft.com/office/drawing/2014/main" id="{A8067571-17AA-4BD3-BB40-EA4DF402922F}"/>
                </a:ext>
              </a:extLst>
            </p:cNvPr>
            <p:cNvSpPr/>
            <p:nvPr/>
          </p:nvSpPr>
          <p:spPr>
            <a:xfrm>
              <a:off x="4713511" y="2119953"/>
              <a:ext cx="2468303" cy="2270313"/>
            </a:xfrm>
            <a:prstGeom prst="rect">
              <a:avLst/>
            </a:prstGeom>
          </p:spPr>
          <p:txBody>
            <a:bodyPr wrap="square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just">
                <a:lnSpc>
                  <a:spcPct val="120000"/>
                </a:lnSpc>
                <a:defRPr/>
              </a:pPr>
              <a:r>
                <a:rPr lang="en-US" altLang="zh-CN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Bài</a:t>
              </a:r>
              <a:r>
                <a:rPr lang="en-US" alt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2: </a:t>
              </a:r>
              <a:r>
                <a:rPr lang="en-US" altLang="zh-CN" sz="32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ìm</a:t>
              </a:r>
              <a:r>
                <a:rPr lang="en-US" alt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x</a:t>
              </a:r>
              <a:endPara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汉仪喵魂体W" panose="00020600040101010101" pitchFamily="18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4" name="Group 15">
            <a:extLst>
              <a:ext uri="{FF2B5EF4-FFF2-40B4-BE49-F238E27FC236}">
                <a16:creationId xmlns="" xmlns:a16="http://schemas.microsoft.com/office/drawing/2014/main" id="{AC1E5B9A-AD7C-47EC-BE03-FDC4A8106CC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8054144" y="131247"/>
            <a:ext cx="985125" cy="1505676"/>
            <a:chOff x="6092" y="2755"/>
            <a:chExt cx="704" cy="807"/>
          </a:xfrm>
          <a:solidFill>
            <a:schemeClr val="accent2"/>
          </a:solidFill>
        </p:grpSpPr>
        <p:sp>
          <p:nvSpPr>
            <p:cNvPr id="45" name="Freeform 16">
              <a:extLst>
                <a:ext uri="{FF2B5EF4-FFF2-40B4-BE49-F238E27FC236}">
                  <a16:creationId xmlns="" xmlns:a16="http://schemas.microsoft.com/office/drawing/2014/main" id="{DAE15AB3-3342-4E73-945C-5DD0F5554269}"/>
                </a:ext>
              </a:extLst>
            </p:cNvPr>
            <p:cNvSpPr>
              <a:spLocks/>
            </p:cNvSpPr>
            <p:nvPr/>
          </p:nvSpPr>
          <p:spPr bwMode="auto">
            <a:xfrm>
              <a:off x="6092" y="2822"/>
              <a:ext cx="420" cy="378"/>
            </a:xfrm>
            <a:custGeom>
              <a:avLst/>
              <a:gdLst>
                <a:gd name="T0" fmla="*/ 4 w 188"/>
                <a:gd name="T1" fmla="*/ 89 h 169"/>
                <a:gd name="T2" fmla="*/ 137 w 188"/>
                <a:gd name="T3" fmla="*/ 141 h 169"/>
                <a:gd name="T4" fmla="*/ 159 w 188"/>
                <a:gd name="T5" fmla="*/ 3 h 169"/>
                <a:gd name="T6" fmla="*/ 154 w 188"/>
                <a:gd name="T7" fmla="*/ 0 h 169"/>
                <a:gd name="T8" fmla="*/ 6 w 188"/>
                <a:gd name="T9" fmla="*/ 80 h 169"/>
                <a:gd name="T10" fmla="*/ 15 w 188"/>
                <a:gd name="T11" fmla="*/ 89 h 169"/>
                <a:gd name="T12" fmla="*/ 95 w 188"/>
                <a:gd name="T13" fmla="*/ 28 h 169"/>
                <a:gd name="T14" fmla="*/ 140 w 188"/>
                <a:gd name="T15" fmla="*/ 13 h 169"/>
                <a:gd name="T16" fmla="*/ 156 w 188"/>
                <a:gd name="T17" fmla="*/ 25 h 169"/>
                <a:gd name="T18" fmla="*/ 164 w 188"/>
                <a:gd name="T19" fmla="*/ 57 h 169"/>
                <a:gd name="T20" fmla="*/ 112 w 188"/>
                <a:gd name="T21" fmla="*/ 138 h 169"/>
                <a:gd name="T22" fmla="*/ 15 w 188"/>
                <a:gd name="T23" fmla="*/ 83 h 169"/>
                <a:gd name="T24" fmla="*/ 4 w 188"/>
                <a:gd name="T25" fmla="*/ 89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88" h="169">
                  <a:moveTo>
                    <a:pt x="4" y="89"/>
                  </a:moveTo>
                  <a:cubicBezTo>
                    <a:pt x="33" y="136"/>
                    <a:pt x="83" y="169"/>
                    <a:pt x="137" y="141"/>
                  </a:cubicBezTo>
                  <a:cubicBezTo>
                    <a:pt x="188" y="113"/>
                    <a:pt x="180" y="46"/>
                    <a:pt x="159" y="3"/>
                  </a:cubicBezTo>
                  <a:cubicBezTo>
                    <a:pt x="158" y="1"/>
                    <a:pt x="155" y="0"/>
                    <a:pt x="154" y="0"/>
                  </a:cubicBezTo>
                  <a:cubicBezTo>
                    <a:pt x="99" y="2"/>
                    <a:pt x="40" y="39"/>
                    <a:pt x="6" y="80"/>
                  </a:cubicBezTo>
                  <a:cubicBezTo>
                    <a:pt x="2" y="86"/>
                    <a:pt x="10" y="95"/>
                    <a:pt x="15" y="89"/>
                  </a:cubicBezTo>
                  <a:cubicBezTo>
                    <a:pt x="37" y="62"/>
                    <a:pt x="65" y="43"/>
                    <a:pt x="95" y="28"/>
                  </a:cubicBezTo>
                  <a:cubicBezTo>
                    <a:pt x="110" y="21"/>
                    <a:pt x="125" y="16"/>
                    <a:pt x="140" y="13"/>
                  </a:cubicBezTo>
                  <a:cubicBezTo>
                    <a:pt x="152" y="11"/>
                    <a:pt x="151" y="13"/>
                    <a:pt x="156" y="25"/>
                  </a:cubicBezTo>
                  <a:cubicBezTo>
                    <a:pt x="160" y="35"/>
                    <a:pt x="162" y="46"/>
                    <a:pt x="164" y="57"/>
                  </a:cubicBezTo>
                  <a:cubicBezTo>
                    <a:pt x="168" y="94"/>
                    <a:pt x="148" y="128"/>
                    <a:pt x="112" y="138"/>
                  </a:cubicBezTo>
                  <a:cubicBezTo>
                    <a:pt x="70" y="149"/>
                    <a:pt x="35" y="116"/>
                    <a:pt x="15" y="83"/>
                  </a:cubicBezTo>
                  <a:cubicBezTo>
                    <a:pt x="11" y="77"/>
                    <a:pt x="0" y="83"/>
                    <a:pt x="4" y="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zh-CN" altLang="en-US" sz="3200" b="1">
                <a:solidFill>
                  <a:srgbClr val="FF0000"/>
                </a:solidFill>
                <a:latin typeface="Times New Roman" pitchFamily="18" charset="0"/>
                <a:ea typeface="微软雅黑"/>
                <a:cs typeface="Times New Roman" panose="02020603050405020304" pitchFamily="18" charset="0"/>
              </a:endParaRPr>
            </a:p>
          </p:txBody>
        </p:sp>
        <p:sp>
          <p:nvSpPr>
            <p:cNvPr id="46" name="Freeform 17">
              <a:extLst>
                <a:ext uri="{FF2B5EF4-FFF2-40B4-BE49-F238E27FC236}">
                  <a16:creationId xmlns="" xmlns:a16="http://schemas.microsoft.com/office/drawing/2014/main" id="{8BCB86E5-168A-40B7-975B-2D4A2C4EAE3F}"/>
                </a:ext>
              </a:extLst>
            </p:cNvPr>
            <p:cNvSpPr>
              <a:spLocks/>
            </p:cNvSpPr>
            <p:nvPr/>
          </p:nvSpPr>
          <p:spPr bwMode="auto">
            <a:xfrm>
              <a:off x="6148" y="2891"/>
              <a:ext cx="648" cy="671"/>
            </a:xfrm>
            <a:custGeom>
              <a:avLst/>
              <a:gdLst>
                <a:gd name="T0" fmla="*/ 1 w 290"/>
                <a:gd name="T1" fmla="*/ 89 h 300"/>
                <a:gd name="T2" fmla="*/ 17 w 290"/>
                <a:gd name="T3" fmla="*/ 199 h 300"/>
                <a:gd name="T4" fmla="*/ 55 w 290"/>
                <a:gd name="T5" fmla="*/ 271 h 300"/>
                <a:gd name="T6" fmla="*/ 198 w 290"/>
                <a:gd name="T7" fmla="*/ 259 h 300"/>
                <a:gd name="T8" fmla="*/ 277 w 290"/>
                <a:gd name="T9" fmla="*/ 142 h 300"/>
                <a:gd name="T10" fmla="*/ 231 w 290"/>
                <a:gd name="T11" fmla="*/ 74 h 300"/>
                <a:gd name="T12" fmla="*/ 146 w 290"/>
                <a:gd name="T13" fmla="*/ 4 h 300"/>
                <a:gd name="T14" fmla="*/ 137 w 290"/>
                <a:gd name="T15" fmla="*/ 13 h 300"/>
                <a:gd name="T16" fmla="*/ 258 w 290"/>
                <a:gd name="T17" fmla="*/ 126 h 300"/>
                <a:gd name="T18" fmla="*/ 192 w 290"/>
                <a:gd name="T19" fmla="*/ 249 h 300"/>
                <a:gd name="T20" fmla="*/ 55 w 290"/>
                <a:gd name="T21" fmla="*/ 256 h 300"/>
                <a:gd name="T22" fmla="*/ 25 w 290"/>
                <a:gd name="T23" fmla="*/ 175 h 300"/>
                <a:gd name="T24" fmla="*/ 13 w 290"/>
                <a:gd name="T25" fmla="*/ 86 h 300"/>
                <a:gd name="T26" fmla="*/ 1 w 290"/>
                <a:gd name="T27" fmla="*/ 89 h 3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0" h="300">
                  <a:moveTo>
                    <a:pt x="1" y="89"/>
                  </a:moveTo>
                  <a:cubicBezTo>
                    <a:pt x="8" y="126"/>
                    <a:pt x="10" y="163"/>
                    <a:pt x="17" y="199"/>
                  </a:cubicBezTo>
                  <a:cubicBezTo>
                    <a:pt x="23" y="227"/>
                    <a:pt x="31" y="254"/>
                    <a:pt x="55" y="271"/>
                  </a:cubicBezTo>
                  <a:cubicBezTo>
                    <a:pt x="96" y="300"/>
                    <a:pt x="158" y="278"/>
                    <a:pt x="198" y="259"/>
                  </a:cubicBezTo>
                  <a:cubicBezTo>
                    <a:pt x="243" y="238"/>
                    <a:pt x="289" y="198"/>
                    <a:pt x="277" y="142"/>
                  </a:cubicBezTo>
                  <a:cubicBezTo>
                    <a:pt x="271" y="115"/>
                    <a:pt x="250" y="92"/>
                    <a:pt x="231" y="74"/>
                  </a:cubicBezTo>
                  <a:cubicBezTo>
                    <a:pt x="204" y="49"/>
                    <a:pt x="174" y="27"/>
                    <a:pt x="146" y="4"/>
                  </a:cubicBezTo>
                  <a:cubicBezTo>
                    <a:pt x="140" y="0"/>
                    <a:pt x="131" y="8"/>
                    <a:pt x="137" y="13"/>
                  </a:cubicBezTo>
                  <a:cubicBezTo>
                    <a:pt x="180" y="46"/>
                    <a:pt x="231" y="78"/>
                    <a:pt x="258" y="126"/>
                  </a:cubicBezTo>
                  <a:cubicBezTo>
                    <a:pt x="290" y="182"/>
                    <a:pt x="237" y="227"/>
                    <a:pt x="192" y="249"/>
                  </a:cubicBezTo>
                  <a:cubicBezTo>
                    <a:pt x="153" y="268"/>
                    <a:pt x="92" y="287"/>
                    <a:pt x="55" y="256"/>
                  </a:cubicBezTo>
                  <a:cubicBezTo>
                    <a:pt x="33" y="238"/>
                    <a:pt x="29" y="202"/>
                    <a:pt x="25" y="175"/>
                  </a:cubicBezTo>
                  <a:cubicBezTo>
                    <a:pt x="20" y="146"/>
                    <a:pt x="18" y="116"/>
                    <a:pt x="13" y="86"/>
                  </a:cubicBezTo>
                  <a:cubicBezTo>
                    <a:pt x="11" y="78"/>
                    <a:pt x="0" y="82"/>
                    <a:pt x="1" y="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zh-CN" altLang="en-US" sz="3200" b="1">
                <a:solidFill>
                  <a:srgbClr val="FF0000"/>
                </a:solidFill>
                <a:latin typeface="Times New Roman" pitchFamily="18" charset="0"/>
                <a:ea typeface="微软雅黑"/>
                <a:cs typeface="Times New Roman" panose="02020603050405020304" pitchFamily="18" charset="0"/>
              </a:endParaRPr>
            </a:p>
          </p:txBody>
        </p:sp>
        <p:sp>
          <p:nvSpPr>
            <p:cNvPr id="47" name="Freeform 18">
              <a:extLst>
                <a:ext uri="{FF2B5EF4-FFF2-40B4-BE49-F238E27FC236}">
                  <a16:creationId xmlns="" xmlns:a16="http://schemas.microsoft.com/office/drawing/2014/main" id="{100CA733-4535-4618-959E-53E2091D9D55}"/>
                </a:ext>
              </a:extLst>
            </p:cNvPr>
            <p:cNvSpPr>
              <a:spLocks/>
            </p:cNvSpPr>
            <p:nvPr/>
          </p:nvSpPr>
          <p:spPr bwMode="auto">
            <a:xfrm>
              <a:off x="6300" y="3146"/>
              <a:ext cx="356" cy="345"/>
            </a:xfrm>
            <a:custGeom>
              <a:avLst/>
              <a:gdLst>
                <a:gd name="T0" fmla="*/ 2 w 159"/>
                <a:gd name="T1" fmla="*/ 75 h 154"/>
                <a:gd name="T2" fmla="*/ 113 w 159"/>
                <a:gd name="T3" fmla="*/ 134 h 154"/>
                <a:gd name="T4" fmla="*/ 152 w 159"/>
                <a:gd name="T5" fmla="*/ 86 h 154"/>
                <a:gd name="T6" fmla="*/ 126 w 159"/>
                <a:gd name="T7" fmla="*/ 7 h 154"/>
                <a:gd name="T8" fmla="*/ 115 w 159"/>
                <a:gd name="T9" fmla="*/ 13 h 154"/>
                <a:gd name="T10" fmla="*/ 114 w 159"/>
                <a:gd name="T11" fmla="*/ 121 h 154"/>
                <a:gd name="T12" fmla="*/ 13 w 159"/>
                <a:gd name="T13" fmla="*/ 72 h 154"/>
                <a:gd name="T14" fmla="*/ 2 w 159"/>
                <a:gd name="T15" fmla="*/ 75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59" h="154">
                  <a:moveTo>
                    <a:pt x="2" y="75"/>
                  </a:moveTo>
                  <a:cubicBezTo>
                    <a:pt x="15" y="126"/>
                    <a:pt x="63" y="154"/>
                    <a:pt x="113" y="134"/>
                  </a:cubicBezTo>
                  <a:cubicBezTo>
                    <a:pt x="134" y="126"/>
                    <a:pt x="148" y="108"/>
                    <a:pt x="152" y="86"/>
                  </a:cubicBezTo>
                  <a:cubicBezTo>
                    <a:pt x="157" y="57"/>
                    <a:pt x="140" y="30"/>
                    <a:pt x="126" y="7"/>
                  </a:cubicBezTo>
                  <a:cubicBezTo>
                    <a:pt x="122" y="0"/>
                    <a:pt x="111" y="6"/>
                    <a:pt x="115" y="13"/>
                  </a:cubicBezTo>
                  <a:cubicBezTo>
                    <a:pt x="137" y="47"/>
                    <a:pt x="159" y="95"/>
                    <a:pt x="114" y="121"/>
                  </a:cubicBezTo>
                  <a:cubicBezTo>
                    <a:pt x="70" y="146"/>
                    <a:pt x="25" y="115"/>
                    <a:pt x="13" y="72"/>
                  </a:cubicBezTo>
                  <a:cubicBezTo>
                    <a:pt x="11" y="64"/>
                    <a:pt x="0" y="68"/>
                    <a:pt x="2" y="7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zh-CN" altLang="en-US" sz="3200" b="1">
                <a:solidFill>
                  <a:srgbClr val="FF0000"/>
                </a:solidFill>
                <a:latin typeface="Times New Roman" pitchFamily="18" charset="0"/>
                <a:ea typeface="微软雅黑"/>
                <a:cs typeface="Times New Roman" panose="02020603050405020304" pitchFamily="18" charset="0"/>
              </a:endParaRPr>
            </a:p>
          </p:txBody>
        </p:sp>
        <p:sp>
          <p:nvSpPr>
            <p:cNvPr id="48" name="Freeform 19">
              <a:extLst>
                <a:ext uri="{FF2B5EF4-FFF2-40B4-BE49-F238E27FC236}">
                  <a16:creationId xmlns="" xmlns:a16="http://schemas.microsoft.com/office/drawing/2014/main" id="{7E3317E5-1F4E-40C5-A10C-5791A5A75685}"/>
                </a:ext>
              </a:extLst>
            </p:cNvPr>
            <p:cNvSpPr>
              <a:spLocks/>
            </p:cNvSpPr>
            <p:nvPr/>
          </p:nvSpPr>
          <p:spPr bwMode="auto">
            <a:xfrm>
              <a:off x="6300" y="3149"/>
              <a:ext cx="293" cy="221"/>
            </a:xfrm>
            <a:custGeom>
              <a:avLst/>
              <a:gdLst>
                <a:gd name="T0" fmla="*/ 5 w 131"/>
                <a:gd name="T1" fmla="*/ 75 h 99"/>
                <a:gd name="T2" fmla="*/ 88 w 131"/>
                <a:gd name="T3" fmla="*/ 90 h 99"/>
                <a:gd name="T4" fmla="*/ 125 w 131"/>
                <a:gd name="T5" fmla="*/ 7 h 99"/>
                <a:gd name="T6" fmla="*/ 114 w 131"/>
                <a:gd name="T7" fmla="*/ 10 h 99"/>
                <a:gd name="T8" fmla="*/ 76 w 131"/>
                <a:gd name="T9" fmla="*/ 81 h 99"/>
                <a:gd name="T10" fmla="*/ 14 w 131"/>
                <a:gd name="T11" fmla="*/ 67 h 99"/>
                <a:gd name="T12" fmla="*/ 5 w 131"/>
                <a:gd name="T13" fmla="*/ 75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1" h="99">
                  <a:moveTo>
                    <a:pt x="5" y="75"/>
                  </a:moveTo>
                  <a:cubicBezTo>
                    <a:pt x="28" y="95"/>
                    <a:pt x="60" y="99"/>
                    <a:pt x="88" y="90"/>
                  </a:cubicBezTo>
                  <a:cubicBezTo>
                    <a:pt x="123" y="78"/>
                    <a:pt x="131" y="41"/>
                    <a:pt x="125" y="7"/>
                  </a:cubicBezTo>
                  <a:cubicBezTo>
                    <a:pt x="124" y="0"/>
                    <a:pt x="112" y="3"/>
                    <a:pt x="114" y="10"/>
                  </a:cubicBezTo>
                  <a:cubicBezTo>
                    <a:pt x="119" y="43"/>
                    <a:pt x="110" y="72"/>
                    <a:pt x="76" y="81"/>
                  </a:cubicBezTo>
                  <a:cubicBezTo>
                    <a:pt x="56" y="86"/>
                    <a:pt x="30" y="81"/>
                    <a:pt x="14" y="67"/>
                  </a:cubicBezTo>
                  <a:cubicBezTo>
                    <a:pt x="8" y="62"/>
                    <a:pt x="0" y="70"/>
                    <a:pt x="5" y="7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zh-CN" altLang="en-US" sz="3200" b="1">
                <a:solidFill>
                  <a:srgbClr val="FF0000"/>
                </a:solidFill>
                <a:latin typeface="Times New Roman" pitchFamily="18" charset="0"/>
                <a:ea typeface="微软雅黑"/>
                <a:cs typeface="Times New Roman" panose="02020603050405020304" pitchFamily="18" charset="0"/>
              </a:endParaRPr>
            </a:p>
          </p:txBody>
        </p:sp>
        <p:sp>
          <p:nvSpPr>
            <p:cNvPr id="49" name="Freeform 20">
              <a:extLst>
                <a:ext uri="{FF2B5EF4-FFF2-40B4-BE49-F238E27FC236}">
                  <a16:creationId xmlns="" xmlns:a16="http://schemas.microsoft.com/office/drawing/2014/main" id="{15F0CD47-F99A-4AAB-847D-824B90A65F02}"/>
                </a:ext>
              </a:extLst>
            </p:cNvPr>
            <p:cNvSpPr>
              <a:spLocks/>
            </p:cNvSpPr>
            <p:nvPr/>
          </p:nvSpPr>
          <p:spPr bwMode="auto">
            <a:xfrm>
              <a:off x="6300" y="3146"/>
              <a:ext cx="288" cy="181"/>
            </a:xfrm>
            <a:custGeom>
              <a:avLst/>
              <a:gdLst>
                <a:gd name="T0" fmla="*/ 14 w 129"/>
                <a:gd name="T1" fmla="*/ 76 h 81"/>
                <a:gd name="T2" fmla="*/ 121 w 129"/>
                <a:gd name="T3" fmla="*/ 14 h 81"/>
                <a:gd name="T4" fmla="*/ 118 w 129"/>
                <a:gd name="T5" fmla="*/ 3 h 81"/>
                <a:gd name="T6" fmla="*/ 5 w 129"/>
                <a:gd name="T7" fmla="*/ 68 h 81"/>
                <a:gd name="T8" fmla="*/ 14 w 129"/>
                <a:gd name="T9" fmla="*/ 76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9" h="81">
                  <a:moveTo>
                    <a:pt x="14" y="76"/>
                  </a:moveTo>
                  <a:cubicBezTo>
                    <a:pt x="45" y="48"/>
                    <a:pt x="82" y="28"/>
                    <a:pt x="121" y="14"/>
                  </a:cubicBezTo>
                  <a:cubicBezTo>
                    <a:pt x="129" y="12"/>
                    <a:pt x="126" y="0"/>
                    <a:pt x="118" y="3"/>
                  </a:cubicBezTo>
                  <a:cubicBezTo>
                    <a:pt x="76" y="17"/>
                    <a:pt x="38" y="38"/>
                    <a:pt x="5" y="68"/>
                  </a:cubicBezTo>
                  <a:cubicBezTo>
                    <a:pt x="0" y="73"/>
                    <a:pt x="8" y="81"/>
                    <a:pt x="14" y="7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zh-CN" altLang="en-US" sz="3200" b="1">
                <a:solidFill>
                  <a:srgbClr val="FF0000"/>
                </a:solidFill>
                <a:latin typeface="Times New Roman" pitchFamily="18" charset="0"/>
                <a:ea typeface="微软雅黑"/>
                <a:cs typeface="Times New Roman" panose="02020603050405020304" pitchFamily="18" charset="0"/>
              </a:endParaRPr>
            </a:p>
          </p:txBody>
        </p:sp>
        <p:sp>
          <p:nvSpPr>
            <p:cNvPr id="50" name="Freeform 21">
              <a:extLst>
                <a:ext uri="{FF2B5EF4-FFF2-40B4-BE49-F238E27FC236}">
                  <a16:creationId xmlns="" xmlns:a16="http://schemas.microsoft.com/office/drawing/2014/main" id="{B5AD5799-49F2-4EB4-86A4-C07EFBC64FB5}"/>
                </a:ext>
              </a:extLst>
            </p:cNvPr>
            <p:cNvSpPr>
              <a:spLocks/>
            </p:cNvSpPr>
            <p:nvPr/>
          </p:nvSpPr>
          <p:spPr bwMode="auto">
            <a:xfrm>
              <a:off x="6354" y="3066"/>
              <a:ext cx="73" cy="127"/>
            </a:xfrm>
            <a:custGeom>
              <a:avLst/>
              <a:gdLst>
                <a:gd name="T0" fmla="*/ 1 w 33"/>
                <a:gd name="T1" fmla="*/ 10 h 57"/>
                <a:gd name="T2" fmla="*/ 18 w 33"/>
                <a:gd name="T3" fmla="*/ 51 h 57"/>
                <a:gd name="T4" fmla="*/ 29 w 33"/>
                <a:gd name="T5" fmla="*/ 45 h 57"/>
                <a:gd name="T6" fmla="*/ 13 w 33"/>
                <a:gd name="T7" fmla="*/ 7 h 57"/>
                <a:gd name="T8" fmla="*/ 1 w 33"/>
                <a:gd name="T9" fmla="*/ 1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57">
                  <a:moveTo>
                    <a:pt x="1" y="10"/>
                  </a:moveTo>
                  <a:cubicBezTo>
                    <a:pt x="4" y="25"/>
                    <a:pt x="9" y="39"/>
                    <a:pt x="18" y="51"/>
                  </a:cubicBezTo>
                  <a:cubicBezTo>
                    <a:pt x="23" y="57"/>
                    <a:pt x="33" y="51"/>
                    <a:pt x="29" y="45"/>
                  </a:cubicBezTo>
                  <a:cubicBezTo>
                    <a:pt x="20" y="33"/>
                    <a:pt x="15" y="21"/>
                    <a:pt x="13" y="7"/>
                  </a:cubicBezTo>
                  <a:cubicBezTo>
                    <a:pt x="12" y="0"/>
                    <a:pt x="0" y="3"/>
                    <a:pt x="1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zh-CN" altLang="en-US" sz="3200" b="1">
                <a:solidFill>
                  <a:srgbClr val="FF0000"/>
                </a:solidFill>
                <a:latin typeface="Times New Roman" pitchFamily="18" charset="0"/>
                <a:ea typeface="微软雅黑"/>
                <a:cs typeface="Times New Roman" panose="02020603050405020304" pitchFamily="18" charset="0"/>
              </a:endParaRPr>
            </a:p>
          </p:txBody>
        </p:sp>
        <p:sp>
          <p:nvSpPr>
            <p:cNvPr id="51" name="Freeform 22">
              <a:extLst>
                <a:ext uri="{FF2B5EF4-FFF2-40B4-BE49-F238E27FC236}">
                  <a16:creationId xmlns="" xmlns:a16="http://schemas.microsoft.com/office/drawing/2014/main" id="{A3C06475-046C-4BE7-BF97-40AB905077AB}"/>
                </a:ext>
              </a:extLst>
            </p:cNvPr>
            <p:cNvSpPr>
              <a:spLocks/>
            </p:cNvSpPr>
            <p:nvPr/>
          </p:nvSpPr>
          <p:spPr bwMode="auto">
            <a:xfrm>
              <a:off x="6454" y="3285"/>
              <a:ext cx="81" cy="110"/>
            </a:xfrm>
            <a:custGeom>
              <a:avLst/>
              <a:gdLst>
                <a:gd name="T0" fmla="*/ 5 w 36"/>
                <a:gd name="T1" fmla="*/ 12 h 49"/>
                <a:gd name="T2" fmla="*/ 22 w 36"/>
                <a:gd name="T3" fmla="*/ 42 h 49"/>
                <a:gd name="T4" fmla="*/ 33 w 36"/>
                <a:gd name="T5" fmla="*/ 39 h 49"/>
                <a:gd name="T6" fmla="*/ 15 w 36"/>
                <a:gd name="T7" fmla="*/ 6 h 49"/>
                <a:gd name="T8" fmla="*/ 5 w 36"/>
                <a:gd name="T9" fmla="*/ 12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49">
                  <a:moveTo>
                    <a:pt x="5" y="12"/>
                  </a:moveTo>
                  <a:cubicBezTo>
                    <a:pt x="11" y="22"/>
                    <a:pt x="17" y="31"/>
                    <a:pt x="22" y="42"/>
                  </a:cubicBezTo>
                  <a:cubicBezTo>
                    <a:pt x="25" y="49"/>
                    <a:pt x="36" y="46"/>
                    <a:pt x="33" y="39"/>
                  </a:cubicBezTo>
                  <a:cubicBezTo>
                    <a:pt x="29" y="27"/>
                    <a:pt x="22" y="17"/>
                    <a:pt x="15" y="6"/>
                  </a:cubicBezTo>
                  <a:cubicBezTo>
                    <a:pt x="11" y="0"/>
                    <a:pt x="0" y="6"/>
                    <a:pt x="5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zh-CN" altLang="en-US" sz="3200" b="1">
                <a:solidFill>
                  <a:srgbClr val="FF0000"/>
                </a:solidFill>
                <a:latin typeface="Times New Roman" pitchFamily="18" charset="0"/>
                <a:ea typeface="微软雅黑"/>
                <a:cs typeface="Times New Roman" panose="02020603050405020304" pitchFamily="18" charset="0"/>
              </a:endParaRPr>
            </a:p>
          </p:txBody>
        </p:sp>
        <p:sp>
          <p:nvSpPr>
            <p:cNvPr id="52" name="Freeform 23">
              <a:extLst>
                <a:ext uri="{FF2B5EF4-FFF2-40B4-BE49-F238E27FC236}">
                  <a16:creationId xmlns="" xmlns:a16="http://schemas.microsoft.com/office/drawing/2014/main" id="{0D57740A-23B1-4663-A064-1C78F1767771}"/>
                </a:ext>
              </a:extLst>
            </p:cNvPr>
            <p:cNvSpPr>
              <a:spLocks/>
            </p:cNvSpPr>
            <p:nvPr/>
          </p:nvSpPr>
          <p:spPr bwMode="auto">
            <a:xfrm>
              <a:off x="6094" y="2755"/>
              <a:ext cx="289" cy="226"/>
            </a:xfrm>
            <a:custGeom>
              <a:avLst/>
              <a:gdLst>
                <a:gd name="T0" fmla="*/ 34 w 129"/>
                <a:gd name="T1" fmla="*/ 88 h 101"/>
                <a:gd name="T2" fmla="*/ 48 w 129"/>
                <a:gd name="T3" fmla="*/ 24 h 101"/>
                <a:gd name="T4" fmla="*/ 115 w 129"/>
                <a:gd name="T5" fmla="*/ 42 h 101"/>
                <a:gd name="T6" fmla="*/ 126 w 129"/>
                <a:gd name="T7" fmla="*/ 36 h 101"/>
                <a:gd name="T8" fmla="*/ 38 w 129"/>
                <a:gd name="T9" fmla="*/ 15 h 101"/>
                <a:gd name="T10" fmla="*/ 25 w 129"/>
                <a:gd name="T11" fmla="*/ 96 h 101"/>
                <a:gd name="T12" fmla="*/ 34 w 129"/>
                <a:gd name="T13" fmla="*/ 88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9" h="101">
                  <a:moveTo>
                    <a:pt x="34" y="88"/>
                  </a:moveTo>
                  <a:cubicBezTo>
                    <a:pt x="11" y="66"/>
                    <a:pt x="23" y="37"/>
                    <a:pt x="48" y="24"/>
                  </a:cubicBezTo>
                  <a:cubicBezTo>
                    <a:pt x="69" y="11"/>
                    <a:pt x="105" y="19"/>
                    <a:pt x="115" y="42"/>
                  </a:cubicBezTo>
                  <a:cubicBezTo>
                    <a:pt x="119" y="49"/>
                    <a:pt x="129" y="43"/>
                    <a:pt x="126" y="36"/>
                  </a:cubicBezTo>
                  <a:cubicBezTo>
                    <a:pt x="111" y="4"/>
                    <a:pt x="66" y="0"/>
                    <a:pt x="38" y="15"/>
                  </a:cubicBezTo>
                  <a:cubicBezTo>
                    <a:pt x="8" y="33"/>
                    <a:pt x="0" y="72"/>
                    <a:pt x="25" y="96"/>
                  </a:cubicBezTo>
                  <a:cubicBezTo>
                    <a:pt x="31" y="101"/>
                    <a:pt x="40" y="93"/>
                    <a:pt x="34" y="8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zh-CN" altLang="en-US" sz="3200" b="1">
                <a:solidFill>
                  <a:srgbClr val="FF0000"/>
                </a:solidFill>
                <a:latin typeface="Times New Roman" pitchFamily="18" charset="0"/>
                <a:ea typeface="微软雅黑"/>
                <a:cs typeface="Times New Roman" panose="02020603050405020304" pitchFamily="18" charset="0"/>
              </a:endParaRPr>
            </a:p>
          </p:txBody>
        </p:sp>
        <p:sp>
          <p:nvSpPr>
            <p:cNvPr id="53" name="Freeform 24">
              <a:extLst>
                <a:ext uri="{FF2B5EF4-FFF2-40B4-BE49-F238E27FC236}">
                  <a16:creationId xmlns="" xmlns:a16="http://schemas.microsoft.com/office/drawing/2014/main" id="{8D052870-6B52-401A-9760-774DA66C1DD8}"/>
                </a:ext>
              </a:extLst>
            </p:cNvPr>
            <p:cNvSpPr>
              <a:spLocks/>
            </p:cNvSpPr>
            <p:nvPr/>
          </p:nvSpPr>
          <p:spPr bwMode="auto">
            <a:xfrm>
              <a:off x="6139" y="2782"/>
              <a:ext cx="197" cy="179"/>
            </a:xfrm>
            <a:custGeom>
              <a:avLst/>
              <a:gdLst>
                <a:gd name="T0" fmla="*/ 27 w 88"/>
                <a:gd name="T1" fmla="*/ 70 h 80"/>
                <a:gd name="T2" fmla="*/ 74 w 88"/>
                <a:gd name="T3" fmla="*/ 37 h 80"/>
                <a:gd name="T4" fmla="*/ 82 w 88"/>
                <a:gd name="T5" fmla="*/ 28 h 80"/>
                <a:gd name="T6" fmla="*/ 15 w 88"/>
                <a:gd name="T7" fmla="*/ 73 h 80"/>
                <a:gd name="T8" fmla="*/ 27 w 88"/>
                <a:gd name="T9" fmla="*/ 7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8" h="80">
                  <a:moveTo>
                    <a:pt x="27" y="70"/>
                  </a:moveTo>
                  <a:cubicBezTo>
                    <a:pt x="16" y="43"/>
                    <a:pt x="51" y="16"/>
                    <a:pt x="74" y="37"/>
                  </a:cubicBezTo>
                  <a:cubicBezTo>
                    <a:pt x="79" y="42"/>
                    <a:pt x="88" y="34"/>
                    <a:pt x="82" y="28"/>
                  </a:cubicBezTo>
                  <a:cubicBezTo>
                    <a:pt x="52" y="0"/>
                    <a:pt x="0" y="34"/>
                    <a:pt x="15" y="73"/>
                  </a:cubicBezTo>
                  <a:cubicBezTo>
                    <a:pt x="18" y="80"/>
                    <a:pt x="30" y="77"/>
                    <a:pt x="27" y="7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zh-CN" altLang="en-US" sz="3200" b="1">
                <a:solidFill>
                  <a:srgbClr val="FF0000"/>
                </a:solidFill>
                <a:latin typeface="Times New Roman" pitchFamily="18" charset="0"/>
                <a:ea typeface="微软雅黑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64027"/>
              </p:ext>
            </p:extLst>
          </p:nvPr>
        </p:nvGraphicFramePr>
        <p:xfrm>
          <a:off x="1212850" y="2492375"/>
          <a:ext cx="23177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4" imgW="914400" imgH="457200" progId="Equation.DSMT4">
                  <p:embed/>
                </p:oleObj>
              </mc:Choice>
              <mc:Fallback>
                <p:oleObj name="Equation" r:id="rId4" imgW="914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2492375"/>
                        <a:ext cx="2317750" cy="1008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243675"/>
              </p:ext>
            </p:extLst>
          </p:nvPr>
        </p:nvGraphicFramePr>
        <p:xfrm>
          <a:off x="4849774" y="4077072"/>
          <a:ext cx="2773362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6" imgW="1117440" imgH="444240" progId="Equation.DSMT4">
                  <p:embed/>
                </p:oleObj>
              </mc:Choice>
              <mc:Fallback>
                <p:oleObj name="Equation" r:id="rId6" imgW="1117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774" y="4077072"/>
                        <a:ext cx="2773362" cy="979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208118"/>
              </p:ext>
            </p:extLst>
          </p:nvPr>
        </p:nvGraphicFramePr>
        <p:xfrm>
          <a:off x="4860925" y="2420888"/>
          <a:ext cx="2303363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8" imgW="1002960" imgH="457200" progId="Equation.DSMT4">
                  <p:embed/>
                </p:oleObj>
              </mc:Choice>
              <mc:Fallback>
                <p:oleObj name="Equation" r:id="rId8" imgW="100296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925" y="2420888"/>
                        <a:ext cx="2303363" cy="10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317646"/>
              </p:ext>
            </p:extLst>
          </p:nvPr>
        </p:nvGraphicFramePr>
        <p:xfrm>
          <a:off x="1259632" y="4077072"/>
          <a:ext cx="2592288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10" imgW="1320480" imgH="495000" progId="Equation.DSMT4">
                  <p:embed/>
                </p:oleObj>
              </mc:Choice>
              <mc:Fallback>
                <p:oleObj name="Equation" r:id="rId10" imgW="1320480" imgH="495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077072"/>
                        <a:ext cx="2592288" cy="108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822136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0" name="组合 92">
            <a:extLst>
              <a:ext uri="{FF2B5EF4-FFF2-40B4-BE49-F238E27FC236}">
                <a16:creationId xmlns="" xmlns:a16="http://schemas.microsoft.com/office/drawing/2014/main" id="{F2ED216F-1E3F-417D-AF21-63A9AFD7FF09}"/>
              </a:ext>
            </a:extLst>
          </p:cNvPr>
          <p:cNvGrpSpPr/>
          <p:nvPr/>
        </p:nvGrpSpPr>
        <p:grpSpPr>
          <a:xfrm>
            <a:off x="336232" y="512710"/>
            <a:ext cx="2220278" cy="574359"/>
            <a:chOff x="3532280" y="5381090"/>
            <a:chExt cx="5886671" cy="495365"/>
          </a:xfrm>
        </p:grpSpPr>
        <p:sp>
          <p:nvSpPr>
            <p:cNvPr id="202" name="Freeform 34">
              <a:extLst>
                <a:ext uri="{FF2B5EF4-FFF2-40B4-BE49-F238E27FC236}">
                  <a16:creationId xmlns="" xmlns:a16="http://schemas.microsoft.com/office/drawing/2014/main" id="{F17F4487-F26D-47A4-9CC5-CF10190F490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625557" y="5381090"/>
              <a:ext cx="793394" cy="459363"/>
            </a:xfrm>
            <a:custGeom>
              <a:avLst/>
              <a:gdLst>
                <a:gd name="T0" fmla="*/ 97 w 97"/>
                <a:gd name="T1" fmla="*/ 16 h 63"/>
                <a:gd name="T2" fmla="*/ 90 w 97"/>
                <a:gd name="T3" fmla="*/ 22 h 63"/>
                <a:gd name="T4" fmla="*/ 75 w 97"/>
                <a:gd name="T5" fmla="*/ 33 h 63"/>
                <a:gd name="T6" fmla="*/ 46 w 97"/>
                <a:gd name="T7" fmla="*/ 51 h 63"/>
                <a:gd name="T8" fmla="*/ 29 w 97"/>
                <a:gd name="T9" fmla="*/ 63 h 63"/>
                <a:gd name="T10" fmla="*/ 26 w 97"/>
                <a:gd name="T11" fmla="*/ 62 h 63"/>
                <a:gd name="T12" fmla="*/ 16 w 97"/>
                <a:gd name="T13" fmla="*/ 47 h 63"/>
                <a:gd name="T14" fmla="*/ 2 w 97"/>
                <a:gd name="T15" fmla="*/ 48 h 63"/>
                <a:gd name="T16" fmla="*/ 10 w 97"/>
                <a:gd name="T17" fmla="*/ 28 h 63"/>
                <a:gd name="T18" fmla="*/ 10 w 97"/>
                <a:gd name="T19" fmla="*/ 26 h 63"/>
                <a:gd name="T20" fmla="*/ 18 w 97"/>
                <a:gd name="T21" fmla="*/ 0 h 63"/>
                <a:gd name="T22" fmla="*/ 40 w 97"/>
                <a:gd name="T23" fmla="*/ 5 h 63"/>
                <a:gd name="T24" fmla="*/ 75 w 97"/>
                <a:gd name="T25" fmla="*/ 13 h 63"/>
                <a:gd name="T26" fmla="*/ 94 w 97"/>
                <a:gd name="T27" fmla="*/ 15 h 63"/>
                <a:gd name="T28" fmla="*/ 97 w 97"/>
                <a:gd name="T29" fmla="*/ 16 h 63"/>
                <a:gd name="T30" fmla="*/ 20 w 97"/>
                <a:gd name="T31" fmla="*/ 3 h 63"/>
                <a:gd name="T32" fmla="*/ 16 w 97"/>
                <a:gd name="T33" fmla="*/ 18 h 63"/>
                <a:gd name="T34" fmla="*/ 14 w 97"/>
                <a:gd name="T35" fmla="*/ 26 h 63"/>
                <a:gd name="T36" fmla="*/ 65 w 97"/>
                <a:gd name="T37" fmla="*/ 20 h 63"/>
                <a:gd name="T38" fmla="*/ 86 w 97"/>
                <a:gd name="T39" fmla="*/ 17 h 63"/>
                <a:gd name="T40" fmla="*/ 20 w 97"/>
                <a:gd name="T41" fmla="*/ 3 h 63"/>
                <a:gd name="T42" fmla="*/ 14 w 97"/>
                <a:gd name="T43" fmla="*/ 38 h 63"/>
                <a:gd name="T44" fmla="*/ 28 w 97"/>
                <a:gd name="T45" fmla="*/ 60 h 63"/>
                <a:gd name="T46" fmla="*/ 82 w 97"/>
                <a:gd name="T47" fmla="*/ 24 h 63"/>
                <a:gd name="T48" fmla="*/ 82 w 97"/>
                <a:gd name="T49" fmla="*/ 23 h 63"/>
                <a:gd name="T50" fmla="*/ 14 w 97"/>
                <a:gd name="T51" fmla="*/ 38 h 63"/>
                <a:gd name="T52" fmla="*/ 13 w 97"/>
                <a:gd name="T53" fmla="*/ 29 h 63"/>
                <a:gd name="T54" fmla="*/ 7 w 97"/>
                <a:gd name="T55" fmla="*/ 40 h 63"/>
                <a:gd name="T56" fmla="*/ 12 w 97"/>
                <a:gd name="T57" fmla="*/ 35 h 63"/>
                <a:gd name="T58" fmla="*/ 15 w 97"/>
                <a:gd name="T59" fmla="*/ 36 h 63"/>
                <a:gd name="T60" fmla="*/ 57 w 97"/>
                <a:gd name="T61" fmla="*/ 27 h 63"/>
                <a:gd name="T62" fmla="*/ 77 w 97"/>
                <a:gd name="T63" fmla="*/ 21 h 63"/>
                <a:gd name="T64" fmla="*/ 13 w 97"/>
                <a:gd name="T65" fmla="*/ 29 h 63"/>
                <a:gd name="T66" fmla="*/ 6 w 97"/>
                <a:gd name="T67" fmla="*/ 45 h 63"/>
                <a:gd name="T68" fmla="*/ 14 w 97"/>
                <a:gd name="T69" fmla="*/ 44 h 63"/>
                <a:gd name="T70" fmla="*/ 11 w 97"/>
                <a:gd name="T71" fmla="*/ 39 h 63"/>
                <a:gd name="T72" fmla="*/ 6 w 97"/>
                <a:gd name="T73" fmla="*/ 45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97" h="63">
                  <a:moveTo>
                    <a:pt x="97" y="16"/>
                  </a:moveTo>
                  <a:cubicBezTo>
                    <a:pt x="96" y="20"/>
                    <a:pt x="92" y="19"/>
                    <a:pt x="90" y="22"/>
                  </a:cubicBezTo>
                  <a:cubicBezTo>
                    <a:pt x="85" y="24"/>
                    <a:pt x="80" y="29"/>
                    <a:pt x="75" y="33"/>
                  </a:cubicBezTo>
                  <a:cubicBezTo>
                    <a:pt x="65" y="38"/>
                    <a:pt x="56" y="45"/>
                    <a:pt x="46" y="51"/>
                  </a:cubicBezTo>
                  <a:cubicBezTo>
                    <a:pt x="40" y="54"/>
                    <a:pt x="35" y="58"/>
                    <a:pt x="29" y="63"/>
                  </a:cubicBezTo>
                  <a:cubicBezTo>
                    <a:pt x="28" y="62"/>
                    <a:pt x="27" y="62"/>
                    <a:pt x="26" y="62"/>
                  </a:cubicBezTo>
                  <a:cubicBezTo>
                    <a:pt x="22" y="57"/>
                    <a:pt x="20" y="52"/>
                    <a:pt x="16" y="47"/>
                  </a:cubicBezTo>
                  <a:cubicBezTo>
                    <a:pt x="12" y="47"/>
                    <a:pt x="6" y="49"/>
                    <a:pt x="2" y="48"/>
                  </a:cubicBezTo>
                  <a:cubicBezTo>
                    <a:pt x="0" y="42"/>
                    <a:pt x="7" y="35"/>
                    <a:pt x="10" y="28"/>
                  </a:cubicBezTo>
                  <a:cubicBezTo>
                    <a:pt x="10" y="27"/>
                    <a:pt x="10" y="26"/>
                    <a:pt x="10" y="26"/>
                  </a:cubicBezTo>
                  <a:cubicBezTo>
                    <a:pt x="13" y="17"/>
                    <a:pt x="15" y="8"/>
                    <a:pt x="18" y="0"/>
                  </a:cubicBezTo>
                  <a:cubicBezTo>
                    <a:pt x="25" y="0"/>
                    <a:pt x="33" y="4"/>
                    <a:pt x="40" y="5"/>
                  </a:cubicBezTo>
                  <a:cubicBezTo>
                    <a:pt x="51" y="8"/>
                    <a:pt x="63" y="10"/>
                    <a:pt x="75" y="13"/>
                  </a:cubicBezTo>
                  <a:cubicBezTo>
                    <a:pt x="81" y="13"/>
                    <a:pt x="88" y="15"/>
                    <a:pt x="94" y="15"/>
                  </a:cubicBezTo>
                  <a:cubicBezTo>
                    <a:pt x="95" y="15"/>
                    <a:pt x="96" y="14"/>
                    <a:pt x="97" y="16"/>
                  </a:cubicBezTo>
                  <a:close/>
                  <a:moveTo>
                    <a:pt x="20" y="3"/>
                  </a:moveTo>
                  <a:cubicBezTo>
                    <a:pt x="18" y="8"/>
                    <a:pt x="16" y="13"/>
                    <a:pt x="16" y="18"/>
                  </a:cubicBezTo>
                  <a:cubicBezTo>
                    <a:pt x="15" y="21"/>
                    <a:pt x="13" y="23"/>
                    <a:pt x="14" y="26"/>
                  </a:cubicBezTo>
                  <a:cubicBezTo>
                    <a:pt x="31" y="24"/>
                    <a:pt x="48" y="21"/>
                    <a:pt x="65" y="20"/>
                  </a:cubicBezTo>
                  <a:cubicBezTo>
                    <a:pt x="72" y="18"/>
                    <a:pt x="80" y="19"/>
                    <a:pt x="86" y="17"/>
                  </a:cubicBezTo>
                  <a:cubicBezTo>
                    <a:pt x="64" y="14"/>
                    <a:pt x="41" y="7"/>
                    <a:pt x="20" y="3"/>
                  </a:cubicBezTo>
                  <a:close/>
                  <a:moveTo>
                    <a:pt x="14" y="38"/>
                  </a:moveTo>
                  <a:cubicBezTo>
                    <a:pt x="19" y="45"/>
                    <a:pt x="22" y="53"/>
                    <a:pt x="28" y="60"/>
                  </a:cubicBezTo>
                  <a:cubicBezTo>
                    <a:pt x="46" y="48"/>
                    <a:pt x="64" y="37"/>
                    <a:pt x="82" y="24"/>
                  </a:cubicBezTo>
                  <a:cubicBezTo>
                    <a:pt x="82" y="23"/>
                    <a:pt x="82" y="23"/>
                    <a:pt x="82" y="23"/>
                  </a:cubicBezTo>
                  <a:cubicBezTo>
                    <a:pt x="59" y="29"/>
                    <a:pt x="37" y="35"/>
                    <a:pt x="14" y="38"/>
                  </a:cubicBezTo>
                  <a:close/>
                  <a:moveTo>
                    <a:pt x="13" y="29"/>
                  </a:moveTo>
                  <a:cubicBezTo>
                    <a:pt x="11" y="33"/>
                    <a:pt x="8" y="37"/>
                    <a:pt x="7" y="40"/>
                  </a:cubicBezTo>
                  <a:cubicBezTo>
                    <a:pt x="9" y="39"/>
                    <a:pt x="9" y="36"/>
                    <a:pt x="12" y="35"/>
                  </a:cubicBezTo>
                  <a:cubicBezTo>
                    <a:pt x="13" y="35"/>
                    <a:pt x="14" y="35"/>
                    <a:pt x="15" y="36"/>
                  </a:cubicBezTo>
                  <a:cubicBezTo>
                    <a:pt x="29" y="33"/>
                    <a:pt x="43" y="30"/>
                    <a:pt x="57" y="27"/>
                  </a:cubicBezTo>
                  <a:cubicBezTo>
                    <a:pt x="64" y="24"/>
                    <a:pt x="70" y="23"/>
                    <a:pt x="77" y="21"/>
                  </a:cubicBezTo>
                  <a:cubicBezTo>
                    <a:pt x="55" y="23"/>
                    <a:pt x="34" y="25"/>
                    <a:pt x="13" y="29"/>
                  </a:cubicBezTo>
                  <a:close/>
                  <a:moveTo>
                    <a:pt x="6" y="45"/>
                  </a:moveTo>
                  <a:cubicBezTo>
                    <a:pt x="9" y="46"/>
                    <a:pt x="12" y="44"/>
                    <a:pt x="14" y="44"/>
                  </a:cubicBezTo>
                  <a:cubicBezTo>
                    <a:pt x="13" y="42"/>
                    <a:pt x="13" y="41"/>
                    <a:pt x="11" y="39"/>
                  </a:cubicBezTo>
                  <a:cubicBezTo>
                    <a:pt x="10" y="41"/>
                    <a:pt x="8" y="43"/>
                    <a:pt x="6" y="45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rgbClr val="FFE469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defTabSz="914377"/>
              <a:endParaRPr lang="zh-CN" altLang="en-US" sz="1900">
                <a:solidFill>
                  <a:prstClr val="black"/>
                </a:solidFill>
              </a:endParaRPr>
            </a:p>
          </p:txBody>
        </p:sp>
        <p:sp>
          <p:nvSpPr>
            <p:cNvPr id="203" name="任意多边形 95">
              <a:extLst>
                <a:ext uri="{FF2B5EF4-FFF2-40B4-BE49-F238E27FC236}">
                  <a16:creationId xmlns="" xmlns:a16="http://schemas.microsoft.com/office/drawing/2014/main" id="{CDE45743-FAEE-4049-AB3E-BF77197F5D69}"/>
                </a:ext>
              </a:extLst>
            </p:cNvPr>
            <p:cNvSpPr/>
            <p:nvPr/>
          </p:nvSpPr>
          <p:spPr>
            <a:xfrm>
              <a:off x="3532280" y="5475339"/>
              <a:ext cx="5024077" cy="401116"/>
            </a:xfrm>
            <a:custGeom>
              <a:avLst/>
              <a:gdLst>
                <a:gd name="connsiteX0" fmla="*/ 0 w 6766560"/>
                <a:gd name="connsiteY0" fmla="*/ 39809 h 361457"/>
                <a:gd name="connsiteX1" fmla="*/ 4411980 w 6766560"/>
                <a:gd name="connsiteY1" fmla="*/ 28379 h 361457"/>
                <a:gd name="connsiteX2" fmla="*/ 4023360 w 6766560"/>
                <a:gd name="connsiteY2" fmla="*/ 359849 h 361457"/>
                <a:gd name="connsiteX3" fmla="*/ 6766560 w 6766560"/>
                <a:gd name="connsiteY3" fmla="*/ 131249 h 361457"/>
                <a:gd name="connsiteX0-1" fmla="*/ 0 w 6766560"/>
                <a:gd name="connsiteY0-2" fmla="*/ 75291 h 398381"/>
                <a:gd name="connsiteX1-3" fmla="*/ 4369154 w 6766560"/>
                <a:gd name="connsiteY1-4" fmla="*/ 18141 h 398381"/>
                <a:gd name="connsiteX2-5" fmla="*/ 4023360 w 6766560"/>
                <a:gd name="connsiteY2-6" fmla="*/ 395331 h 398381"/>
                <a:gd name="connsiteX3-7" fmla="*/ 6766560 w 6766560"/>
                <a:gd name="connsiteY3-8" fmla="*/ 166731 h 398381"/>
                <a:gd name="connsiteX0-9" fmla="*/ 0 w 6766560"/>
                <a:gd name="connsiteY0-10" fmla="*/ 71354 h 339035"/>
                <a:gd name="connsiteX1-11" fmla="*/ 4369154 w 6766560"/>
                <a:gd name="connsiteY1-12" fmla="*/ 14204 h 339035"/>
                <a:gd name="connsiteX2-13" fmla="*/ 4351696 w 6766560"/>
                <a:gd name="connsiteY2-14" fmla="*/ 334244 h 339035"/>
                <a:gd name="connsiteX3-15" fmla="*/ 6766560 w 6766560"/>
                <a:gd name="connsiteY3-16" fmla="*/ 162794 h 339035"/>
                <a:gd name="connsiteX0-17" fmla="*/ 0 w 7194823"/>
                <a:gd name="connsiteY0-18" fmla="*/ 71354 h 334304"/>
                <a:gd name="connsiteX1-19" fmla="*/ 4369154 w 7194823"/>
                <a:gd name="connsiteY1-20" fmla="*/ 14204 h 334304"/>
                <a:gd name="connsiteX2-21" fmla="*/ 4351696 w 7194823"/>
                <a:gd name="connsiteY2-22" fmla="*/ 334244 h 334304"/>
                <a:gd name="connsiteX3-23" fmla="*/ 7194823 w 7194823"/>
                <a:gd name="connsiteY3-24" fmla="*/ 37064 h 334304"/>
                <a:gd name="connsiteX0-25" fmla="*/ 0 w 7194823"/>
                <a:gd name="connsiteY0-26" fmla="*/ 72918 h 358721"/>
                <a:gd name="connsiteX1-27" fmla="*/ 4369154 w 7194823"/>
                <a:gd name="connsiteY1-28" fmla="*/ 15768 h 358721"/>
                <a:gd name="connsiteX2-29" fmla="*/ 4051911 w 7194823"/>
                <a:gd name="connsiteY2-30" fmla="*/ 358668 h 358721"/>
                <a:gd name="connsiteX3-31" fmla="*/ 7194823 w 7194823"/>
                <a:gd name="connsiteY3-32" fmla="*/ 38628 h 358721"/>
                <a:gd name="connsiteX0-33" fmla="*/ 0 w 6454042"/>
                <a:gd name="connsiteY0-34" fmla="*/ 72918 h 359955"/>
                <a:gd name="connsiteX1-35" fmla="*/ 4369154 w 6454042"/>
                <a:gd name="connsiteY1-36" fmla="*/ 15768 h 359955"/>
                <a:gd name="connsiteX2-37" fmla="*/ 4051911 w 6454042"/>
                <a:gd name="connsiteY2-38" fmla="*/ 358668 h 359955"/>
                <a:gd name="connsiteX3-39" fmla="*/ 6454042 w 6454042"/>
                <a:gd name="connsiteY3-40" fmla="*/ 112769 h 359955"/>
                <a:gd name="connsiteX0-41" fmla="*/ 0 w 6454042"/>
                <a:gd name="connsiteY0-42" fmla="*/ 62493 h 349247"/>
                <a:gd name="connsiteX1-43" fmla="*/ 4122228 w 6454042"/>
                <a:gd name="connsiteY1-44" fmla="*/ 17700 h 349247"/>
                <a:gd name="connsiteX2-45" fmla="*/ 4051911 w 6454042"/>
                <a:gd name="connsiteY2-46" fmla="*/ 348243 h 349247"/>
                <a:gd name="connsiteX3-47" fmla="*/ 6454042 w 6454042"/>
                <a:gd name="connsiteY3-48" fmla="*/ 102344 h 349247"/>
                <a:gd name="connsiteX0-49" fmla="*/ 0 w 4341830"/>
                <a:gd name="connsiteY0-50" fmla="*/ 62493 h 348243"/>
                <a:gd name="connsiteX1-51" fmla="*/ 4122228 w 4341830"/>
                <a:gd name="connsiteY1-52" fmla="*/ 17700 h 348243"/>
                <a:gd name="connsiteX2-53" fmla="*/ 4051911 w 4341830"/>
                <a:gd name="connsiteY2-54" fmla="*/ 348243 h 348243"/>
                <a:gd name="connsiteX0-55" fmla="*/ 0 w 4122228"/>
                <a:gd name="connsiteY0-56" fmla="*/ 62493 h 62493"/>
                <a:gd name="connsiteX1-57" fmla="*/ 4122228 w 4122228"/>
                <a:gd name="connsiteY1-58" fmla="*/ 17700 h 62493"/>
                <a:gd name="connsiteX0-59" fmla="*/ 0 w 4122228"/>
                <a:gd name="connsiteY0-60" fmla="*/ 44793 h 66159"/>
                <a:gd name="connsiteX1-61" fmla="*/ 4122228 w 4122228"/>
                <a:gd name="connsiteY1-62" fmla="*/ 0 h 66159"/>
                <a:gd name="connsiteX0-63" fmla="*/ 0 w 4245691"/>
                <a:gd name="connsiteY0-64" fmla="*/ 156004 h 156004"/>
                <a:gd name="connsiteX1-65" fmla="*/ 4245691 w 4245691"/>
                <a:gd name="connsiteY1-66" fmla="*/ 0 h 156004"/>
                <a:gd name="connsiteX0-67" fmla="*/ 0 w 4245691"/>
                <a:gd name="connsiteY0-68" fmla="*/ 156004 h 163985"/>
                <a:gd name="connsiteX1-69" fmla="*/ 4245691 w 4245691"/>
                <a:gd name="connsiteY1-70" fmla="*/ 0 h 163985"/>
                <a:gd name="connsiteX0-71" fmla="*/ 0 w 5449458"/>
                <a:gd name="connsiteY0-72" fmla="*/ 143648 h 143648"/>
                <a:gd name="connsiteX1-73" fmla="*/ 5449458 w 5449458"/>
                <a:gd name="connsiteY1-74" fmla="*/ 0 h 143648"/>
                <a:gd name="connsiteX0-75" fmla="*/ 0 w 5449458"/>
                <a:gd name="connsiteY0-76" fmla="*/ 143648 h 260913"/>
                <a:gd name="connsiteX1-77" fmla="*/ 1990356 w 5449458"/>
                <a:gd name="connsiteY1-78" fmla="*/ 260339 h 260913"/>
                <a:gd name="connsiteX2-79" fmla="*/ 5449458 w 5449458"/>
                <a:gd name="connsiteY2-80" fmla="*/ 0 h 260913"/>
                <a:gd name="connsiteX0-81" fmla="*/ 0 w 4693246"/>
                <a:gd name="connsiteY0-82" fmla="*/ 169 h 463018"/>
                <a:gd name="connsiteX1-83" fmla="*/ 1234144 w 4693246"/>
                <a:gd name="connsiteY1-84" fmla="*/ 462849 h 463018"/>
                <a:gd name="connsiteX2-85" fmla="*/ 4693246 w 4693246"/>
                <a:gd name="connsiteY2-86" fmla="*/ 202510 h 463018"/>
                <a:gd name="connsiteX0-87" fmla="*/ 153395 w 4846641"/>
                <a:gd name="connsiteY0-88" fmla="*/ 0 h 462988"/>
                <a:gd name="connsiteX1-89" fmla="*/ 1387539 w 4846641"/>
                <a:gd name="connsiteY1-90" fmla="*/ 462680 h 462988"/>
                <a:gd name="connsiteX2-91" fmla="*/ 4846641 w 4846641"/>
                <a:gd name="connsiteY2-92" fmla="*/ 202341 h 462988"/>
                <a:gd name="connsiteX0-93" fmla="*/ 212160 w 4457851"/>
                <a:gd name="connsiteY0-94" fmla="*/ 0 h 462988"/>
                <a:gd name="connsiteX1-95" fmla="*/ 998749 w 4457851"/>
                <a:gd name="connsiteY1-96" fmla="*/ 462680 h 462988"/>
                <a:gd name="connsiteX2-97" fmla="*/ 4457851 w 4457851"/>
                <a:gd name="connsiteY2-98" fmla="*/ 202341 h 462988"/>
                <a:gd name="connsiteX0-99" fmla="*/ 238795 w 4484486"/>
                <a:gd name="connsiteY0-100" fmla="*/ 0 h 462868"/>
                <a:gd name="connsiteX1-101" fmla="*/ 1025384 w 4484486"/>
                <a:gd name="connsiteY1-102" fmla="*/ 462680 h 462868"/>
                <a:gd name="connsiteX2-103" fmla="*/ 4484486 w 4484486"/>
                <a:gd name="connsiteY2-104" fmla="*/ 202341 h 462868"/>
                <a:gd name="connsiteX0-105" fmla="*/ 410770 w 4656461"/>
                <a:gd name="connsiteY0-106" fmla="*/ 0 h 425815"/>
                <a:gd name="connsiteX1-107" fmla="*/ 595476 w 4656461"/>
                <a:gd name="connsiteY1-108" fmla="*/ 425610 h 425815"/>
                <a:gd name="connsiteX2-109" fmla="*/ 4656461 w 4656461"/>
                <a:gd name="connsiteY2-110" fmla="*/ 202341 h 425815"/>
                <a:gd name="connsiteX0-111" fmla="*/ 410770 w 4656461"/>
                <a:gd name="connsiteY0-112" fmla="*/ 0 h 364069"/>
                <a:gd name="connsiteX1-113" fmla="*/ 595476 w 4656461"/>
                <a:gd name="connsiteY1-114" fmla="*/ 363827 h 364069"/>
                <a:gd name="connsiteX2-115" fmla="*/ 4656461 w 4656461"/>
                <a:gd name="connsiteY2-116" fmla="*/ 202341 h 364069"/>
                <a:gd name="connsiteX0-117" fmla="*/ 558636 w 4511100"/>
                <a:gd name="connsiteY0-118" fmla="*/ 0 h 388767"/>
                <a:gd name="connsiteX1-119" fmla="*/ 450115 w 4511100"/>
                <a:gd name="connsiteY1-120" fmla="*/ 388541 h 388767"/>
                <a:gd name="connsiteX2-121" fmla="*/ 4511100 w 4511100"/>
                <a:gd name="connsiteY2-122" fmla="*/ 227055 h 388767"/>
                <a:gd name="connsiteX0-123" fmla="*/ 445007 w 4613533"/>
                <a:gd name="connsiteY0-124" fmla="*/ 0 h 413467"/>
                <a:gd name="connsiteX1-125" fmla="*/ 552548 w 4613533"/>
                <a:gd name="connsiteY1-126" fmla="*/ 413255 h 413467"/>
                <a:gd name="connsiteX2-127" fmla="*/ 4613533 w 4613533"/>
                <a:gd name="connsiteY2-128" fmla="*/ 251769 h 413467"/>
                <a:gd name="connsiteX0-129" fmla="*/ 437894 w 4606420"/>
                <a:gd name="connsiteY0-130" fmla="*/ 0 h 351722"/>
                <a:gd name="connsiteX1-131" fmla="*/ 560868 w 4606420"/>
                <a:gd name="connsiteY1-132" fmla="*/ 351471 h 351722"/>
                <a:gd name="connsiteX2-133" fmla="*/ 4606420 w 4606420"/>
                <a:gd name="connsiteY2-134" fmla="*/ 251769 h 351722"/>
                <a:gd name="connsiteX0-135" fmla="*/ 424068 w 4592594"/>
                <a:gd name="connsiteY0-136" fmla="*/ 0 h 401116"/>
                <a:gd name="connsiteX1-137" fmla="*/ 577907 w 4592594"/>
                <a:gd name="connsiteY1-138" fmla="*/ 400898 h 401116"/>
                <a:gd name="connsiteX2-139" fmla="*/ 4592594 w 4592594"/>
                <a:gd name="connsiteY2-140" fmla="*/ 251769 h 401116"/>
                <a:gd name="connsiteX0-141" fmla="*/ 424068 w 4592594"/>
                <a:gd name="connsiteY0-142" fmla="*/ 0 h 401116"/>
                <a:gd name="connsiteX1-143" fmla="*/ 577907 w 4592594"/>
                <a:gd name="connsiteY1-144" fmla="*/ 400898 h 401116"/>
                <a:gd name="connsiteX2-145" fmla="*/ 4592594 w 4592594"/>
                <a:gd name="connsiteY2-146" fmla="*/ 338266 h 401116"/>
                <a:gd name="connsiteX0-147" fmla="*/ 391353 w 4638179"/>
                <a:gd name="connsiteY0-148" fmla="*/ 0 h 401116"/>
                <a:gd name="connsiteX1-149" fmla="*/ 623492 w 4638179"/>
                <a:gd name="connsiteY1-150" fmla="*/ 400898 h 401116"/>
                <a:gd name="connsiteX2-151" fmla="*/ 4638179 w 4638179"/>
                <a:gd name="connsiteY2-152" fmla="*/ 338266 h 401116"/>
                <a:gd name="connsiteX0-153" fmla="*/ 391353 w 4904398"/>
                <a:gd name="connsiteY0-154" fmla="*/ 0 h 401116"/>
                <a:gd name="connsiteX1-155" fmla="*/ 623492 w 4904398"/>
                <a:gd name="connsiteY1-156" fmla="*/ 400898 h 401116"/>
                <a:gd name="connsiteX2-157" fmla="*/ 4904398 w 4904398"/>
                <a:gd name="connsiteY2-158" fmla="*/ 322224 h 401116"/>
              </a:gdLst>
              <a:ahLst/>
              <a:cxnLst>
                <a:cxn ang="0">
                  <a:pos x="connsiteX0-153" y="connsiteY0-154"/>
                </a:cxn>
                <a:cxn ang="0">
                  <a:pos x="connsiteX1-155" y="connsiteY1-156"/>
                </a:cxn>
                <a:cxn ang="0">
                  <a:pos x="connsiteX2-157" y="connsiteY2-158"/>
                </a:cxn>
              </a:cxnLst>
              <a:rect l="l" t="t" r="r" b="b"/>
              <a:pathLst>
                <a:path w="4904398" h="401116">
                  <a:moveTo>
                    <a:pt x="391353" y="0"/>
                  </a:moveTo>
                  <a:cubicBezTo>
                    <a:pt x="-226127" y="38897"/>
                    <a:pt x="-86259" y="411428"/>
                    <a:pt x="623492" y="400898"/>
                  </a:cubicBezTo>
                  <a:lnTo>
                    <a:pt x="4904398" y="322224"/>
                  </a:lnTo>
                </a:path>
              </a:pathLst>
            </a:custGeom>
            <a:noFill/>
            <a:ln w="25400" cap="rnd">
              <a:solidFill>
                <a:srgbClr val="FFE469"/>
              </a:solidFill>
              <a:prstDash val="dash"/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377"/>
              <a:endParaRPr lang="zh-CN" altLang="en-US" sz="1900">
                <a:solidFill>
                  <a:prstClr val="white"/>
                </a:solidFill>
              </a:endParaRPr>
            </a:p>
          </p:txBody>
        </p:sp>
      </p:grpSp>
      <p:sp>
        <p:nvSpPr>
          <p:cNvPr id="204" name="Rectangle 203">
            <a:extLst>
              <a:ext uri="{FF2B5EF4-FFF2-40B4-BE49-F238E27FC236}">
                <a16:creationId xmlns="" xmlns:a16="http://schemas.microsoft.com/office/drawing/2014/main" id="{19A72B83-9D4F-4D29-BB6E-34E751D1D2B4}"/>
              </a:ext>
            </a:extLst>
          </p:cNvPr>
          <p:cNvSpPr/>
          <p:nvPr/>
        </p:nvSpPr>
        <p:spPr>
          <a:xfrm>
            <a:off x="1197813" y="406602"/>
            <a:ext cx="1050089" cy="523220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pPr algn="ctr" defTabSz="914377">
              <a:defRPr/>
            </a:pPr>
            <a:r>
              <a:rPr lang="en-US" altLang="zh-CN" sz="2800" b="1" dirty="0" err="1">
                <a:solidFill>
                  <a:srgbClr val="FFE469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ải</a:t>
            </a:r>
            <a:endParaRPr lang="zh-CN" altLang="en-US" sz="2800" b="1" dirty="0">
              <a:solidFill>
                <a:srgbClr val="FFE469"/>
              </a:solidFill>
              <a:latin typeface="Times New Roman" panose="02020603050405020304" pitchFamily="18" charset="0"/>
              <a:ea typeface="汉仪喵魂体W" panose="00020600040101010101" pitchFamily="18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="" xmlns:a16="http://schemas.microsoft.com/office/drawing/2014/main" id="{E3F9CEBE-AAA5-46C5-81E0-50865BC709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13814"/>
              </p:ext>
            </p:extLst>
          </p:nvPr>
        </p:nvGraphicFramePr>
        <p:xfrm>
          <a:off x="1565275" y="1055688"/>
          <a:ext cx="17462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4" imgW="1574640" imgH="736560" progId="Equation.DSMT4">
                  <p:embed/>
                </p:oleObj>
              </mc:Choice>
              <mc:Fallback>
                <p:oleObj name="Equation" r:id="rId4" imgW="15746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1055688"/>
                        <a:ext cx="1746250" cy="736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>
            <a:extLst>
              <a:ext uri="{FF2B5EF4-FFF2-40B4-BE49-F238E27FC236}">
                <a16:creationId xmlns="" xmlns:a16="http://schemas.microsoft.com/office/drawing/2014/main" id="{DFCD4822-3306-436F-B3E0-CC233C9DD540}"/>
              </a:ext>
            </a:extLst>
          </p:cNvPr>
          <p:cNvCxnSpPr/>
          <p:nvPr/>
        </p:nvCxnSpPr>
        <p:spPr>
          <a:xfrm>
            <a:off x="4551200" y="1100023"/>
            <a:ext cx="0" cy="537005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>
            <a:extLst>
              <a:ext uri="{FF2B5EF4-FFF2-40B4-BE49-F238E27FC236}">
                <a16:creationId xmlns="" xmlns:a16="http://schemas.microsoft.com/office/drawing/2014/main" id="{04D3E1BD-8ADC-4700-BE20-BC92E91757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185043"/>
              </p:ext>
            </p:extLst>
          </p:nvPr>
        </p:nvGraphicFramePr>
        <p:xfrm>
          <a:off x="5087938" y="323850"/>
          <a:ext cx="13049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6" imgW="1739880" imgH="736560" progId="Equation.DSMT4">
                  <p:embed/>
                </p:oleObj>
              </mc:Choice>
              <mc:Fallback>
                <p:oleObj name="Equation" r:id="rId6" imgW="17398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87938" y="323850"/>
                        <a:ext cx="1304925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="" xmlns:a16="http://schemas.microsoft.com/office/drawing/2014/main" id="{67836A0E-34FB-4466-A981-B1EB983400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526096"/>
              </p:ext>
            </p:extLst>
          </p:nvPr>
        </p:nvGraphicFramePr>
        <p:xfrm>
          <a:off x="2719388" y="1916113"/>
          <a:ext cx="9429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8" imgW="1257120" imgH="736560" progId="Equation.DSMT4">
                  <p:embed/>
                </p:oleObj>
              </mc:Choice>
              <mc:Fallback>
                <p:oleObj name="Equation" r:id="rId8" imgW="12571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19388" y="1916113"/>
                        <a:ext cx="942975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="" xmlns:a16="http://schemas.microsoft.com/office/drawing/2014/main" id="{4EE94C73-1D15-425F-BA1A-60EEC14D24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3334"/>
              </p:ext>
            </p:extLst>
          </p:nvPr>
        </p:nvGraphicFramePr>
        <p:xfrm>
          <a:off x="2695575" y="2846388"/>
          <a:ext cx="10858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10" imgW="1447560" imgH="736560" progId="Equation.DSMT4">
                  <p:embed/>
                </p:oleObj>
              </mc:Choice>
              <mc:Fallback>
                <p:oleObj name="Equation" r:id="rId10" imgW="14475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95575" y="2846388"/>
                        <a:ext cx="108585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="" xmlns:a16="http://schemas.microsoft.com/office/drawing/2014/main" id="{D14521C2-D925-43CD-B35F-402EC14B28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62114"/>
              </p:ext>
            </p:extLst>
          </p:nvPr>
        </p:nvGraphicFramePr>
        <p:xfrm>
          <a:off x="2695575" y="3778250"/>
          <a:ext cx="7048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12" imgW="939600" imgH="736560" progId="Equation.DSMT4">
                  <p:embed/>
                </p:oleObj>
              </mc:Choice>
              <mc:Fallback>
                <p:oleObj name="Equation" r:id="rId12" imgW="9396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95575" y="3778250"/>
                        <a:ext cx="70485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="" xmlns:a16="http://schemas.microsoft.com/office/drawing/2014/main" id="{25E34AF3-BD92-462C-85B0-1C14FD4164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087250"/>
              </p:ext>
            </p:extLst>
          </p:nvPr>
        </p:nvGraphicFramePr>
        <p:xfrm>
          <a:off x="5708650" y="1222375"/>
          <a:ext cx="1066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14" imgW="1422360" imgH="736560" progId="Equation.DSMT4">
                  <p:embed/>
                </p:oleObj>
              </mc:Choice>
              <mc:Fallback>
                <p:oleObj name="Equation" r:id="rId14" imgW="14223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08650" y="1222375"/>
                        <a:ext cx="10668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="" xmlns:a16="http://schemas.microsoft.com/office/drawing/2014/main" id="{27AC9E1F-06F3-485A-9DDA-EFDBEA62F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278083"/>
              </p:ext>
            </p:extLst>
          </p:nvPr>
        </p:nvGraphicFramePr>
        <p:xfrm>
          <a:off x="5670550" y="2066925"/>
          <a:ext cx="12477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16" imgW="1663560" imgH="723600" progId="Equation.DSMT4">
                  <p:embed/>
                </p:oleObj>
              </mc:Choice>
              <mc:Fallback>
                <p:oleObj name="Equation" r:id="rId16" imgW="166356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670550" y="2066925"/>
                        <a:ext cx="1247775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="" xmlns:a16="http://schemas.microsoft.com/office/drawing/2014/main" id="{327485D8-2801-42A3-9837-8179A9AE08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978084"/>
              </p:ext>
            </p:extLst>
          </p:nvPr>
        </p:nvGraphicFramePr>
        <p:xfrm>
          <a:off x="5656263" y="2859088"/>
          <a:ext cx="800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18" imgW="1066680" imgH="723600" progId="Equation.DSMT4">
                  <p:embed/>
                </p:oleObj>
              </mc:Choice>
              <mc:Fallback>
                <p:oleObj name="Equation" r:id="rId18" imgW="10666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56263" y="2859088"/>
                        <a:ext cx="8001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="" xmlns:a16="http://schemas.microsoft.com/office/drawing/2014/main" id="{AB09CBDD-772A-4741-AD43-8D03627CD4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252424"/>
              </p:ext>
            </p:extLst>
          </p:nvPr>
        </p:nvGraphicFramePr>
        <p:xfrm>
          <a:off x="5872163" y="3579813"/>
          <a:ext cx="9048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20" imgW="1206360" imgH="723600" progId="Equation.DSMT4">
                  <p:embed/>
                </p:oleObj>
              </mc:Choice>
              <mc:Fallback>
                <p:oleObj name="Equation" r:id="rId20" imgW="120636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872163" y="3579813"/>
                        <a:ext cx="904875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15">
            <a:extLst>
              <a:ext uri="{FF2B5EF4-FFF2-40B4-BE49-F238E27FC236}">
                <a16:creationId xmlns="" xmlns:a16="http://schemas.microsoft.com/office/drawing/2014/main" id="{5F2BDCE9-6918-4DBF-9850-CAEB49D36DA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8054144" y="131247"/>
            <a:ext cx="985125" cy="1505676"/>
            <a:chOff x="6092" y="2755"/>
            <a:chExt cx="704" cy="807"/>
          </a:xfrm>
          <a:solidFill>
            <a:schemeClr val="accent2"/>
          </a:solidFill>
        </p:grpSpPr>
        <p:sp>
          <p:nvSpPr>
            <p:cNvPr id="33" name="Freeform 16">
              <a:extLst>
                <a:ext uri="{FF2B5EF4-FFF2-40B4-BE49-F238E27FC236}">
                  <a16:creationId xmlns="" xmlns:a16="http://schemas.microsoft.com/office/drawing/2014/main" id="{0330DDC6-1E38-4F7F-977B-DE0993A6D939}"/>
                </a:ext>
              </a:extLst>
            </p:cNvPr>
            <p:cNvSpPr>
              <a:spLocks/>
            </p:cNvSpPr>
            <p:nvPr/>
          </p:nvSpPr>
          <p:spPr bwMode="auto">
            <a:xfrm>
              <a:off x="6092" y="2822"/>
              <a:ext cx="420" cy="378"/>
            </a:xfrm>
            <a:custGeom>
              <a:avLst/>
              <a:gdLst>
                <a:gd name="T0" fmla="*/ 4 w 188"/>
                <a:gd name="T1" fmla="*/ 89 h 169"/>
                <a:gd name="T2" fmla="*/ 137 w 188"/>
                <a:gd name="T3" fmla="*/ 141 h 169"/>
                <a:gd name="T4" fmla="*/ 159 w 188"/>
                <a:gd name="T5" fmla="*/ 3 h 169"/>
                <a:gd name="T6" fmla="*/ 154 w 188"/>
                <a:gd name="T7" fmla="*/ 0 h 169"/>
                <a:gd name="T8" fmla="*/ 6 w 188"/>
                <a:gd name="T9" fmla="*/ 80 h 169"/>
                <a:gd name="T10" fmla="*/ 15 w 188"/>
                <a:gd name="T11" fmla="*/ 89 h 169"/>
                <a:gd name="T12" fmla="*/ 95 w 188"/>
                <a:gd name="T13" fmla="*/ 28 h 169"/>
                <a:gd name="T14" fmla="*/ 140 w 188"/>
                <a:gd name="T15" fmla="*/ 13 h 169"/>
                <a:gd name="T16" fmla="*/ 156 w 188"/>
                <a:gd name="T17" fmla="*/ 25 h 169"/>
                <a:gd name="T18" fmla="*/ 164 w 188"/>
                <a:gd name="T19" fmla="*/ 57 h 169"/>
                <a:gd name="T20" fmla="*/ 112 w 188"/>
                <a:gd name="T21" fmla="*/ 138 h 169"/>
                <a:gd name="T22" fmla="*/ 15 w 188"/>
                <a:gd name="T23" fmla="*/ 83 h 169"/>
                <a:gd name="T24" fmla="*/ 4 w 188"/>
                <a:gd name="T25" fmla="*/ 89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88" h="169">
                  <a:moveTo>
                    <a:pt x="4" y="89"/>
                  </a:moveTo>
                  <a:cubicBezTo>
                    <a:pt x="33" y="136"/>
                    <a:pt x="83" y="169"/>
                    <a:pt x="137" y="141"/>
                  </a:cubicBezTo>
                  <a:cubicBezTo>
                    <a:pt x="188" y="113"/>
                    <a:pt x="180" y="46"/>
                    <a:pt x="159" y="3"/>
                  </a:cubicBezTo>
                  <a:cubicBezTo>
                    <a:pt x="158" y="1"/>
                    <a:pt x="155" y="0"/>
                    <a:pt x="154" y="0"/>
                  </a:cubicBezTo>
                  <a:cubicBezTo>
                    <a:pt x="99" y="2"/>
                    <a:pt x="40" y="39"/>
                    <a:pt x="6" y="80"/>
                  </a:cubicBezTo>
                  <a:cubicBezTo>
                    <a:pt x="2" y="86"/>
                    <a:pt x="10" y="95"/>
                    <a:pt x="15" y="89"/>
                  </a:cubicBezTo>
                  <a:cubicBezTo>
                    <a:pt x="37" y="62"/>
                    <a:pt x="65" y="43"/>
                    <a:pt x="95" y="28"/>
                  </a:cubicBezTo>
                  <a:cubicBezTo>
                    <a:pt x="110" y="21"/>
                    <a:pt x="125" y="16"/>
                    <a:pt x="140" y="13"/>
                  </a:cubicBezTo>
                  <a:cubicBezTo>
                    <a:pt x="152" y="11"/>
                    <a:pt x="151" y="13"/>
                    <a:pt x="156" y="25"/>
                  </a:cubicBezTo>
                  <a:cubicBezTo>
                    <a:pt x="160" y="35"/>
                    <a:pt x="162" y="46"/>
                    <a:pt x="164" y="57"/>
                  </a:cubicBezTo>
                  <a:cubicBezTo>
                    <a:pt x="168" y="94"/>
                    <a:pt x="148" y="128"/>
                    <a:pt x="112" y="138"/>
                  </a:cubicBezTo>
                  <a:cubicBezTo>
                    <a:pt x="70" y="149"/>
                    <a:pt x="35" y="116"/>
                    <a:pt x="15" y="83"/>
                  </a:cubicBezTo>
                  <a:cubicBezTo>
                    <a:pt x="11" y="77"/>
                    <a:pt x="0" y="83"/>
                    <a:pt x="4" y="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14377">
                <a:defRPr/>
              </a:pPr>
              <a:endParaRPr lang="zh-CN" altLang="en-US" sz="19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Freeform 17">
              <a:extLst>
                <a:ext uri="{FF2B5EF4-FFF2-40B4-BE49-F238E27FC236}">
                  <a16:creationId xmlns="" xmlns:a16="http://schemas.microsoft.com/office/drawing/2014/main" id="{CF9EE8BE-9C1B-4917-A258-1BBE49524886}"/>
                </a:ext>
              </a:extLst>
            </p:cNvPr>
            <p:cNvSpPr>
              <a:spLocks/>
            </p:cNvSpPr>
            <p:nvPr/>
          </p:nvSpPr>
          <p:spPr bwMode="auto">
            <a:xfrm>
              <a:off x="6148" y="2891"/>
              <a:ext cx="648" cy="671"/>
            </a:xfrm>
            <a:custGeom>
              <a:avLst/>
              <a:gdLst>
                <a:gd name="T0" fmla="*/ 1 w 290"/>
                <a:gd name="T1" fmla="*/ 89 h 300"/>
                <a:gd name="T2" fmla="*/ 17 w 290"/>
                <a:gd name="T3" fmla="*/ 199 h 300"/>
                <a:gd name="T4" fmla="*/ 55 w 290"/>
                <a:gd name="T5" fmla="*/ 271 h 300"/>
                <a:gd name="T6" fmla="*/ 198 w 290"/>
                <a:gd name="T7" fmla="*/ 259 h 300"/>
                <a:gd name="T8" fmla="*/ 277 w 290"/>
                <a:gd name="T9" fmla="*/ 142 h 300"/>
                <a:gd name="T10" fmla="*/ 231 w 290"/>
                <a:gd name="T11" fmla="*/ 74 h 300"/>
                <a:gd name="T12" fmla="*/ 146 w 290"/>
                <a:gd name="T13" fmla="*/ 4 h 300"/>
                <a:gd name="T14" fmla="*/ 137 w 290"/>
                <a:gd name="T15" fmla="*/ 13 h 300"/>
                <a:gd name="T16" fmla="*/ 258 w 290"/>
                <a:gd name="T17" fmla="*/ 126 h 300"/>
                <a:gd name="T18" fmla="*/ 192 w 290"/>
                <a:gd name="T19" fmla="*/ 249 h 300"/>
                <a:gd name="T20" fmla="*/ 55 w 290"/>
                <a:gd name="T21" fmla="*/ 256 h 300"/>
                <a:gd name="T22" fmla="*/ 25 w 290"/>
                <a:gd name="T23" fmla="*/ 175 h 300"/>
                <a:gd name="T24" fmla="*/ 13 w 290"/>
                <a:gd name="T25" fmla="*/ 86 h 300"/>
                <a:gd name="T26" fmla="*/ 1 w 290"/>
                <a:gd name="T27" fmla="*/ 89 h 3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0" h="300">
                  <a:moveTo>
                    <a:pt x="1" y="89"/>
                  </a:moveTo>
                  <a:cubicBezTo>
                    <a:pt x="8" y="126"/>
                    <a:pt x="10" y="163"/>
                    <a:pt x="17" y="199"/>
                  </a:cubicBezTo>
                  <a:cubicBezTo>
                    <a:pt x="23" y="227"/>
                    <a:pt x="31" y="254"/>
                    <a:pt x="55" y="271"/>
                  </a:cubicBezTo>
                  <a:cubicBezTo>
                    <a:pt x="96" y="300"/>
                    <a:pt x="158" y="278"/>
                    <a:pt x="198" y="259"/>
                  </a:cubicBezTo>
                  <a:cubicBezTo>
                    <a:pt x="243" y="238"/>
                    <a:pt x="289" y="198"/>
                    <a:pt x="277" y="142"/>
                  </a:cubicBezTo>
                  <a:cubicBezTo>
                    <a:pt x="271" y="115"/>
                    <a:pt x="250" y="92"/>
                    <a:pt x="231" y="74"/>
                  </a:cubicBezTo>
                  <a:cubicBezTo>
                    <a:pt x="204" y="49"/>
                    <a:pt x="174" y="27"/>
                    <a:pt x="146" y="4"/>
                  </a:cubicBezTo>
                  <a:cubicBezTo>
                    <a:pt x="140" y="0"/>
                    <a:pt x="131" y="8"/>
                    <a:pt x="137" y="13"/>
                  </a:cubicBezTo>
                  <a:cubicBezTo>
                    <a:pt x="180" y="46"/>
                    <a:pt x="231" y="78"/>
                    <a:pt x="258" y="126"/>
                  </a:cubicBezTo>
                  <a:cubicBezTo>
                    <a:pt x="290" y="182"/>
                    <a:pt x="237" y="227"/>
                    <a:pt x="192" y="249"/>
                  </a:cubicBezTo>
                  <a:cubicBezTo>
                    <a:pt x="153" y="268"/>
                    <a:pt x="92" y="287"/>
                    <a:pt x="55" y="256"/>
                  </a:cubicBezTo>
                  <a:cubicBezTo>
                    <a:pt x="33" y="238"/>
                    <a:pt x="29" y="202"/>
                    <a:pt x="25" y="175"/>
                  </a:cubicBezTo>
                  <a:cubicBezTo>
                    <a:pt x="20" y="146"/>
                    <a:pt x="18" y="116"/>
                    <a:pt x="13" y="86"/>
                  </a:cubicBezTo>
                  <a:cubicBezTo>
                    <a:pt x="11" y="78"/>
                    <a:pt x="0" y="82"/>
                    <a:pt x="1" y="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14377">
                <a:defRPr/>
              </a:pPr>
              <a:endParaRPr lang="zh-CN" altLang="en-US" sz="19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Freeform 18">
              <a:extLst>
                <a:ext uri="{FF2B5EF4-FFF2-40B4-BE49-F238E27FC236}">
                  <a16:creationId xmlns="" xmlns:a16="http://schemas.microsoft.com/office/drawing/2014/main" id="{99930439-FE4F-437C-9333-31F11691AE86}"/>
                </a:ext>
              </a:extLst>
            </p:cNvPr>
            <p:cNvSpPr>
              <a:spLocks/>
            </p:cNvSpPr>
            <p:nvPr/>
          </p:nvSpPr>
          <p:spPr bwMode="auto">
            <a:xfrm>
              <a:off x="6300" y="3146"/>
              <a:ext cx="356" cy="345"/>
            </a:xfrm>
            <a:custGeom>
              <a:avLst/>
              <a:gdLst>
                <a:gd name="T0" fmla="*/ 2 w 159"/>
                <a:gd name="T1" fmla="*/ 75 h 154"/>
                <a:gd name="T2" fmla="*/ 113 w 159"/>
                <a:gd name="T3" fmla="*/ 134 h 154"/>
                <a:gd name="T4" fmla="*/ 152 w 159"/>
                <a:gd name="T5" fmla="*/ 86 h 154"/>
                <a:gd name="T6" fmla="*/ 126 w 159"/>
                <a:gd name="T7" fmla="*/ 7 h 154"/>
                <a:gd name="T8" fmla="*/ 115 w 159"/>
                <a:gd name="T9" fmla="*/ 13 h 154"/>
                <a:gd name="T10" fmla="*/ 114 w 159"/>
                <a:gd name="T11" fmla="*/ 121 h 154"/>
                <a:gd name="T12" fmla="*/ 13 w 159"/>
                <a:gd name="T13" fmla="*/ 72 h 154"/>
                <a:gd name="T14" fmla="*/ 2 w 159"/>
                <a:gd name="T15" fmla="*/ 75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59" h="154">
                  <a:moveTo>
                    <a:pt x="2" y="75"/>
                  </a:moveTo>
                  <a:cubicBezTo>
                    <a:pt x="15" y="126"/>
                    <a:pt x="63" y="154"/>
                    <a:pt x="113" y="134"/>
                  </a:cubicBezTo>
                  <a:cubicBezTo>
                    <a:pt x="134" y="126"/>
                    <a:pt x="148" y="108"/>
                    <a:pt x="152" y="86"/>
                  </a:cubicBezTo>
                  <a:cubicBezTo>
                    <a:pt x="157" y="57"/>
                    <a:pt x="140" y="30"/>
                    <a:pt x="126" y="7"/>
                  </a:cubicBezTo>
                  <a:cubicBezTo>
                    <a:pt x="122" y="0"/>
                    <a:pt x="111" y="6"/>
                    <a:pt x="115" y="13"/>
                  </a:cubicBezTo>
                  <a:cubicBezTo>
                    <a:pt x="137" y="47"/>
                    <a:pt x="159" y="95"/>
                    <a:pt x="114" y="121"/>
                  </a:cubicBezTo>
                  <a:cubicBezTo>
                    <a:pt x="70" y="146"/>
                    <a:pt x="25" y="115"/>
                    <a:pt x="13" y="72"/>
                  </a:cubicBezTo>
                  <a:cubicBezTo>
                    <a:pt x="11" y="64"/>
                    <a:pt x="0" y="68"/>
                    <a:pt x="2" y="7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14377">
                <a:defRPr/>
              </a:pPr>
              <a:endParaRPr lang="zh-CN" altLang="en-US" sz="19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Freeform 19">
              <a:extLst>
                <a:ext uri="{FF2B5EF4-FFF2-40B4-BE49-F238E27FC236}">
                  <a16:creationId xmlns="" xmlns:a16="http://schemas.microsoft.com/office/drawing/2014/main" id="{8906AF42-2F71-4649-AD14-49BE97DB2370}"/>
                </a:ext>
              </a:extLst>
            </p:cNvPr>
            <p:cNvSpPr>
              <a:spLocks/>
            </p:cNvSpPr>
            <p:nvPr/>
          </p:nvSpPr>
          <p:spPr bwMode="auto">
            <a:xfrm>
              <a:off x="6300" y="3149"/>
              <a:ext cx="293" cy="221"/>
            </a:xfrm>
            <a:custGeom>
              <a:avLst/>
              <a:gdLst>
                <a:gd name="T0" fmla="*/ 5 w 131"/>
                <a:gd name="T1" fmla="*/ 75 h 99"/>
                <a:gd name="T2" fmla="*/ 88 w 131"/>
                <a:gd name="T3" fmla="*/ 90 h 99"/>
                <a:gd name="T4" fmla="*/ 125 w 131"/>
                <a:gd name="T5" fmla="*/ 7 h 99"/>
                <a:gd name="T6" fmla="*/ 114 w 131"/>
                <a:gd name="T7" fmla="*/ 10 h 99"/>
                <a:gd name="T8" fmla="*/ 76 w 131"/>
                <a:gd name="T9" fmla="*/ 81 h 99"/>
                <a:gd name="T10" fmla="*/ 14 w 131"/>
                <a:gd name="T11" fmla="*/ 67 h 99"/>
                <a:gd name="T12" fmla="*/ 5 w 131"/>
                <a:gd name="T13" fmla="*/ 75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1" h="99">
                  <a:moveTo>
                    <a:pt x="5" y="75"/>
                  </a:moveTo>
                  <a:cubicBezTo>
                    <a:pt x="28" y="95"/>
                    <a:pt x="60" y="99"/>
                    <a:pt x="88" y="90"/>
                  </a:cubicBezTo>
                  <a:cubicBezTo>
                    <a:pt x="123" y="78"/>
                    <a:pt x="131" y="41"/>
                    <a:pt x="125" y="7"/>
                  </a:cubicBezTo>
                  <a:cubicBezTo>
                    <a:pt x="124" y="0"/>
                    <a:pt x="112" y="3"/>
                    <a:pt x="114" y="10"/>
                  </a:cubicBezTo>
                  <a:cubicBezTo>
                    <a:pt x="119" y="43"/>
                    <a:pt x="110" y="72"/>
                    <a:pt x="76" y="81"/>
                  </a:cubicBezTo>
                  <a:cubicBezTo>
                    <a:pt x="56" y="86"/>
                    <a:pt x="30" y="81"/>
                    <a:pt x="14" y="67"/>
                  </a:cubicBezTo>
                  <a:cubicBezTo>
                    <a:pt x="8" y="62"/>
                    <a:pt x="0" y="70"/>
                    <a:pt x="5" y="7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14377">
                <a:defRPr/>
              </a:pPr>
              <a:endParaRPr lang="zh-CN" altLang="en-US" sz="19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Freeform 20">
              <a:extLst>
                <a:ext uri="{FF2B5EF4-FFF2-40B4-BE49-F238E27FC236}">
                  <a16:creationId xmlns="" xmlns:a16="http://schemas.microsoft.com/office/drawing/2014/main" id="{B2D0D650-BF6C-489F-ADDF-30EA930F22A5}"/>
                </a:ext>
              </a:extLst>
            </p:cNvPr>
            <p:cNvSpPr>
              <a:spLocks/>
            </p:cNvSpPr>
            <p:nvPr/>
          </p:nvSpPr>
          <p:spPr bwMode="auto">
            <a:xfrm>
              <a:off x="6300" y="3146"/>
              <a:ext cx="288" cy="181"/>
            </a:xfrm>
            <a:custGeom>
              <a:avLst/>
              <a:gdLst>
                <a:gd name="T0" fmla="*/ 14 w 129"/>
                <a:gd name="T1" fmla="*/ 76 h 81"/>
                <a:gd name="T2" fmla="*/ 121 w 129"/>
                <a:gd name="T3" fmla="*/ 14 h 81"/>
                <a:gd name="T4" fmla="*/ 118 w 129"/>
                <a:gd name="T5" fmla="*/ 3 h 81"/>
                <a:gd name="T6" fmla="*/ 5 w 129"/>
                <a:gd name="T7" fmla="*/ 68 h 81"/>
                <a:gd name="T8" fmla="*/ 14 w 129"/>
                <a:gd name="T9" fmla="*/ 76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9" h="81">
                  <a:moveTo>
                    <a:pt x="14" y="76"/>
                  </a:moveTo>
                  <a:cubicBezTo>
                    <a:pt x="45" y="48"/>
                    <a:pt x="82" y="28"/>
                    <a:pt x="121" y="14"/>
                  </a:cubicBezTo>
                  <a:cubicBezTo>
                    <a:pt x="129" y="12"/>
                    <a:pt x="126" y="0"/>
                    <a:pt x="118" y="3"/>
                  </a:cubicBezTo>
                  <a:cubicBezTo>
                    <a:pt x="76" y="17"/>
                    <a:pt x="38" y="38"/>
                    <a:pt x="5" y="68"/>
                  </a:cubicBezTo>
                  <a:cubicBezTo>
                    <a:pt x="0" y="73"/>
                    <a:pt x="8" y="81"/>
                    <a:pt x="14" y="7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14377">
                <a:defRPr/>
              </a:pPr>
              <a:endParaRPr lang="zh-CN" altLang="en-US" sz="19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Freeform 21">
              <a:extLst>
                <a:ext uri="{FF2B5EF4-FFF2-40B4-BE49-F238E27FC236}">
                  <a16:creationId xmlns="" xmlns:a16="http://schemas.microsoft.com/office/drawing/2014/main" id="{34B5613B-D2BB-4D36-81E7-DA6DE284524E}"/>
                </a:ext>
              </a:extLst>
            </p:cNvPr>
            <p:cNvSpPr>
              <a:spLocks/>
            </p:cNvSpPr>
            <p:nvPr/>
          </p:nvSpPr>
          <p:spPr bwMode="auto">
            <a:xfrm>
              <a:off x="6354" y="3066"/>
              <a:ext cx="73" cy="127"/>
            </a:xfrm>
            <a:custGeom>
              <a:avLst/>
              <a:gdLst>
                <a:gd name="T0" fmla="*/ 1 w 33"/>
                <a:gd name="T1" fmla="*/ 10 h 57"/>
                <a:gd name="T2" fmla="*/ 18 w 33"/>
                <a:gd name="T3" fmla="*/ 51 h 57"/>
                <a:gd name="T4" fmla="*/ 29 w 33"/>
                <a:gd name="T5" fmla="*/ 45 h 57"/>
                <a:gd name="T6" fmla="*/ 13 w 33"/>
                <a:gd name="T7" fmla="*/ 7 h 57"/>
                <a:gd name="T8" fmla="*/ 1 w 33"/>
                <a:gd name="T9" fmla="*/ 1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57">
                  <a:moveTo>
                    <a:pt x="1" y="10"/>
                  </a:moveTo>
                  <a:cubicBezTo>
                    <a:pt x="4" y="25"/>
                    <a:pt x="9" y="39"/>
                    <a:pt x="18" y="51"/>
                  </a:cubicBezTo>
                  <a:cubicBezTo>
                    <a:pt x="23" y="57"/>
                    <a:pt x="33" y="51"/>
                    <a:pt x="29" y="45"/>
                  </a:cubicBezTo>
                  <a:cubicBezTo>
                    <a:pt x="20" y="33"/>
                    <a:pt x="15" y="21"/>
                    <a:pt x="13" y="7"/>
                  </a:cubicBezTo>
                  <a:cubicBezTo>
                    <a:pt x="12" y="0"/>
                    <a:pt x="0" y="3"/>
                    <a:pt x="1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14377">
                <a:defRPr/>
              </a:pPr>
              <a:endParaRPr lang="zh-CN" altLang="en-US" sz="19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Freeform 22">
              <a:extLst>
                <a:ext uri="{FF2B5EF4-FFF2-40B4-BE49-F238E27FC236}">
                  <a16:creationId xmlns="" xmlns:a16="http://schemas.microsoft.com/office/drawing/2014/main" id="{CA66BF5E-4DEE-41D0-8FDA-4E778DE64DE5}"/>
                </a:ext>
              </a:extLst>
            </p:cNvPr>
            <p:cNvSpPr>
              <a:spLocks/>
            </p:cNvSpPr>
            <p:nvPr/>
          </p:nvSpPr>
          <p:spPr bwMode="auto">
            <a:xfrm>
              <a:off x="6454" y="3285"/>
              <a:ext cx="81" cy="110"/>
            </a:xfrm>
            <a:custGeom>
              <a:avLst/>
              <a:gdLst>
                <a:gd name="T0" fmla="*/ 5 w 36"/>
                <a:gd name="T1" fmla="*/ 12 h 49"/>
                <a:gd name="T2" fmla="*/ 22 w 36"/>
                <a:gd name="T3" fmla="*/ 42 h 49"/>
                <a:gd name="T4" fmla="*/ 33 w 36"/>
                <a:gd name="T5" fmla="*/ 39 h 49"/>
                <a:gd name="T6" fmla="*/ 15 w 36"/>
                <a:gd name="T7" fmla="*/ 6 h 49"/>
                <a:gd name="T8" fmla="*/ 5 w 36"/>
                <a:gd name="T9" fmla="*/ 12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49">
                  <a:moveTo>
                    <a:pt x="5" y="12"/>
                  </a:moveTo>
                  <a:cubicBezTo>
                    <a:pt x="11" y="22"/>
                    <a:pt x="17" y="31"/>
                    <a:pt x="22" y="42"/>
                  </a:cubicBezTo>
                  <a:cubicBezTo>
                    <a:pt x="25" y="49"/>
                    <a:pt x="36" y="46"/>
                    <a:pt x="33" y="39"/>
                  </a:cubicBezTo>
                  <a:cubicBezTo>
                    <a:pt x="29" y="27"/>
                    <a:pt x="22" y="17"/>
                    <a:pt x="15" y="6"/>
                  </a:cubicBezTo>
                  <a:cubicBezTo>
                    <a:pt x="11" y="0"/>
                    <a:pt x="0" y="6"/>
                    <a:pt x="5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14377">
                <a:defRPr/>
              </a:pPr>
              <a:endParaRPr lang="zh-CN" altLang="en-US" sz="19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Freeform 23">
              <a:extLst>
                <a:ext uri="{FF2B5EF4-FFF2-40B4-BE49-F238E27FC236}">
                  <a16:creationId xmlns="" xmlns:a16="http://schemas.microsoft.com/office/drawing/2014/main" id="{E759F23A-9004-44A1-B29B-B2484230EE9C}"/>
                </a:ext>
              </a:extLst>
            </p:cNvPr>
            <p:cNvSpPr>
              <a:spLocks/>
            </p:cNvSpPr>
            <p:nvPr/>
          </p:nvSpPr>
          <p:spPr bwMode="auto">
            <a:xfrm>
              <a:off x="6094" y="2755"/>
              <a:ext cx="289" cy="226"/>
            </a:xfrm>
            <a:custGeom>
              <a:avLst/>
              <a:gdLst>
                <a:gd name="T0" fmla="*/ 34 w 129"/>
                <a:gd name="T1" fmla="*/ 88 h 101"/>
                <a:gd name="T2" fmla="*/ 48 w 129"/>
                <a:gd name="T3" fmla="*/ 24 h 101"/>
                <a:gd name="T4" fmla="*/ 115 w 129"/>
                <a:gd name="T5" fmla="*/ 42 h 101"/>
                <a:gd name="T6" fmla="*/ 126 w 129"/>
                <a:gd name="T7" fmla="*/ 36 h 101"/>
                <a:gd name="T8" fmla="*/ 38 w 129"/>
                <a:gd name="T9" fmla="*/ 15 h 101"/>
                <a:gd name="T10" fmla="*/ 25 w 129"/>
                <a:gd name="T11" fmla="*/ 96 h 101"/>
                <a:gd name="T12" fmla="*/ 34 w 129"/>
                <a:gd name="T13" fmla="*/ 88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9" h="101">
                  <a:moveTo>
                    <a:pt x="34" y="88"/>
                  </a:moveTo>
                  <a:cubicBezTo>
                    <a:pt x="11" y="66"/>
                    <a:pt x="23" y="37"/>
                    <a:pt x="48" y="24"/>
                  </a:cubicBezTo>
                  <a:cubicBezTo>
                    <a:pt x="69" y="11"/>
                    <a:pt x="105" y="19"/>
                    <a:pt x="115" y="42"/>
                  </a:cubicBezTo>
                  <a:cubicBezTo>
                    <a:pt x="119" y="49"/>
                    <a:pt x="129" y="43"/>
                    <a:pt x="126" y="36"/>
                  </a:cubicBezTo>
                  <a:cubicBezTo>
                    <a:pt x="111" y="4"/>
                    <a:pt x="66" y="0"/>
                    <a:pt x="38" y="15"/>
                  </a:cubicBezTo>
                  <a:cubicBezTo>
                    <a:pt x="8" y="33"/>
                    <a:pt x="0" y="72"/>
                    <a:pt x="25" y="96"/>
                  </a:cubicBezTo>
                  <a:cubicBezTo>
                    <a:pt x="31" y="101"/>
                    <a:pt x="40" y="93"/>
                    <a:pt x="34" y="8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14377">
                <a:defRPr/>
              </a:pPr>
              <a:endParaRPr lang="zh-CN" altLang="en-US" sz="19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Freeform 24">
              <a:extLst>
                <a:ext uri="{FF2B5EF4-FFF2-40B4-BE49-F238E27FC236}">
                  <a16:creationId xmlns="" xmlns:a16="http://schemas.microsoft.com/office/drawing/2014/main" id="{AC53D00C-ED38-4CC1-A7BB-E7EA5C595307}"/>
                </a:ext>
              </a:extLst>
            </p:cNvPr>
            <p:cNvSpPr>
              <a:spLocks/>
            </p:cNvSpPr>
            <p:nvPr/>
          </p:nvSpPr>
          <p:spPr bwMode="auto">
            <a:xfrm>
              <a:off x="6139" y="2782"/>
              <a:ext cx="197" cy="179"/>
            </a:xfrm>
            <a:custGeom>
              <a:avLst/>
              <a:gdLst>
                <a:gd name="T0" fmla="*/ 27 w 88"/>
                <a:gd name="T1" fmla="*/ 70 h 80"/>
                <a:gd name="T2" fmla="*/ 74 w 88"/>
                <a:gd name="T3" fmla="*/ 37 h 80"/>
                <a:gd name="T4" fmla="*/ 82 w 88"/>
                <a:gd name="T5" fmla="*/ 28 h 80"/>
                <a:gd name="T6" fmla="*/ 15 w 88"/>
                <a:gd name="T7" fmla="*/ 73 h 80"/>
                <a:gd name="T8" fmla="*/ 27 w 88"/>
                <a:gd name="T9" fmla="*/ 7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8" h="80">
                  <a:moveTo>
                    <a:pt x="27" y="70"/>
                  </a:moveTo>
                  <a:cubicBezTo>
                    <a:pt x="16" y="43"/>
                    <a:pt x="51" y="16"/>
                    <a:pt x="74" y="37"/>
                  </a:cubicBezTo>
                  <a:cubicBezTo>
                    <a:pt x="79" y="42"/>
                    <a:pt x="88" y="34"/>
                    <a:pt x="82" y="28"/>
                  </a:cubicBezTo>
                  <a:cubicBezTo>
                    <a:pt x="52" y="0"/>
                    <a:pt x="0" y="34"/>
                    <a:pt x="15" y="73"/>
                  </a:cubicBezTo>
                  <a:cubicBezTo>
                    <a:pt x="18" y="80"/>
                    <a:pt x="30" y="77"/>
                    <a:pt x="27" y="7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14377">
                <a:defRPr/>
              </a:pPr>
              <a:endParaRPr lang="zh-CN" altLang="en-US" sz="19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722691"/>
              </p:ext>
            </p:extLst>
          </p:nvPr>
        </p:nvGraphicFramePr>
        <p:xfrm>
          <a:off x="5872163" y="4308475"/>
          <a:ext cx="8572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22" imgW="1143000" imgH="736560" progId="Equation.DSMT4">
                  <p:embed/>
                </p:oleObj>
              </mc:Choice>
              <mc:Fallback>
                <p:oleObj name="Equation" r:id="rId22" imgW="11430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163" y="4308475"/>
                        <a:ext cx="85725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004060"/>
              </p:ext>
            </p:extLst>
          </p:nvPr>
        </p:nvGraphicFramePr>
        <p:xfrm>
          <a:off x="5738813" y="5029200"/>
          <a:ext cx="12858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24" imgW="1714320" imgH="736560" progId="Equation.DSMT4">
                  <p:embed/>
                </p:oleObj>
              </mc:Choice>
              <mc:Fallback>
                <p:oleObj name="Equation" r:id="rId24" imgW="171432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813" y="5029200"/>
                        <a:ext cx="12858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010006"/>
              </p:ext>
            </p:extLst>
          </p:nvPr>
        </p:nvGraphicFramePr>
        <p:xfrm>
          <a:off x="5586413" y="5845175"/>
          <a:ext cx="647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26" imgW="863280" imgH="723600" progId="Equation.DSMT4">
                  <p:embed/>
                </p:oleObj>
              </mc:Choice>
              <mc:Fallback>
                <p:oleObj name="Equation" r:id="rId26" imgW="86328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6413" y="5845175"/>
                        <a:ext cx="647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909691"/>
              </p:ext>
            </p:extLst>
          </p:nvPr>
        </p:nvGraphicFramePr>
        <p:xfrm>
          <a:off x="2838450" y="4646613"/>
          <a:ext cx="7048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28" imgW="939600" imgH="736560" progId="Equation.DSMT4">
                  <p:embed/>
                </p:oleObj>
              </mc:Choice>
              <mc:Fallback>
                <p:oleObj name="Equation" r:id="rId28" imgW="9396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4646613"/>
                        <a:ext cx="70485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>
            <a:extLst>
              <a:ext uri="{FF2B5EF4-FFF2-40B4-BE49-F238E27FC236}">
                <a16:creationId xmlns="" xmlns:a16="http://schemas.microsoft.com/office/drawing/2014/main" id="{19A72B83-9D4F-4D29-BB6E-34E751D1D2B4}"/>
              </a:ext>
            </a:extLst>
          </p:cNvPr>
          <p:cNvSpPr/>
          <p:nvPr/>
        </p:nvSpPr>
        <p:spPr>
          <a:xfrm>
            <a:off x="1743985" y="4767452"/>
            <a:ext cx="1050089" cy="523220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pPr algn="ctr" defTabSz="914377">
              <a:defRPr/>
            </a:pPr>
            <a:r>
              <a:rPr lang="en-US" altLang="zh-CN" sz="2800" b="1" dirty="0" err="1">
                <a:solidFill>
                  <a:srgbClr val="FFE469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ậy</a:t>
            </a:r>
            <a:endParaRPr lang="zh-CN" altLang="en-US" sz="2800" b="1" dirty="0">
              <a:solidFill>
                <a:srgbClr val="FFE469"/>
              </a:solidFill>
              <a:latin typeface="Times New Roman" panose="02020603050405020304" pitchFamily="18" charset="0"/>
              <a:ea typeface="汉仪喵魂体W" panose="00020600040101010101" pitchFamily="18" charset="-122"/>
              <a:cs typeface="Times New Roman" panose="02020603050405020304" pitchFamily="18" charset="0"/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="" xmlns:a16="http://schemas.microsoft.com/office/drawing/2014/main" id="{19A72B83-9D4F-4D29-BB6E-34E751D1D2B4}"/>
              </a:ext>
            </a:extLst>
          </p:cNvPr>
          <p:cNvSpPr/>
          <p:nvPr/>
        </p:nvSpPr>
        <p:spPr>
          <a:xfrm>
            <a:off x="4551200" y="5946856"/>
            <a:ext cx="1050089" cy="523220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pPr algn="ctr" defTabSz="914377">
              <a:defRPr/>
            </a:pPr>
            <a:r>
              <a:rPr lang="en-US" altLang="zh-CN" sz="2800" b="1" dirty="0" err="1">
                <a:solidFill>
                  <a:srgbClr val="FFE469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ậy</a:t>
            </a:r>
            <a:endParaRPr lang="zh-CN" altLang="en-US" sz="2800" b="1" dirty="0">
              <a:solidFill>
                <a:srgbClr val="FFE469"/>
              </a:solidFill>
              <a:latin typeface="Times New Roman" panose="02020603050405020304" pitchFamily="18" charset="0"/>
              <a:ea typeface="汉仪喵魂体W" panose="00020600040101010101" pitchFamily="18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295309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" grpId="0"/>
      <p:bldP spid="30" grpId="0"/>
      <p:bldP spid="3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92">
            <a:extLst>
              <a:ext uri="{FF2B5EF4-FFF2-40B4-BE49-F238E27FC236}">
                <a16:creationId xmlns="" xmlns:a16="http://schemas.microsoft.com/office/drawing/2014/main" id="{F2ED216F-1E3F-417D-AF21-63A9AFD7FF09}"/>
              </a:ext>
            </a:extLst>
          </p:cNvPr>
          <p:cNvGrpSpPr/>
          <p:nvPr/>
        </p:nvGrpSpPr>
        <p:grpSpPr>
          <a:xfrm>
            <a:off x="464348" y="319623"/>
            <a:ext cx="2681760" cy="643904"/>
            <a:chOff x="3532280" y="5381090"/>
            <a:chExt cx="5886671" cy="495365"/>
          </a:xfrm>
        </p:grpSpPr>
        <p:sp>
          <p:nvSpPr>
            <p:cNvPr id="3" name="Freeform 34">
              <a:extLst>
                <a:ext uri="{FF2B5EF4-FFF2-40B4-BE49-F238E27FC236}">
                  <a16:creationId xmlns="" xmlns:a16="http://schemas.microsoft.com/office/drawing/2014/main" id="{F17F4487-F26D-47A4-9CC5-CF10190F490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625557" y="5381090"/>
              <a:ext cx="793394" cy="459363"/>
            </a:xfrm>
            <a:custGeom>
              <a:avLst/>
              <a:gdLst>
                <a:gd name="T0" fmla="*/ 97 w 97"/>
                <a:gd name="T1" fmla="*/ 16 h 63"/>
                <a:gd name="T2" fmla="*/ 90 w 97"/>
                <a:gd name="T3" fmla="*/ 22 h 63"/>
                <a:gd name="T4" fmla="*/ 75 w 97"/>
                <a:gd name="T5" fmla="*/ 33 h 63"/>
                <a:gd name="T6" fmla="*/ 46 w 97"/>
                <a:gd name="T7" fmla="*/ 51 h 63"/>
                <a:gd name="T8" fmla="*/ 29 w 97"/>
                <a:gd name="T9" fmla="*/ 63 h 63"/>
                <a:gd name="T10" fmla="*/ 26 w 97"/>
                <a:gd name="T11" fmla="*/ 62 h 63"/>
                <a:gd name="T12" fmla="*/ 16 w 97"/>
                <a:gd name="T13" fmla="*/ 47 h 63"/>
                <a:gd name="T14" fmla="*/ 2 w 97"/>
                <a:gd name="T15" fmla="*/ 48 h 63"/>
                <a:gd name="T16" fmla="*/ 10 w 97"/>
                <a:gd name="T17" fmla="*/ 28 h 63"/>
                <a:gd name="T18" fmla="*/ 10 w 97"/>
                <a:gd name="T19" fmla="*/ 26 h 63"/>
                <a:gd name="T20" fmla="*/ 18 w 97"/>
                <a:gd name="T21" fmla="*/ 0 h 63"/>
                <a:gd name="T22" fmla="*/ 40 w 97"/>
                <a:gd name="T23" fmla="*/ 5 h 63"/>
                <a:gd name="T24" fmla="*/ 75 w 97"/>
                <a:gd name="T25" fmla="*/ 13 h 63"/>
                <a:gd name="T26" fmla="*/ 94 w 97"/>
                <a:gd name="T27" fmla="*/ 15 h 63"/>
                <a:gd name="T28" fmla="*/ 97 w 97"/>
                <a:gd name="T29" fmla="*/ 16 h 63"/>
                <a:gd name="T30" fmla="*/ 20 w 97"/>
                <a:gd name="T31" fmla="*/ 3 h 63"/>
                <a:gd name="T32" fmla="*/ 16 w 97"/>
                <a:gd name="T33" fmla="*/ 18 h 63"/>
                <a:gd name="T34" fmla="*/ 14 w 97"/>
                <a:gd name="T35" fmla="*/ 26 h 63"/>
                <a:gd name="T36" fmla="*/ 65 w 97"/>
                <a:gd name="T37" fmla="*/ 20 h 63"/>
                <a:gd name="T38" fmla="*/ 86 w 97"/>
                <a:gd name="T39" fmla="*/ 17 h 63"/>
                <a:gd name="T40" fmla="*/ 20 w 97"/>
                <a:gd name="T41" fmla="*/ 3 h 63"/>
                <a:gd name="T42" fmla="*/ 14 w 97"/>
                <a:gd name="T43" fmla="*/ 38 h 63"/>
                <a:gd name="T44" fmla="*/ 28 w 97"/>
                <a:gd name="T45" fmla="*/ 60 h 63"/>
                <a:gd name="T46" fmla="*/ 82 w 97"/>
                <a:gd name="T47" fmla="*/ 24 h 63"/>
                <a:gd name="T48" fmla="*/ 82 w 97"/>
                <a:gd name="T49" fmla="*/ 23 h 63"/>
                <a:gd name="T50" fmla="*/ 14 w 97"/>
                <a:gd name="T51" fmla="*/ 38 h 63"/>
                <a:gd name="T52" fmla="*/ 13 w 97"/>
                <a:gd name="T53" fmla="*/ 29 h 63"/>
                <a:gd name="T54" fmla="*/ 7 w 97"/>
                <a:gd name="T55" fmla="*/ 40 h 63"/>
                <a:gd name="T56" fmla="*/ 12 w 97"/>
                <a:gd name="T57" fmla="*/ 35 h 63"/>
                <a:gd name="T58" fmla="*/ 15 w 97"/>
                <a:gd name="T59" fmla="*/ 36 h 63"/>
                <a:gd name="T60" fmla="*/ 57 w 97"/>
                <a:gd name="T61" fmla="*/ 27 h 63"/>
                <a:gd name="T62" fmla="*/ 77 w 97"/>
                <a:gd name="T63" fmla="*/ 21 h 63"/>
                <a:gd name="T64" fmla="*/ 13 w 97"/>
                <a:gd name="T65" fmla="*/ 29 h 63"/>
                <a:gd name="T66" fmla="*/ 6 w 97"/>
                <a:gd name="T67" fmla="*/ 45 h 63"/>
                <a:gd name="T68" fmla="*/ 14 w 97"/>
                <a:gd name="T69" fmla="*/ 44 h 63"/>
                <a:gd name="T70" fmla="*/ 11 w 97"/>
                <a:gd name="T71" fmla="*/ 39 h 63"/>
                <a:gd name="T72" fmla="*/ 6 w 97"/>
                <a:gd name="T73" fmla="*/ 45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97" h="63">
                  <a:moveTo>
                    <a:pt x="97" y="16"/>
                  </a:moveTo>
                  <a:cubicBezTo>
                    <a:pt x="96" y="20"/>
                    <a:pt x="92" y="19"/>
                    <a:pt x="90" y="22"/>
                  </a:cubicBezTo>
                  <a:cubicBezTo>
                    <a:pt x="85" y="24"/>
                    <a:pt x="80" y="29"/>
                    <a:pt x="75" y="33"/>
                  </a:cubicBezTo>
                  <a:cubicBezTo>
                    <a:pt x="65" y="38"/>
                    <a:pt x="56" y="45"/>
                    <a:pt x="46" y="51"/>
                  </a:cubicBezTo>
                  <a:cubicBezTo>
                    <a:pt x="40" y="54"/>
                    <a:pt x="35" y="58"/>
                    <a:pt x="29" y="63"/>
                  </a:cubicBezTo>
                  <a:cubicBezTo>
                    <a:pt x="28" y="62"/>
                    <a:pt x="27" y="62"/>
                    <a:pt x="26" y="62"/>
                  </a:cubicBezTo>
                  <a:cubicBezTo>
                    <a:pt x="22" y="57"/>
                    <a:pt x="20" y="52"/>
                    <a:pt x="16" y="47"/>
                  </a:cubicBezTo>
                  <a:cubicBezTo>
                    <a:pt x="12" y="47"/>
                    <a:pt x="6" y="49"/>
                    <a:pt x="2" y="48"/>
                  </a:cubicBezTo>
                  <a:cubicBezTo>
                    <a:pt x="0" y="42"/>
                    <a:pt x="7" y="35"/>
                    <a:pt x="10" y="28"/>
                  </a:cubicBezTo>
                  <a:cubicBezTo>
                    <a:pt x="10" y="27"/>
                    <a:pt x="10" y="26"/>
                    <a:pt x="10" y="26"/>
                  </a:cubicBezTo>
                  <a:cubicBezTo>
                    <a:pt x="13" y="17"/>
                    <a:pt x="15" y="8"/>
                    <a:pt x="18" y="0"/>
                  </a:cubicBezTo>
                  <a:cubicBezTo>
                    <a:pt x="25" y="0"/>
                    <a:pt x="33" y="4"/>
                    <a:pt x="40" y="5"/>
                  </a:cubicBezTo>
                  <a:cubicBezTo>
                    <a:pt x="51" y="8"/>
                    <a:pt x="63" y="10"/>
                    <a:pt x="75" y="13"/>
                  </a:cubicBezTo>
                  <a:cubicBezTo>
                    <a:pt x="81" y="13"/>
                    <a:pt x="88" y="15"/>
                    <a:pt x="94" y="15"/>
                  </a:cubicBezTo>
                  <a:cubicBezTo>
                    <a:pt x="95" y="15"/>
                    <a:pt x="96" y="14"/>
                    <a:pt x="97" y="16"/>
                  </a:cubicBezTo>
                  <a:close/>
                  <a:moveTo>
                    <a:pt x="20" y="3"/>
                  </a:moveTo>
                  <a:cubicBezTo>
                    <a:pt x="18" y="8"/>
                    <a:pt x="16" y="13"/>
                    <a:pt x="16" y="18"/>
                  </a:cubicBezTo>
                  <a:cubicBezTo>
                    <a:pt x="15" y="21"/>
                    <a:pt x="13" y="23"/>
                    <a:pt x="14" y="26"/>
                  </a:cubicBezTo>
                  <a:cubicBezTo>
                    <a:pt x="31" y="24"/>
                    <a:pt x="48" y="21"/>
                    <a:pt x="65" y="20"/>
                  </a:cubicBezTo>
                  <a:cubicBezTo>
                    <a:pt x="72" y="18"/>
                    <a:pt x="80" y="19"/>
                    <a:pt x="86" y="17"/>
                  </a:cubicBezTo>
                  <a:cubicBezTo>
                    <a:pt x="64" y="14"/>
                    <a:pt x="41" y="7"/>
                    <a:pt x="20" y="3"/>
                  </a:cubicBezTo>
                  <a:close/>
                  <a:moveTo>
                    <a:pt x="14" y="38"/>
                  </a:moveTo>
                  <a:cubicBezTo>
                    <a:pt x="19" y="45"/>
                    <a:pt x="22" y="53"/>
                    <a:pt x="28" y="60"/>
                  </a:cubicBezTo>
                  <a:cubicBezTo>
                    <a:pt x="46" y="48"/>
                    <a:pt x="64" y="37"/>
                    <a:pt x="82" y="24"/>
                  </a:cubicBezTo>
                  <a:cubicBezTo>
                    <a:pt x="82" y="23"/>
                    <a:pt x="82" y="23"/>
                    <a:pt x="82" y="23"/>
                  </a:cubicBezTo>
                  <a:cubicBezTo>
                    <a:pt x="59" y="29"/>
                    <a:pt x="37" y="35"/>
                    <a:pt x="14" y="38"/>
                  </a:cubicBezTo>
                  <a:close/>
                  <a:moveTo>
                    <a:pt x="13" y="29"/>
                  </a:moveTo>
                  <a:cubicBezTo>
                    <a:pt x="11" y="33"/>
                    <a:pt x="8" y="37"/>
                    <a:pt x="7" y="40"/>
                  </a:cubicBezTo>
                  <a:cubicBezTo>
                    <a:pt x="9" y="39"/>
                    <a:pt x="9" y="36"/>
                    <a:pt x="12" y="35"/>
                  </a:cubicBezTo>
                  <a:cubicBezTo>
                    <a:pt x="13" y="35"/>
                    <a:pt x="14" y="35"/>
                    <a:pt x="15" y="36"/>
                  </a:cubicBezTo>
                  <a:cubicBezTo>
                    <a:pt x="29" y="33"/>
                    <a:pt x="43" y="30"/>
                    <a:pt x="57" y="27"/>
                  </a:cubicBezTo>
                  <a:cubicBezTo>
                    <a:pt x="64" y="24"/>
                    <a:pt x="70" y="23"/>
                    <a:pt x="77" y="21"/>
                  </a:cubicBezTo>
                  <a:cubicBezTo>
                    <a:pt x="55" y="23"/>
                    <a:pt x="34" y="25"/>
                    <a:pt x="13" y="29"/>
                  </a:cubicBezTo>
                  <a:close/>
                  <a:moveTo>
                    <a:pt x="6" y="45"/>
                  </a:moveTo>
                  <a:cubicBezTo>
                    <a:pt x="9" y="46"/>
                    <a:pt x="12" y="44"/>
                    <a:pt x="14" y="44"/>
                  </a:cubicBezTo>
                  <a:cubicBezTo>
                    <a:pt x="13" y="42"/>
                    <a:pt x="13" y="41"/>
                    <a:pt x="11" y="39"/>
                  </a:cubicBezTo>
                  <a:cubicBezTo>
                    <a:pt x="10" y="41"/>
                    <a:pt x="8" y="43"/>
                    <a:pt x="6" y="45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rgbClr val="FFE469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" name="任意多边形 95">
              <a:extLst>
                <a:ext uri="{FF2B5EF4-FFF2-40B4-BE49-F238E27FC236}">
                  <a16:creationId xmlns="" xmlns:a16="http://schemas.microsoft.com/office/drawing/2014/main" id="{CDE45743-FAEE-4049-AB3E-BF77197F5D69}"/>
                </a:ext>
              </a:extLst>
            </p:cNvPr>
            <p:cNvSpPr/>
            <p:nvPr/>
          </p:nvSpPr>
          <p:spPr>
            <a:xfrm>
              <a:off x="3532280" y="5475339"/>
              <a:ext cx="5024077" cy="401116"/>
            </a:xfrm>
            <a:custGeom>
              <a:avLst/>
              <a:gdLst>
                <a:gd name="connsiteX0" fmla="*/ 0 w 6766560"/>
                <a:gd name="connsiteY0" fmla="*/ 39809 h 361457"/>
                <a:gd name="connsiteX1" fmla="*/ 4411980 w 6766560"/>
                <a:gd name="connsiteY1" fmla="*/ 28379 h 361457"/>
                <a:gd name="connsiteX2" fmla="*/ 4023360 w 6766560"/>
                <a:gd name="connsiteY2" fmla="*/ 359849 h 361457"/>
                <a:gd name="connsiteX3" fmla="*/ 6766560 w 6766560"/>
                <a:gd name="connsiteY3" fmla="*/ 131249 h 361457"/>
                <a:gd name="connsiteX0-1" fmla="*/ 0 w 6766560"/>
                <a:gd name="connsiteY0-2" fmla="*/ 75291 h 398381"/>
                <a:gd name="connsiteX1-3" fmla="*/ 4369154 w 6766560"/>
                <a:gd name="connsiteY1-4" fmla="*/ 18141 h 398381"/>
                <a:gd name="connsiteX2-5" fmla="*/ 4023360 w 6766560"/>
                <a:gd name="connsiteY2-6" fmla="*/ 395331 h 398381"/>
                <a:gd name="connsiteX3-7" fmla="*/ 6766560 w 6766560"/>
                <a:gd name="connsiteY3-8" fmla="*/ 166731 h 398381"/>
                <a:gd name="connsiteX0-9" fmla="*/ 0 w 6766560"/>
                <a:gd name="connsiteY0-10" fmla="*/ 71354 h 339035"/>
                <a:gd name="connsiteX1-11" fmla="*/ 4369154 w 6766560"/>
                <a:gd name="connsiteY1-12" fmla="*/ 14204 h 339035"/>
                <a:gd name="connsiteX2-13" fmla="*/ 4351696 w 6766560"/>
                <a:gd name="connsiteY2-14" fmla="*/ 334244 h 339035"/>
                <a:gd name="connsiteX3-15" fmla="*/ 6766560 w 6766560"/>
                <a:gd name="connsiteY3-16" fmla="*/ 162794 h 339035"/>
                <a:gd name="connsiteX0-17" fmla="*/ 0 w 7194823"/>
                <a:gd name="connsiteY0-18" fmla="*/ 71354 h 334304"/>
                <a:gd name="connsiteX1-19" fmla="*/ 4369154 w 7194823"/>
                <a:gd name="connsiteY1-20" fmla="*/ 14204 h 334304"/>
                <a:gd name="connsiteX2-21" fmla="*/ 4351696 w 7194823"/>
                <a:gd name="connsiteY2-22" fmla="*/ 334244 h 334304"/>
                <a:gd name="connsiteX3-23" fmla="*/ 7194823 w 7194823"/>
                <a:gd name="connsiteY3-24" fmla="*/ 37064 h 334304"/>
                <a:gd name="connsiteX0-25" fmla="*/ 0 w 7194823"/>
                <a:gd name="connsiteY0-26" fmla="*/ 72918 h 358721"/>
                <a:gd name="connsiteX1-27" fmla="*/ 4369154 w 7194823"/>
                <a:gd name="connsiteY1-28" fmla="*/ 15768 h 358721"/>
                <a:gd name="connsiteX2-29" fmla="*/ 4051911 w 7194823"/>
                <a:gd name="connsiteY2-30" fmla="*/ 358668 h 358721"/>
                <a:gd name="connsiteX3-31" fmla="*/ 7194823 w 7194823"/>
                <a:gd name="connsiteY3-32" fmla="*/ 38628 h 358721"/>
                <a:gd name="connsiteX0-33" fmla="*/ 0 w 6454042"/>
                <a:gd name="connsiteY0-34" fmla="*/ 72918 h 359955"/>
                <a:gd name="connsiteX1-35" fmla="*/ 4369154 w 6454042"/>
                <a:gd name="connsiteY1-36" fmla="*/ 15768 h 359955"/>
                <a:gd name="connsiteX2-37" fmla="*/ 4051911 w 6454042"/>
                <a:gd name="connsiteY2-38" fmla="*/ 358668 h 359955"/>
                <a:gd name="connsiteX3-39" fmla="*/ 6454042 w 6454042"/>
                <a:gd name="connsiteY3-40" fmla="*/ 112769 h 359955"/>
                <a:gd name="connsiteX0-41" fmla="*/ 0 w 6454042"/>
                <a:gd name="connsiteY0-42" fmla="*/ 62493 h 349247"/>
                <a:gd name="connsiteX1-43" fmla="*/ 4122228 w 6454042"/>
                <a:gd name="connsiteY1-44" fmla="*/ 17700 h 349247"/>
                <a:gd name="connsiteX2-45" fmla="*/ 4051911 w 6454042"/>
                <a:gd name="connsiteY2-46" fmla="*/ 348243 h 349247"/>
                <a:gd name="connsiteX3-47" fmla="*/ 6454042 w 6454042"/>
                <a:gd name="connsiteY3-48" fmla="*/ 102344 h 349247"/>
                <a:gd name="connsiteX0-49" fmla="*/ 0 w 4341830"/>
                <a:gd name="connsiteY0-50" fmla="*/ 62493 h 348243"/>
                <a:gd name="connsiteX1-51" fmla="*/ 4122228 w 4341830"/>
                <a:gd name="connsiteY1-52" fmla="*/ 17700 h 348243"/>
                <a:gd name="connsiteX2-53" fmla="*/ 4051911 w 4341830"/>
                <a:gd name="connsiteY2-54" fmla="*/ 348243 h 348243"/>
                <a:gd name="connsiteX0-55" fmla="*/ 0 w 4122228"/>
                <a:gd name="connsiteY0-56" fmla="*/ 62493 h 62493"/>
                <a:gd name="connsiteX1-57" fmla="*/ 4122228 w 4122228"/>
                <a:gd name="connsiteY1-58" fmla="*/ 17700 h 62493"/>
                <a:gd name="connsiteX0-59" fmla="*/ 0 w 4122228"/>
                <a:gd name="connsiteY0-60" fmla="*/ 44793 h 66159"/>
                <a:gd name="connsiteX1-61" fmla="*/ 4122228 w 4122228"/>
                <a:gd name="connsiteY1-62" fmla="*/ 0 h 66159"/>
                <a:gd name="connsiteX0-63" fmla="*/ 0 w 4245691"/>
                <a:gd name="connsiteY0-64" fmla="*/ 156004 h 156004"/>
                <a:gd name="connsiteX1-65" fmla="*/ 4245691 w 4245691"/>
                <a:gd name="connsiteY1-66" fmla="*/ 0 h 156004"/>
                <a:gd name="connsiteX0-67" fmla="*/ 0 w 4245691"/>
                <a:gd name="connsiteY0-68" fmla="*/ 156004 h 163985"/>
                <a:gd name="connsiteX1-69" fmla="*/ 4245691 w 4245691"/>
                <a:gd name="connsiteY1-70" fmla="*/ 0 h 163985"/>
                <a:gd name="connsiteX0-71" fmla="*/ 0 w 5449458"/>
                <a:gd name="connsiteY0-72" fmla="*/ 143648 h 143648"/>
                <a:gd name="connsiteX1-73" fmla="*/ 5449458 w 5449458"/>
                <a:gd name="connsiteY1-74" fmla="*/ 0 h 143648"/>
                <a:gd name="connsiteX0-75" fmla="*/ 0 w 5449458"/>
                <a:gd name="connsiteY0-76" fmla="*/ 143648 h 260913"/>
                <a:gd name="connsiteX1-77" fmla="*/ 1990356 w 5449458"/>
                <a:gd name="connsiteY1-78" fmla="*/ 260339 h 260913"/>
                <a:gd name="connsiteX2-79" fmla="*/ 5449458 w 5449458"/>
                <a:gd name="connsiteY2-80" fmla="*/ 0 h 260913"/>
                <a:gd name="connsiteX0-81" fmla="*/ 0 w 4693246"/>
                <a:gd name="connsiteY0-82" fmla="*/ 169 h 463018"/>
                <a:gd name="connsiteX1-83" fmla="*/ 1234144 w 4693246"/>
                <a:gd name="connsiteY1-84" fmla="*/ 462849 h 463018"/>
                <a:gd name="connsiteX2-85" fmla="*/ 4693246 w 4693246"/>
                <a:gd name="connsiteY2-86" fmla="*/ 202510 h 463018"/>
                <a:gd name="connsiteX0-87" fmla="*/ 153395 w 4846641"/>
                <a:gd name="connsiteY0-88" fmla="*/ 0 h 462988"/>
                <a:gd name="connsiteX1-89" fmla="*/ 1387539 w 4846641"/>
                <a:gd name="connsiteY1-90" fmla="*/ 462680 h 462988"/>
                <a:gd name="connsiteX2-91" fmla="*/ 4846641 w 4846641"/>
                <a:gd name="connsiteY2-92" fmla="*/ 202341 h 462988"/>
                <a:gd name="connsiteX0-93" fmla="*/ 212160 w 4457851"/>
                <a:gd name="connsiteY0-94" fmla="*/ 0 h 462988"/>
                <a:gd name="connsiteX1-95" fmla="*/ 998749 w 4457851"/>
                <a:gd name="connsiteY1-96" fmla="*/ 462680 h 462988"/>
                <a:gd name="connsiteX2-97" fmla="*/ 4457851 w 4457851"/>
                <a:gd name="connsiteY2-98" fmla="*/ 202341 h 462988"/>
                <a:gd name="connsiteX0-99" fmla="*/ 238795 w 4484486"/>
                <a:gd name="connsiteY0-100" fmla="*/ 0 h 462868"/>
                <a:gd name="connsiteX1-101" fmla="*/ 1025384 w 4484486"/>
                <a:gd name="connsiteY1-102" fmla="*/ 462680 h 462868"/>
                <a:gd name="connsiteX2-103" fmla="*/ 4484486 w 4484486"/>
                <a:gd name="connsiteY2-104" fmla="*/ 202341 h 462868"/>
                <a:gd name="connsiteX0-105" fmla="*/ 410770 w 4656461"/>
                <a:gd name="connsiteY0-106" fmla="*/ 0 h 425815"/>
                <a:gd name="connsiteX1-107" fmla="*/ 595476 w 4656461"/>
                <a:gd name="connsiteY1-108" fmla="*/ 425610 h 425815"/>
                <a:gd name="connsiteX2-109" fmla="*/ 4656461 w 4656461"/>
                <a:gd name="connsiteY2-110" fmla="*/ 202341 h 425815"/>
                <a:gd name="connsiteX0-111" fmla="*/ 410770 w 4656461"/>
                <a:gd name="connsiteY0-112" fmla="*/ 0 h 364069"/>
                <a:gd name="connsiteX1-113" fmla="*/ 595476 w 4656461"/>
                <a:gd name="connsiteY1-114" fmla="*/ 363827 h 364069"/>
                <a:gd name="connsiteX2-115" fmla="*/ 4656461 w 4656461"/>
                <a:gd name="connsiteY2-116" fmla="*/ 202341 h 364069"/>
                <a:gd name="connsiteX0-117" fmla="*/ 558636 w 4511100"/>
                <a:gd name="connsiteY0-118" fmla="*/ 0 h 388767"/>
                <a:gd name="connsiteX1-119" fmla="*/ 450115 w 4511100"/>
                <a:gd name="connsiteY1-120" fmla="*/ 388541 h 388767"/>
                <a:gd name="connsiteX2-121" fmla="*/ 4511100 w 4511100"/>
                <a:gd name="connsiteY2-122" fmla="*/ 227055 h 388767"/>
                <a:gd name="connsiteX0-123" fmla="*/ 445007 w 4613533"/>
                <a:gd name="connsiteY0-124" fmla="*/ 0 h 413467"/>
                <a:gd name="connsiteX1-125" fmla="*/ 552548 w 4613533"/>
                <a:gd name="connsiteY1-126" fmla="*/ 413255 h 413467"/>
                <a:gd name="connsiteX2-127" fmla="*/ 4613533 w 4613533"/>
                <a:gd name="connsiteY2-128" fmla="*/ 251769 h 413467"/>
                <a:gd name="connsiteX0-129" fmla="*/ 437894 w 4606420"/>
                <a:gd name="connsiteY0-130" fmla="*/ 0 h 351722"/>
                <a:gd name="connsiteX1-131" fmla="*/ 560868 w 4606420"/>
                <a:gd name="connsiteY1-132" fmla="*/ 351471 h 351722"/>
                <a:gd name="connsiteX2-133" fmla="*/ 4606420 w 4606420"/>
                <a:gd name="connsiteY2-134" fmla="*/ 251769 h 351722"/>
                <a:gd name="connsiteX0-135" fmla="*/ 424068 w 4592594"/>
                <a:gd name="connsiteY0-136" fmla="*/ 0 h 401116"/>
                <a:gd name="connsiteX1-137" fmla="*/ 577907 w 4592594"/>
                <a:gd name="connsiteY1-138" fmla="*/ 400898 h 401116"/>
                <a:gd name="connsiteX2-139" fmla="*/ 4592594 w 4592594"/>
                <a:gd name="connsiteY2-140" fmla="*/ 251769 h 401116"/>
                <a:gd name="connsiteX0-141" fmla="*/ 424068 w 4592594"/>
                <a:gd name="connsiteY0-142" fmla="*/ 0 h 401116"/>
                <a:gd name="connsiteX1-143" fmla="*/ 577907 w 4592594"/>
                <a:gd name="connsiteY1-144" fmla="*/ 400898 h 401116"/>
                <a:gd name="connsiteX2-145" fmla="*/ 4592594 w 4592594"/>
                <a:gd name="connsiteY2-146" fmla="*/ 338266 h 401116"/>
                <a:gd name="connsiteX0-147" fmla="*/ 391353 w 4638179"/>
                <a:gd name="connsiteY0-148" fmla="*/ 0 h 401116"/>
                <a:gd name="connsiteX1-149" fmla="*/ 623492 w 4638179"/>
                <a:gd name="connsiteY1-150" fmla="*/ 400898 h 401116"/>
                <a:gd name="connsiteX2-151" fmla="*/ 4638179 w 4638179"/>
                <a:gd name="connsiteY2-152" fmla="*/ 338266 h 401116"/>
                <a:gd name="connsiteX0-153" fmla="*/ 391353 w 4904398"/>
                <a:gd name="connsiteY0-154" fmla="*/ 0 h 401116"/>
                <a:gd name="connsiteX1-155" fmla="*/ 623492 w 4904398"/>
                <a:gd name="connsiteY1-156" fmla="*/ 400898 h 401116"/>
                <a:gd name="connsiteX2-157" fmla="*/ 4904398 w 4904398"/>
                <a:gd name="connsiteY2-158" fmla="*/ 322224 h 401116"/>
              </a:gdLst>
              <a:ahLst/>
              <a:cxnLst>
                <a:cxn ang="0">
                  <a:pos x="connsiteX0-153" y="connsiteY0-154"/>
                </a:cxn>
                <a:cxn ang="0">
                  <a:pos x="connsiteX1-155" y="connsiteY1-156"/>
                </a:cxn>
                <a:cxn ang="0">
                  <a:pos x="connsiteX2-157" y="connsiteY2-158"/>
                </a:cxn>
              </a:cxnLst>
              <a:rect l="l" t="t" r="r" b="b"/>
              <a:pathLst>
                <a:path w="4904398" h="401116">
                  <a:moveTo>
                    <a:pt x="391353" y="0"/>
                  </a:moveTo>
                  <a:cubicBezTo>
                    <a:pt x="-226127" y="38897"/>
                    <a:pt x="-86259" y="411428"/>
                    <a:pt x="623492" y="400898"/>
                  </a:cubicBezTo>
                  <a:lnTo>
                    <a:pt x="4904398" y="322224"/>
                  </a:lnTo>
                </a:path>
              </a:pathLst>
            </a:custGeom>
            <a:noFill/>
            <a:ln w="25400" cap="rnd">
              <a:solidFill>
                <a:srgbClr val="FFE469"/>
              </a:solidFill>
              <a:prstDash val="dash"/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19A72B83-9D4F-4D29-BB6E-34E751D1D2B4}"/>
              </a:ext>
            </a:extLst>
          </p:cNvPr>
          <p:cNvSpPr/>
          <p:nvPr/>
        </p:nvSpPr>
        <p:spPr>
          <a:xfrm>
            <a:off x="798058" y="447835"/>
            <a:ext cx="841893" cy="523218"/>
          </a:xfrm>
          <a:prstGeom prst="rect">
            <a:avLst/>
          </a:prstGeom>
        </p:spPr>
        <p:txBody>
          <a:bodyPr wrap="none" lIns="91438" tIns="45719" rIns="91438" bIns="45719">
            <a:spAutoFit/>
          </a:bodyPr>
          <a:lstStyle/>
          <a:p>
            <a:pPr algn="ctr">
              <a:defRPr/>
            </a:pPr>
            <a:r>
              <a:rPr lang="en-US" altLang="zh-CN" sz="2800" b="1" dirty="0" err="1">
                <a:solidFill>
                  <a:srgbClr val="FFE469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ải</a:t>
            </a:r>
            <a:endParaRPr lang="zh-CN" altLang="en-US" sz="2800" b="1" dirty="0">
              <a:solidFill>
                <a:srgbClr val="FFE469"/>
              </a:solidFill>
              <a:latin typeface="Times New Roman" panose="02020603050405020304" pitchFamily="18" charset="0"/>
              <a:ea typeface="汉仪喵魂体W" panose="00020600040101010101" pitchFamily="18" charset="-122"/>
              <a:cs typeface="Times New Roman" panose="02020603050405020304" pitchFamily="18" charset="0"/>
            </a:endParaRPr>
          </a:p>
        </p:txBody>
      </p:sp>
      <p:grpSp>
        <p:nvGrpSpPr>
          <p:cNvPr id="6" name="Group 15">
            <a:extLst>
              <a:ext uri="{FF2B5EF4-FFF2-40B4-BE49-F238E27FC236}">
                <a16:creationId xmlns="" xmlns:a16="http://schemas.microsoft.com/office/drawing/2014/main" id="{55CF064A-ECD3-4727-AC3A-8B0B2093EB1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8054144" y="131247"/>
            <a:ext cx="985125" cy="1505676"/>
            <a:chOff x="6092" y="2755"/>
            <a:chExt cx="704" cy="807"/>
          </a:xfrm>
          <a:solidFill>
            <a:schemeClr val="accent2"/>
          </a:solidFill>
        </p:grpSpPr>
        <p:sp>
          <p:nvSpPr>
            <p:cNvPr id="7" name="Freeform 16">
              <a:extLst>
                <a:ext uri="{FF2B5EF4-FFF2-40B4-BE49-F238E27FC236}">
                  <a16:creationId xmlns="" xmlns:a16="http://schemas.microsoft.com/office/drawing/2014/main" id="{6C523A8B-83C4-47EE-A6C3-2BC9CD21E59E}"/>
                </a:ext>
              </a:extLst>
            </p:cNvPr>
            <p:cNvSpPr>
              <a:spLocks/>
            </p:cNvSpPr>
            <p:nvPr/>
          </p:nvSpPr>
          <p:spPr bwMode="auto">
            <a:xfrm>
              <a:off x="6092" y="2822"/>
              <a:ext cx="420" cy="378"/>
            </a:xfrm>
            <a:custGeom>
              <a:avLst/>
              <a:gdLst>
                <a:gd name="T0" fmla="*/ 4 w 188"/>
                <a:gd name="T1" fmla="*/ 89 h 169"/>
                <a:gd name="T2" fmla="*/ 137 w 188"/>
                <a:gd name="T3" fmla="*/ 141 h 169"/>
                <a:gd name="T4" fmla="*/ 159 w 188"/>
                <a:gd name="T5" fmla="*/ 3 h 169"/>
                <a:gd name="T6" fmla="*/ 154 w 188"/>
                <a:gd name="T7" fmla="*/ 0 h 169"/>
                <a:gd name="T8" fmla="*/ 6 w 188"/>
                <a:gd name="T9" fmla="*/ 80 h 169"/>
                <a:gd name="T10" fmla="*/ 15 w 188"/>
                <a:gd name="T11" fmla="*/ 89 h 169"/>
                <a:gd name="T12" fmla="*/ 95 w 188"/>
                <a:gd name="T13" fmla="*/ 28 h 169"/>
                <a:gd name="T14" fmla="*/ 140 w 188"/>
                <a:gd name="T15" fmla="*/ 13 h 169"/>
                <a:gd name="T16" fmla="*/ 156 w 188"/>
                <a:gd name="T17" fmla="*/ 25 h 169"/>
                <a:gd name="T18" fmla="*/ 164 w 188"/>
                <a:gd name="T19" fmla="*/ 57 h 169"/>
                <a:gd name="T20" fmla="*/ 112 w 188"/>
                <a:gd name="T21" fmla="*/ 138 h 169"/>
                <a:gd name="T22" fmla="*/ 15 w 188"/>
                <a:gd name="T23" fmla="*/ 83 h 169"/>
                <a:gd name="T24" fmla="*/ 4 w 188"/>
                <a:gd name="T25" fmla="*/ 89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88" h="169">
                  <a:moveTo>
                    <a:pt x="4" y="89"/>
                  </a:moveTo>
                  <a:cubicBezTo>
                    <a:pt x="33" y="136"/>
                    <a:pt x="83" y="169"/>
                    <a:pt x="137" y="141"/>
                  </a:cubicBezTo>
                  <a:cubicBezTo>
                    <a:pt x="188" y="113"/>
                    <a:pt x="180" y="46"/>
                    <a:pt x="159" y="3"/>
                  </a:cubicBezTo>
                  <a:cubicBezTo>
                    <a:pt x="158" y="1"/>
                    <a:pt x="155" y="0"/>
                    <a:pt x="154" y="0"/>
                  </a:cubicBezTo>
                  <a:cubicBezTo>
                    <a:pt x="99" y="2"/>
                    <a:pt x="40" y="39"/>
                    <a:pt x="6" y="80"/>
                  </a:cubicBezTo>
                  <a:cubicBezTo>
                    <a:pt x="2" y="86"/>
                    <a:pt x="10" y="95"/>
                    <a:pt x="15" y="89"/>
                  </a:cubicBezTo>
                  <a:cubicBezTo>
                    <a:pt x="37" y="62"/>
                    <a:pt x="65" y="43"/>
                    <a:pt x="95" y="28"/>
                  </a:cubicBezTo>
                  <a:cubicBezTo>
                    <a:pt x="110" y="21"/>
                    <a:pt x="125" y="16"/>
                    <a:pt x="140" y="13"/>
                  </a:cubicBezTo>
                  <a:cubicBezTo>
                    <a:pt x="152" y="11"/>
                    <a:pt x="151" y="13"/>
                    <a:pt x="156" y="25"/>
                  </a:cubicBezTo>
                  <a:cubicBezTo>
                    <a:pt x="160" y="35"/>
                    <a:pt x="162" y="46"/>
                    <a:pt x="164" y="57"/>
                  </a:cubicBezTo>
                  <a:cubicBezTo>
                    <a:pt x="168" y="94"/>
                    <a:pt x="148" y="128"/>
                    <a:pt x="112" y="138"/>
                  </a:cubicBezTo>
                  <a:cubicBezTo>
                    <a:pt x="70" y="149"/>
                    <a:pt x="35" y="116"/>
                    <a:pt x="15" y="83"/>
                  </a:cubicBezTo>
                  <a:cubicBezTo>
                    <a:pt x="11" y="77"/>
                    <a:pt x="0" y="83"/>
                    <a:pt x="4" y="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Freeform 17">
              <a:extLst>
                <a:ext uri="{FF2B5EF4-FFF2-40B4-BE49-F238E27FC236}">
                  <a16:creationId xmlns="" xmlns:a16="http://schemas.microsoft.com/office/drawing/2014/main" id="{2627214B-DB96-4695-903E-D6B851C78CEF}"/>
                </a:ext>
              </a:extLst>
            </p:cNvPr>
            <p:cNvSpPr>
              <a:spLocks/>
            </p:cNvSpPr>
            <p:nvPr/>
          </p:nvSpPr>
          <p:spPr bwMode="auto">
            <a:xfrm>
              <a:off x="6148" y="2891"/>
              <a:ext cx="648" cy="671"/>
            </a:xfrm>
            <a:custGeom>
              <a:avLst/>
              <a:gdLst>
                <a:gd name="T0" fmla="*/ 1 w 290"/>
                <a:gd name="T1" fmla="*/ 89 h 300"/>
                <a:gd name="T2" fmla="*/ 17 w 290"/>
                <a:gd name="T3" fmla="*/ 199 h 300"/>
                <a:gd name="T4" fmla="*/ 55 w 290"/>
                <a:gd name="T5" fmla="*/ 271 h 300"/>
                <a:gd name="T6" fmla="*/ 198 w 290"/>
                <a:gd name="T7" fmla="*/ 259 h 300"/>
                <a:gd name="T8" fmla="*/ 277 w 290"/>
                <a:gd name="T9" fmla="*/ 142 h 300"/>
                <a:gd name="T10" fmla="*/ 231 w 290"/>
                <a:gd name="T11" fmla="*/ 74 h 300"/>
                <a:gd name="T12" fmla="*/ 146 w 290"/>
                <a:gd name="T13" fmla="*/ 4 h 300"/>
                <a:gd name="T14" fmla="*/ 137 w 290"/>
                <a:gd name="T15" fmla="*/ 13 h 300"/>
                <a:gd name="T16" fmla="*/ 258 w 290"/>
                <a:gd name="T17" fmla="*/ 126 h 300"/>
                <a:gd name="T18" fmla="*/ 192 w 290"/>
                <a:gd name="T19" fmla="*/ 249 h 300"/>
                <a:gd name="T20" fmla="*/ 55 w 290"/>
                <a:gd name="T21" fmla="*/ 256 h 300"/>
                <a:gd name="T22" fmla="*/ 25 w 290"/>
                <a:gd name="T23" fmla="*/ 175 h 300"/>
                <a:gd name="T24" fmla="*/ 13 w 290"/>
                <a:gd name="T25" fmla="*/ 86 h 300"/>
                <a:gd name="T26" fmla="*/ 1 w 290"/>
                <a:gd name="T27" fmla="*/ 89 h 3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0" h="300">
                  <a:moveTo>
                    <a:pt x="1" y="89"/>
                  </a:moveTo>
                  <a:cubicBezTo>
                    <a:pt x="8" y="126"/>
                    <a:pt x="10" y="163"/>
                    <a:pt x="17" y="199"/>
                  </a:cubicBezTo>
                  <a:cubicBezTo>
                    <a:pt x="23" y="227"/>
                    <a:pt x="31" y="254"/>
                    <a:pt x="55" y="271"/>
                  </a:cubicBezTo>
                  <a:cubicBezTo>
                    <a:pt x="96" y="300"/>
                    <a:pt x="158" y="278"/>
                    <a:pt x="198" y="259"/>
                  </a:cubicBezTo>
                  <a:cubicBezTo>
                    <a:pt x="243" y="238"/>
                    <a:pt x="289" y="198"/>
                    <a:pt x="277" y="142"/>
                  </a:cubicBezTo>
                  <a:cubicBezTo>
                    <a:pt x="271" y="115"/>
                    <a:pt x="250" y="92"/>
                    <a:pt x="231" y="74"/>
                  </a:cubicBezTo>
                  <a:cubicBezTo>
                    <a:pt x="204" y="49"/>
                    <a:pt x="174" y="27"/>
                    <a:pt x="146" y="4"/>
                  </a:cubicBezTo>
                  <a:cubicBezTo>
                    <a:pt x="140" y="0"/>
                    <a:pt x="131" y="8"/>
                    <a:pt x="137" y="13"/>
                  </a:cubicBezTo>
                  <a:cubicBezTo>
                    <a:pt x="180" y="46"/>
                    <a:pt x="231" y="78"/>
                    <a:pt x="258" y="126"/>
                  </a:cubicBezTo>
                  <a:cubicBezTo>
                    <a:pt x="290" y="182"/>
                    <a:pt x="237" y="227"/>
                    <a:pt x="192" y="249"/>
                  </a:cubicBezTo>
                  <a:cubicBezTo>
                    <a:pt x="153" y="268"/>
                    <a:pt x="92" y="287"/>
                    <a:pt x="55" y="256"/>
                  </a:cubicBezTo>
                  <a:cubicBezTo>
                    <a:pt x="33" y="238"/>
                    <a:pt x="29" y="202"/>
                    <a:pt x="25" y="175"/>
                  </a:cubicBezTo>
                  <a:cubicBezTo>
                    <a:pt x="20" y="146"/>
                    <a:pt x="18" y="116"/>
                    <a:pt x="13" y="86"/>
                  </a:cubicBezTo>
                  <a:cubicBezTo>
                    <a:pt x="11" y="78"/>
                    <a:pt x="0" y="82"/>
                    <a:pt x="1" y="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Freeform 18">
              <a:extLst>
                <a:ext uri="{FF2B5EF4-FFF2-40B4-BE49-F238E27FC236}">
                  <a16:creationId xmlns="" xmlns:a16="http://schemas.microsoft.com/office/drawing/2014/main" id="{4F56BBC0-17E2-4136-8C12-FEF07124CEA8}"/>
                </a:ext>
              </a:extLst>
            </p:cNvPr>
            <p:cNvSpPr>
              <a:spLocks/>
            </p:cNvSpPr>
            <p:nvPr/>
          </p:nvSpPr>
          <p:spPr bwMode="auto">
            <a:xfrm>
              <a:off x="6300" y="3146"/>
              <a:ext cx="356" cy="345"/>
            </a:xfrm>
            <a:custGeom>
              <a:avLst/>
              <a:gdLst>
                <a:gd name="T0" fmla="*/ 2 w 159"/>
                <a:gd name="T1" fmla="*/ 75 h 154"/>
                <a:gd name="T2" fmla="*/ 113 w 159"/>
                <a:gd name="T3" fmla="*/ 134 h 154"/>
                <a:gd name="T4" fmla="*/ 152 w 159"/>
                <a:gd name="T5" fmla="*/ 86 h 154"/>
                <a:gd name="T6" fmla="*/ 126 w 159"/>
                <a:gd name="T7" fmla="*/ 7 h 154"/>
                <a:gd name="T8" fmla="*/ 115 w 159"/>
                <a:gd name="T9" fmla="*/ 13 h 154"/>
                <a:gd name="T10" fmla="*/ 114 w 159"/>
                <a:gd name="T11" fmla="*/ 121 h 154"/>
                <a:gd name="T12" fmla="*/ 13 w 159"/>
                <a:gd name="T13" fmla="*/ 72 h 154"/>
                <a:gd name="T14" fmla="*/ 2 w 159"/>
                <a:gd name="T15" fmla="*/ 75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59" h="154">
                  <a:moveTo>
                    <a:pt x="2" y="75"/>
                  </a:moveTo>
                  <a:cubicBezTo>
                    <a:pt x="15" y="126"/>
                    <a:pt x="63" y="154"/>
                    <a:pt x="113" y="134"/>
                  </a:cubicBezTo>
                  <a:cubicBezTo>
                    <a:pt x="134" y="126"/>
                    <a:pt x="148" y="108"/>
                    <a:pt x="152" y="86"/>
                  </a:cubicBezTo>
                  <a:cubicBezTo>
                    <a:pt x="157" y="57"/>
                    <a:pt x="140" y="30"/>
                    <a:pt x="126" y="7"/>
                  </a:cubicBezTo>
                  <a:cubicBezTo>
                    <a:pt x="122" y="0"/>
                    <a:pt x="111" y="6"/>
                    <a:pt x="115" y="13"/>
                  </a:cubicBezTo>
                  <a:cubicBezTo>
                    <a:pt x="137" y="47"/>
                    <a:pt x="159" y="95"/>
                    <a:pt x="114" y="121"/>
                  </a:cubicBezTo>
                  <a:cubicBezTo>
                    <a:pt x="70" y="146"/>
                    <a:pt x="25" y="115"/>
                    <a:pt x="13" y="72"/>
                  </a:cubicBezTo>
                  <a:cubicBezTo>
                    <a:pt x="11" y="64"/>
                    <a:pt x="0" y="68"/>
                    <a:pt x="2" y="7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Freeform 19">
              <a:extLst>
                <a:ext uri="{FF2B5EF4-FFF2-40B4-BE49-F238E27FC236}">
                  <a16:creationId xmlns="" xmlns:a16="http://schemas.microsoft.com/office/drawing/2014/main" id="{0812171D-11CA-4415-A892-780D7CB947EB}"/>
                </a:ext>
              </a:extLst>
            </p:cNvPr>
            <p:cNvSpPr>
              <a:spLocks/>
            </p:cNvSpPr>
            <p:nvPr/>
          </p:nvSpPr>
          <p:spPr bwMode="auto">
            <a:xfrm>
              <a:off x="6300" y="3149"/>
              <a:ext cx="293" cy="221"/>
            </a:xfrm>
            <a:custGeom>
              <a:avLst/>
              <a:gdLst>
                <a:gd name="T0" fmla="*/ 5 w 131"/>
                <a:gd name="T1" fmla="*/ 75 h 99"/>
                <a:gd name="T2" fmla="*/ 88 w 131"/>
                <a:gd name="T3" fmla="*/ 90 h 99"/>
                <a:gd name="T4" fmla="*/ 125 w 131"/>
                <a:gd name="T5" fmla="*/ 7 h 99"/>
                <a:gd name="T6" fmla="*/ 114 w 131"/>
                <a:gd name="T7" fmla="*/ 10 h 99"/>
                <a:gd name="T8" fmla="*/ 76 w 131"/>
                <a:gd name="T9" fmla="*/ 81 h 99"/>
                <a:gd name="T10" fmla="*/ 14 w 131"/>
                <a:gd name="T11" fmla="*/ 67 h 99"/>
                <a:gd name="T12" fmla="*/ 5 w 131"/>
                <a:gd name="T13" fmla="*/ 75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1" h="99">
                  <a:moveTo>
                    <a:pt x="5" y="75"/>
                  </a:moveTo>
                  <a:cubicBezTo>
                    <a:pt x="28" y="95"/>
                    <a:pt x="60" y="99"/>
                    <a:pt x="88" y="90"/>
                  </a:cubicBezTo>
                  <a:cubicBezTo>
                    <a:pt x="123" y="78"/>
                    <a:pt x="131" y="41"/>
                    <a:pt x="125" y="7"/>
                  </a:cubicBezTo>
                  <a:cubicBezTo>
                    <a:pt x="124" y="0"/>
                    <a:pt x="112" y="3"/>
                    <a:pt x="114" y="10"/>
                  </a:cubicBezTo>
                  <a:cubicBezTo>
                    <a:pt x="119" y="43"/>
                    <a:pt x="110" y="72"/>
                    <a:pt x="76" y="81"/>
                  </a:cubicBezTo>
                  <a:cubicBezTo>
                    <a:pt x="56" y="86"/>
                    <a:pt x="30" y="81"/>
                    <a:pt x="14" y="67"/>
                  </a:cubicBezTo>
                  <a:cubicBezTo>
                    <a:pt x="8" y="62"/>
                    <a:pt x="0" y="70"/>
                    <a:pt x="5" y="7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Freeform 20">
              <a:extLst>
                <a:ext uri="{FF2B5EF4-FFF2-40B4-BE49-F238E27FC236}">
                  <a16:creationId xmlns="" xmlns:a16="http://schemas.microsoft.com/office/drawing/2014/main" id="{AFE9F524-F198-4FD7-86D7-19AB748C29DE}"/>
                </a:ext>
              </a:extLst>
            </p:cNvPr>
            <p:cNvSpPr>
              <a:spLocks/>
            </p:cNvSpPr>
            <p:nvPr/>
          </p:nvSpPr>
          <p:spPr bwMode="auto">
            <a:xfrm>
              <a:off x="6300" y="3146"/>
              <a:ext cx="288" cy="181"/>
            </a:xfrm>
            <a:custGeom>
              <a:avLst/>
              <a:gdLst>
                <a:gd name="T0" fmla="*/ 14 w 129"/>
                <a:gd name="T1" fmla="*/ 76 h 81"/>
                <a:gd name="T2" fmla="*/ 121 w 129"/>
                <a:gd name="T3" fmla="*/ 14 h 81"/>
                <a:gd name="T4" fmla="*/ 118 w 129"/>
                <a:gd name="T5" fmla="*/ 3 h 81"/>
                <a:gd name="T6" fmla="*/ 5 w 129"/>
                <a:gd name="T7" fmla="*/ 68 h 81"/>
                <a:gd name="T8" fmla="*/ 14 w 129"/>
                <a:gd name="T9" fmla="*/ 76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9" h="81">
                  <a:moveTo>
                    <a:pt x="14" y="76"/>
                  </a:moveTo>
                  <a:cubicBezTo>
                    <a:pt x="45" y="48"/>
                    <a:pt x="82" y="28"/>
                    <a:pt x="121" y="14"/>
                  </a:cubicBezTo>
                  <a:cubicBezTo>
                    <a:pt x="129" y="12"/>
                    <a:pt x="126" y="0"/>
                    <a:pt x="118" y="3"/>
                  </a:cubicBezTo>
                  <a:cubicBezTo>
                    <a:pt x="76" y="17"/>
                    <a:pt x="38" y="38"/>
                    <a:pt x="5" y="68"/>
                  </a:cubicBezTo>
                  <a:cubicBezTo>
                    <a:pt x="0" y="73"/>
                    <a:pt x="8" y="81"/>
                    <a:pt x="14" y="7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Freeform 21">
              <a:extLst>
                <a:ext uri="{FF2B5EF4-FFF2-40B4-BE49-F238E27FC236}">
                  <a16:creationId xmlns="" xmlns:a16="http://schemas.microsoft.com/office/drawing/2014/main" id="{91E274C7-F695-4027-9D52-C21E7B2258BF}"/>
                </a:ext>
              </a:extLst>
            </p:cNvPr>
            <p:cNvSpPr>
              <a:spLocks/>
            </p:cNvSpPr>
            <p:nvPr/>
          </p:nvSpPr>
          <p:spPr bwMode="auto">
            <a:xfrm>
              <a:off x="6354" y="3066"/>
              <a:ext cx="73" cy="127"/>
            </a:xfrm>
            <a:custGeom>
              <a:avLst/>
              <a:gdLst>
                <a:gd name="T0" fmla="*/ 1 w 33"/>
                <a:gd name="T1" fmla="*/ 10 h 57"/>
                <a:gd name="T2" fmla="*/ 18 w 33"/>
                <a:gd name="T3" fmla="*/ 51 h 57"/>
                <a:gd name="T4" fmla="*/ 29 w 33"/>
                <a:gd name="T5" fmla="*/ 45 h 57"/>
                <a:gd name="T6" fmla="*/ 13 w 33"/>
                <a:gd name="T7" fmla="*/ 7 h 57"/>
                <a:gd name="T8" fmla="*/ 1 w 33"/>
                <a:gd name="T9" fmla="*/ 1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57">
                  <a:moveTo>
                    <a:pt x="1" y="10"/>
                  </a:moveTo>
                  <a:cubicBezTo>
                    <a:pt x="4" y="25"/>
                    <a:pt x="9" y="39"/>
                    <a:pt x="18" y="51"/>
                  </a:cubicBezTo>
                  <a:cubicBezTo>
                    <a:pt x="23" y="57"/>
                    <a:pt x="33" y="51"/>
                    <a:pt x="29" y="45"/>
                  </a:cubicBezTo>
                  <a:cubicBezTo>
                    <a:pt x="20" y="33"/>
                    <a:pt x="15" y="21"/>
                    <a:pt x="13" y="7"/>
                  </a:cubicBezTo>
                  <a:cubicBezTo>
                    <a:pt x="12" y="0"/>
                    <a:pt x="0" y="3"/>
                    <a:pt x="1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Freeform 22">
              <a:extLst>
                <a:ext uri="{FF2B5EF4-FFF2-40B4-BE49-F238E27FC236}">
                  <a16:creationId xmlns="" xmlns:a16="http://schemas.microsoft.com/office/drawing/2014/main" id="{A671D7C0-24CD-48FE-813E-AA47524A2E74}"/>
                </a:ext>
              </a:extLst>
            </p:cNvPr>
            <p:cNvSpPr>
              <a:spLocks/>
            </p:cNvSpPr>
            <p:nvPr/>
          </p:nvSpPr>
          <p:spPr bwMode="auto">
            <a:xfrm>
              <a:off x="6454" y="3285"/>
              <a:ext cx="81" cy="110"/>
            </a:xfrm>
            <a:custGeom>
              <a:avLst/>
              <a:gdLst>
                <a:gd name="T0" fmla="*/ 5 w 36"/>
                <a:gd name="T1" fmla="*/ 12 h 49"/>
                <a:gd name="T2" fmla="*/ 22 w 36"/>
                <a:gd name="T3" fmla="*/ 42 h 49"/>
                <a:gd name="T4" fmla="*/ 33 w 36"/>
                <a:gd name="T5" fmla="*/ 39 h 49"/>
                <a:gd name="T6" fmla="*/ 15 w 36"/>
                <a:gd name="T7" fmla="*/ 6 h 49"/>
                <a:gd name="T8" fmla="*/ 5 w 36"/>
                <a:gd name="T9" fmla="*/ 12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49">
                  <a:moveTo>
                    <a:pt x="5" y="12"/>
                  </a:moveTo>
                  <a:cubicBezTo>
                    <a:pt x="11" y="22"/>
                    <a:pt x="17" y="31"/>
                    <a:pt x="22" y="42"/>
                  </a:cubicBezTo>
                  <a:cubicBezTo>
                    <a:pt x="25" y="49"/>
                    <a:pt x="36" y="46"/>
                    <a:pt x="33" y="39"/>
                  </a:cubicBezTo>
                  <a:cubicBezTo>
                    <a:pt x="29" y="27"/>
                    <a:pt x="22" y="17"/>
                    <a:pt x="15" y="6"/>
                  </a:cubicBezTo>
                  <a:cubicBezTo>
                    <a:pt x="11" y="0"/>
                    <a:pt x="0" y="6"/>
                    <a:pt x="5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Freeform 23">
              <a:extLst>
                <a:ext uri="{FF2B5EF4-FFF2-40B4-BE49-F238E27FC236}">
                  <a16:creationId xmlns="" xmlns:a16="http://schemas.microsoft.com/office/drawing/2014/main" id="{3B1FCA2E-8B3F-4C54-8284-78B57D09A246}"/>
                </a:ext>
              </a:extLst>
            </p:cNvPr>
            <p:cNvSpPr>
              <a:spLocks/>
            </p:cNvSpPr>
            <p:nvPr/>
          </p:nvSpPr>
          <p:spPr bwMode="auto">
            <a:xfrm>
              <a:off x="6094" y="2755"/>
              <a:ext cx="289" cy="226"/>
            </a:xfrm>
            <a:custGeom>
              <a:avLst/>
              <a:gdLst>
                <a:gd name="T0" fmla="*/ 34 w 129"/>
                <a:gd name="T1" fmla="*/ 88 h 101"/>
                <a:gd name="T2" fmla="*/ 48 w 129"/>
                <a:gd name="T3" fmla="*/ 24 h 101"/>
                <a:gd name="T4" fmla="*/ 115 w 129"/>
                <a:gd name="T5" fmla="*/ 42 h 101"/>
                <a:gd name="T6" fmla="*/ 126 w 129"/>
                <a:gd name="T7" fmla="*/ 36 h 101"/>
                <a:gd name="T8" fmla="*/ 38 w 129"/>
                <a:gd name="T9" fmla="*/ 15 h 101"/>
                <a:gd name="T10" fmla="*/ 25 w 129"/>
                <a:gd name="T11" fmla="*/ 96 h 101"/>
                <a:gd name="T12" fmla="*/ 34 w 129"/>
                <a:gd name="T13" fmla="*/ 88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9" h="101">
                  <a:moveTo>
                    <a:pt x="34" y="88"/>
                  </a:moveTo>
                  <a:cubicBezTo>
                    <a:pt x="11" y="66"/>
                    <a:pt x="23" y="37"/>
                    <a:pt x="48" y="24"/>
                  </a:cubicBezTo>
                  <a:cubicBezTo>
                    <a:pt x="69" y="11"/>
                    <a:pt x="105" y="19"/>
                    <a:pt x="115" y="42"/>
                  </a:cubicBezTo>
                  <a:cubicBezTo>
                    <a:pt x="119" y="49"/>
                    <a:pt x="129" y="43"/>
                    <a:pt x="126" y="36"/>
                  </a:cubicBezTo>
                  <a:cubicBezTo>
                    <a:pt x="111" y="4"/>
                    <a:pt x="66" y="0"/>
                    <a:pt x="38" y="15"/>
                  </a:cubicBezTo>
                  <a:cubicBezTo>
                    <a:pt x="8" y="33"/>
                    <a:pt x="0" y="72"/>
                    <a:pt x="25" y="96"/>
                  </a:cubicBezTo>
                  <a:cubicBezTo>
                    <a:pt x="31" y="101"/>
                    <a:pt x="40" y="93"/>
                    <a:pt x="34" y="8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Freeform 24">
              <a:extLst>
                <a:ext uri="{FF2B5EF4-FFF2-40B4-BE49-F238E27FC236}">
                  <a16:creationId xmlns="" xmlns:a16="http://schemas.microsoft.com/office/drawing/2014/main" id="{C8DF52E8-8C11-402F-9986-2308CD7616E5}"/>
                </a:ext>
              </a:extLst>
            </p:cNvPr>
            <p:cNvSpPr>
              <a:spLocks/>
            </p:cNvSpPr>
            <p:nvPr/>
          </p:nvSpPr>
          <p:spPr bwMode="auto">
            <a:xfrm>
              <a:off x="6139" y="2782"/>
              <a:ext cx="197" cy="179"/>
            </a:xfrm>
            <a:custGeom>
              <a:avLst/>
              <a:gdLst>
                <a:gd name="T0" fmla="*/ 27 w 88"/>
                <a:gd name="T1" fmla="*/ 70 h 80"/>
                <a:gd name="T2" fmla="*/ 74 w 88"/>
                <a:gd name="T3" fmla="*/ 37 h 80"/>
                <a:gd name="T4" fmla="*/ 82 w 88"/>
                <a:gd name="T5" fmla="*/ 28 h 80"/>
                <a:gd name="T6" fmla="*/ 15 w 88"/>
                <a:gd name="T7" fmla="*/ 73 h 80"/>
                <a:gd name="T8" fmla="*/ 27 w 88"/>
                <a:gd name="T9" fmla="*/ 7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8" h="80">
                  <a:moveTo>
                    <a:pt x="27" y="70"/>
                  </a:moveTo>
                  <a:cubicBezTo>
                    <a:pt x="16" y="43"/>
                    <a:pt x="51" y="16"/>
                    <a:pt x="74" y="37"/>
                  </a:cubicBezTo>
                  <a:cubicBezTo>
                    <a:pt x="79" y="42"/>
                    <a:pt x="88" y="34"/>
                    <a:pt x="82" y="28"/>
                  </a:cubicBezTo>
                  <a:cubicBezTo>
                    <a:pt x="52" y="0"/>
                    <a:pt x="0" y="34"/>
                    <a:pt x="15" y="73"/>
                  </a:cubicBezTo>
                  <a:cubicBezTo>
                    <a:pt x="18" y="80"/>
                    <a:pt x="30" y="77"/>
                    <a:pt x="27" y="7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zh-CN" altLang="en-US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6" name="Object 15">
            <a:extLst>
              <a:ext uri="{FF2B5EF4-FFF2-40B4-BE49-F238E27FC236}">
                <a16:creationId xmlns="" xmlns:a16="http://schemas.microsoft.com/office/drawing/2014/main" id="{127745B8-0812-40B3-8E62-6F927575F3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950206"/>
              </p:ext>
            </p:extLst>
          </p:nvPr>
        </p:nvGraphicFramePr>
        <p:xfrm>
          <a:off x="406400" y="915988"/>
          <a:ext cx="2109788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3" imgW="2197080" imgH="812520" progId="Equation.DSMT4">
                  <p:embed/>
                </p:oleObj>
              </mc:Choice>
              <mc:Fallback>
                <p:oleObj name="Equation" r:id="rId3" imgW="219708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6400" y="915988"/>
                        <a:ext cx="2109788" cy="928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="" xmlns:a16="http://schemas.microsoft.com/office/drawing/2014/main" id="{B8690881-2FFE-47B7-9C23-F7F39F6FBB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655743"/>
              </p:ext>
            </p:extLst>
          </p:nvPr>
        </p:nvGraphicFramePr>
        <p:xfrm>
          <a:off x="1366838" y="1998663"/>
          <a:ext cx="162083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5" imgW="1892160" imgH="812520" progId="Equation.DSMT4">
                  <p:embed/>
                </p:oleObj>
              </mc:Choice>
              <mc:Fallback>
                <p:oleObj name="Equation" r:id="rId5" imgW="189216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66838" y="1998663"/>
                        <a:ext cx="1620837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="" xmlns:a16="http://schemas.microsoft.com/office/drawing/2014/main" id="{7F9EE115-C322-4FB7-8DD9-3E691C495C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191370"/>
              </p:ext>
            </p:extLst>
          </p:nvPr>
        </p:nvGraphicFramePr>
        <p:xfrm>
          <a:off x="1441641" y="4005064"/>
          <a:ext cx="13430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7" imgW="1282680" imgH="812520" progId="Equation.DSMT4">
                  <p:embed/>
                </p:oleObj>
              </mc:Choice>
              <mc:Fallback>
                <p:oleObj name="Equation" r:id="rId7" imgW="128268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1641" y="4005064"/>
                        <a:ext cx="1343025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="" xmlns:a16="http://schemas.microsoft.com/office/drawing/2014/main" id="{D154BDA1-66B0-4C3A-A845-A4983C2040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800387"/>
              </p:ext>
            </p:extLst>
          </p:nvPr>
        </p:nvGraphicFramePr>
        <p:xfrm>
          <a:off x="3440113" y="700088"/>
          <a:ext cx="179228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9" imgW="2095200" imgH="736560" progId="Equation.DSMT4">
                  <p:embed/>
                </p:oleObj>
              </mc:Choice>
              <mc:Fallback>
                <p:oleObj name="Equation" r:id="rId9" imgW="20952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40113" y="700088"/>
                        <a:ext cx="1792287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>
            <a:extLst>
              <a:ext uri="{FF2B5EF4-FFF2-40B4-BE49-F238E27FC236}">
                <a16:creationId xmlns="" xmlns:a16="http://schemas.microsoft.com/office/drawing/2014/main" id="{79E9C017-7D99-4F65-B718-934E0CD6E9DE}"/>
              </a:ext>
            </a:extLst>
          </p:cNvPr>
          <p:cNvCxnSpPr/>
          <p:nvPr/>
        </p:nvCxnSpPr>
        <p:spPr>
          <a:xfrm>
            <a:off x="3347864" y="2811094"/>
            <a:ext cx="0" cy="353428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493217"/>
              </p:ext>
            </p:extLst>
          </p:nvPr>
        </p:nvGraphicFramePr>
        <p:xfrm>
          <a:off x="4275138" y="1630363"/>
          <a:ext cx="10953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11" imgW="1180800" imgH="736560" progId="Equation.DSMT4">
                  <p:embed/>
                </p:oleObj>
              </mc:Choice>
              <mc:Fallback>
                <p:oleObj name="Equation" r:id="rId11" imgW="11808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138" y="1630363"/>
                        <a:ext cx="10953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15353"/>
              </p:ext>
            </p:extLst>
          </p:nvPr>
        </p:nvGraphicFramePr>
        <p:xfrm>
          <a:off x="4222750" y="2559050"/>
          <a:ext cx="11144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13" imgW="1485720" imgH="736560" progId="Equation.DSMT4">
                  <p:embed/>
                </p:oleObj>
              </mc:Choice>
              <mc:Fallback>
                <p:oleObj name="Equation" r:id="rId13" imgW="148572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2559050"/>
                        <a:ext cx="11144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489000"/>
              </p:ext>
            </p:extLst>
          </p:nvPr>
        </p:nvGraphicFramePr>
        <p:xfrm>
          <a:off x="6103938" y="711200"/>
          <a:ext cx="17240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15" imgW="2298600" imgH="736560" progId="Equation.DSMT4">
                  <p:embed/>
                </p:oleObj>
              </mc:Choice>
              <mc:Fallback>
                <p:oleObj name="Equation" r:id="rId15" imgW="22986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938" y="711200"/>
                        <a:ext cx="17240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082431"/>
              </p:ext>
            </p:extLst>
          </p:nvPr>
        </p:nvGraphicFramePr>
        <p:xfrm>
          <a:off x="6823075" y="1636713"/>
          <a:ext cx="10001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17" imgW="1333440" imgH="736560" progId="Equation.DSMT4">
                  <p:embed/>
                </p:oleObj>
              </mc:Choice>
              <mc:Fallback>
                <p:oleObj name="Equation" r:id="rId17" imgW="13334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3075" y="1636713"/>
                        <a:ext cx="10001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742489"/>
              </p:ext>
            </p:extLst>
          </p:nvPr>
        </p:nvGraphicFramePr>
        <p:xfrm>
          <a:off x="4346575" y="3494088"/>
          <a:ext cx="647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19" imgW="863280" imgH="736560" progId="Equation.DSMT4">
                  <p:embed/>
                </p:oleObj>
              </mc:Choice>
              <mc:Fallback>
                <p:oleObj name="Equation" r:id="rId19" imgW="8632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575" y="3494088"/>
                        <a:ext cx="6477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157367"/>
              </p:ext>
            </p:extLst>
          </p:nvPr>
        </p:nvGraphicFramePr>
        <p:xfrm>
          <a:off x="7029450" y="2559050"/>
          <a:ext cx="11239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21" imgW="1498320" imgH="736560" progId="Equation.DSMT4">
                  <p:embed/>
                </p:oleObj>
              </mc:Choice>
              <mc:Fallback>
                <p:oleObj name="Equation" r:id="rId21" imgW="149832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450" y="2559050"/>
                        <a:ext cx="112395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884561"/>
              </p:ext>
            </p:extLst>
          </p:nvPr>
        </p:nvGraphicFramePr>
        <p:xfrm>
          <a:off x="6937375" y="3494088"/>
          <a:ext cx="647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23" imgW="863280" imgH="736560" progId="Equation.DSMT4">
                  <p:embed/>
                </p:oleObj>
              </mc:Choice>
              <mc:Fallback>
                <p:oleObj name="Equation" r:id="rId23" imgW="8632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75" y="3494088"/>
                        <a:ext cx="6477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516544"/>
              </p:ext>
            </p:extLst>
          </p:nvPr>
        </p:nvGraphicFramePr>
        <p:xfrm>
          <a:off x="1504633" y="2924944"/>
          <a:ext cx="16414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25" imgW="1917360" imgH="812520" progId="Equation.DSMT4">
                  <p:embed/>
                </p:oleObj>
              </mc:Choice>
              <mc:Fallback>
                <p:oleObj name="Equation" r:id="rId25" imgW="1917360" imgH="8125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633" y="2924944"/>
                        <a:ext cx="164147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>
            <a:extLst>
              <a:ext uri="{FF2B5EF4-FFF2-40B4-BE49-F238E27FC236}">
                <a16:creationId xmlns="" xmlns:a16="http://schemas.microsoft.com/office/drawing/2014/main" id="{19A72B83-9D4F-4D29-BB6E-34E751D1D2B4}"/>
              </a:ext>
            </a:extLst>
          </p:cNvPr>
          <p:cNvSpPr/>
          <p:nvPr/>
        </p:nvSpPr>
        <p:spPr>
          <a:xfrm>
            <a:off x="3943164" y="4725144"/>
            <a:ext cx="803421" cy="523218"/>
          </a:xfrm>
          <a:prstGeom prst="rect">
            <a:avLst/>
          </a:prstGeom>
        </p:spPr>
        <p:txBody>
          <a:bodyPr wrap="none" lIns="91438" tIns="45719" rIns="91438" bIns="45719">
            <a:spAutoFit/>
          </a:bodyPr>
          <a:lstStyle/>
          <a:p>
            <a:pPr algn="ctr">
              <a:defRPr/>
            </a:pPr>
            <a:r>
              <a:rPr lang="en-US" altLang="zh-CN" sz="2800" b="1" dirty="0" err="1" smtClean="0">
                <a:solidFill>
                  <a:srgbClr val="FFE469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ậy</a:t>
            </a:r>
            <a:endParaRPr lang="zh-CN" altLang="en-US" sz="2800" b="1" dirty="0">
              <a:solidFill>
                <a:srgbClr val="FFE469"/>
              </a:solidFill>
              <a:latin typeface="Times New Roman" panose="02020603050405020304" pitchFamily="18" charset="0"/>
              <a:ea typeface="汉仪喵魂体W" panose="00020600040101010101" pitchFamily="18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004894"/>
              </p:ext>
            </p:extLst>
          </p:nvPr>
        </p:nvGraphicFramePr>
        <p:xfrm>
          <a:off x="4760261" y="4593193"/>
          <a:ext cx="647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27" imgW="863280" imgH="736560" progId="Equation.DSMT4">
                  <p:embed/>
                </p:oleObj>
              </mc:Choice>
              <mc:Fallback>
                <p:oleObj name="Equation" r:id="rId27" imgW="863280" imgH="7365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261" y="4593193"/>
                        <a:ext cx="6477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>
            <a:extLst>
              <a:ext uri="{FF2B5EF4-FFF2-40B4-BE49-F238E27FC236}">
                <a16:creationId xmlns="" xmlns:a16="http://schemas.microsoft.com/office/drawing/2014/main" id="{19A72B83-9D4F-4D29-BB6E-34E751D1D2B4}"/>
              </a:ext>
            </a:extLst>
          </p:cNvPr>
          <p:cNvSpPr/>
          <p:nvPr/>
        </p:nvSpPr>
        <p:spPr>
          <a:xfrm>
            <a:off x="5530419" y="4725144"/>
            <a:ext cx="902807" cy="523218"/>
          </a:xfrm>
          <a:prstGeom prst="rect">
            <a:avLst/>
          </a:prstGeom>
        </p:spPr>
        <p:txBody>
          <a:bodyPr wrap="none" lIns="91438" tIns="45719" rIns="91438" bIns="45719">
            <a:spAutoFit/>
          </a:bodyPr>
          <a:lstStyle/>
          <a:p>
            <a:pPr algn="ctr">
              <a:defRPr/>
            </a:pPr>
            <a:r>
              <a:rPr lang="en-US" altLang="zh-CN" sz="2800" b="1" dirty="0" err="1">
                <a:solidFill>
                  <a:srgbClr val="FFE469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</a:t>
            </a:r>
            <a:r>
              <a:rPr lang="en-US" altLang="zh-CN" sz="2800" b="1" dirty="0" err="1" smtClean="0">
                <a:solidFill>
                  <a:srgbClr val="FFE469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oặc</a:t>
            </a:r>
            <a:endParaRPr lang="zh-CN" altLang="en-US" sz="2800" b="1" dirty="0">
              <a:solidFill>
                <a:srgbClr val="FFE469"/>
              </a:solidFill>
              <a:latin typeface="Times New Roman" panose="02020603050405020304" pitchFamily="18" charset="0"/>
              <a:ea typeface="汉仪喵魂体W" panose="00020600040101010101" pitchFamily="18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855751"/>
              </p:ext>
            </p:extLst>
          </p:nvPr>
        </p:nvGraphicFramePr>
        <p:xfrm>
          <a:off x="6516216" y="4618453"/>
          <a:ext cx="647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29" imgW="863280" imgH="736560" progId="Equation.DSMT4">
                  <p:embed/>
                </p:oleObj>
              </mc:Choice>
              <mc:Fallback>
                <p:oleObj name="Equation" r:id="rId29" imgW="863280" imgH="73656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4618453"/>
                        <a:ext cx="6477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4181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0" name="组合 92">
            <a:extLst>
              <a:ext uri="{FF2B5EF4-FFF2-40B4-BE49-F238E27FC236}">
                <a16:creationId xmlns="" xmlns:a16="http://schemas.microsoft.com/office/drawing/2014/main" id="{F2ED216F-1E3F-417D-AF21-63A9AFD7FF09}"/>
              </a:ext>
            </a:extLst>
          </p:cNvPr>
          <p:cNvGrpSpPr/>
          <p:nvPr/>
        </p:nvGrpSpPr>
        <p:grpSpPr>
          <a:xfrm>
            <a:off x="336232" y="512710"/>
            <a:ext cx="2220278" cy="574359"/>
            <a:chOff x="3532280" y="5381090"/>
            <a:chExt cx="5886671" cy="495365"/>
          </a:xfrm>
        </p:grpSpPr>
        <p:sp>
          <p:nvSpPr>
            <p:cNvPr id="202" name="Freeform 34">
              <a:extLst>
                <a:ext uri="{FF2B5EF4-FFF2-40B4-BE49-F238E27FC236}">
                  <a16:creationId xmlns="" xmlns:a16="http://schemas.microsoft.com/office/drawing/2014/main" id="{F17F4487-F26D-47A4-9CC5-CF10190F490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625557" y="5381090"/>
              <a:ext cx="793394" cy="459363"/>
            </a:xfrm>
            <a:custGeom>
              <a:avLst/>
              <a:gdLst>
                <a:gd name="T0" fmla="*/ 97 w 97"/>
                <a:gd name="T1" fmla="*/ 16 h 63"/>
                <a:gd name="T2" fmla="*/ 90 w 97"/>
                <a:gd name="T3" fmla="*/ 22 h 63"/>
                <a:gd name="T4" fmla="*/ 75 w 97"/>
                <a:gd name="T5" fmla="*/ 33 h 63"/>
                <a:gd name="T6" fmla="*/ 46 w 97"/>
                <a:gd name="T7" fmla="*/ 51 h 63"/>
                <a:gd name="T8" fmla="*/ 29 w 97"/>
                <a:gd name="T9" fmla="*/ 63 h 63"/>
                <a:gd name="T10" fmla="*/ 26 w 97"/>
                <a:gd name="T11" fmla="*/ 62 h 63"/>
                <a:gd name="T12" fmla="*/ 16 w 97"/>
                <a:gd name="T13" fmla="*/ 47 h 63"/>
                <a:gd name="T14" fmla="*/ 2 w 97"/>
                <a:gd name="T15" fmla="*/ 48 h 63"/>
                <a:gd name="T16" fmla="*/ 10 w 97"/>
                <a:gd name="T17" fmla="*/ 28 h 63"/>
                <a:gd name="T18" fmla="*/ 10 w 97"/>
                <a:gd name="T19" fmla="*/ 26 h 63"/>
                <a:gd name="T20" fmla="*/ 18 w 97"/>
                <a:gd name="T21" fmla="*/ 0 h 63"/>
                <a:gd name="T22" fmla="*/ 40 w 97"/>
                <a:gd name="T23" fmla="*/ 5 h 63"/>
                <a:gd name="T24" fmla="*/ 75 w 97"/>
                <a:gd name="T25" fmla="*/ 13 h 63"/>
                <a:gd name="T26" fmla="*/ 94 w 97"/>
                <a:gd name="T27" fmla="*/ 15 h 63"/>
                <a:gd name="T28" fmla="*/ 97 w 97"/>
                <a:gd name="T29" fmla="*/ 16 h 63"/>
                <a:gd name="T30" fmla="*/ 20 w 97"/>
                <a:gd name="T31" fmla="*/ 3 h 63"/>
                <a:gd name="T32" fmla="*/ 16 w 97"/>
                <a:gd name="T33" fmla="*/ 18 h 63"/>
                <a:gd name="T34" fmla="*/ 14 w 97"/>
                <a:gd name="T35" fmla="*/ 26 h 63"/>
                <a:gd name="T36" fmla="*/ 65 w 97"/>
                <a:gd name="T37" fmla="*/ 20 h 63"/>
                <a:gd name="T38" fmla="*/ 86 w 97"/>
                <a:gd name="T39" fmla="*/ 17 h 63"/>
                <a:gd name="T40" fmla="*/ 20 w 97"/>
                <a:gd name="T41" fmla="*/ 3 h 63"/>
                <a:gd name="T42" fmla="*/ 14 w 97"/>
                <a:gd name="T43" fmla="*/ 38 h 63"/>
                <a:gd name="T44" fmla="*/ 28 w 97"/>
                <a:gd name="T45" fmla="*/ 60 h 63"/>
                <a:gd name="T46" fmla="*/ 82 w 97"/>
                <a:gd name="T47" fmla="*/ 24 h 63"/>
                <a:gd name="T48" fmla="*/ 82 w 97"/>
                <a:gd name="T49" fmla="*/ 23 h 63"/>
                <a:gd name="T50" fmla="*/ 14 w 97"/>
                <a:gd name="T51" fmla="*/ 38 h 63"/>
                <a:gd name="T52" fmla="*/ 13 w 97"/>
                <a:gd name="T53" fmla="*/ 29 h 63"/>
                <a:gd name="T54" fmla="*/ 7 w 97"/>
                <a:gd name="T55" fmla="*/ 40 h 63"/>
                <a:gd name="T56" fmla="*/ 12 w 97"/>
                <a:gd name="T57" fmla="*/ 35 h 63"/>
                <a:gd name="T58" fmla="*/ 15 w 97"/>
                <a:gd name="T59" fmla="*/ 36 h 63"/>
                <a:gd name="T60" fmla="*/ 57 w 97"/>
                <a:gd name="T61" fmla="*/ 27 h 63"/>
                <a:gd name="T62" fmla="*/ 77 w 97"/>
                <a:gd name="T63" fmla="*/ 21 h 63"/>
                <a:gd name="T64" fmla="*/ 13 w 97"/>
                <a:gd name="T65" fmla="*/ 29 h 63"/>
                <a:gd name="T66" fmla="*/ 6 w 97"/>
                <a:gd name="T67" fmla="*/ 45 h 63"/>
                <a:gd name="T68" fmla="*/ 14 w 97"/>
                <a:gd name="T69" fmla="*/ 44 h 63"/>
                <a:gd name="T70" fmla="*/ 11 w 97"/>
                <a:gd name="T71" fmla="*/ 39 h 63"/>
                <a:gd name="T72" fmla="*/ 6 w 97"/>
                <a:gd name="T73" fmla="*/ 45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97" h="63">
                  <a:moveTo>
                    <a:pt x="97" y="16"/>
                  </a:moveTo>
                  <a:cubicBezTo>
                    <a:pt x="96" y="20"/>
                    <a:pt x="92" y="19"/>
                    <a:pt x="90" y="22"/>
                  </a:cubicBezTo>
                  <a:cubicBezTo>
                    <a:pt x="85" y="24"/>
                    <a:pt x="80" y="29"/>
                    <a:pt x="75" y="33"/>
                  </a:cubicBezTo>
                  <a:cubicBezTo>
                    <a:pt x="65" y="38"/>
                    <a:pt x="56" y="45"/>
                    <a:pt x="46" y="51"/>
                  </a:cubicBezTo>
                  <a:cubicBezTo>
                    <a:pt x="40" y="54"/>
                    <a:pt x="35" y="58"/>
                    <a:pt x="29" y="63"/>
                  </a:cubicBezTo>
                  <a:cubicBezTo>
                    <a:pt x="28" y="62"/>
                    <a:pt x="27" y="62"/>
                    <a:pt x="26" y="62"/>
                  </a:cubicBezTo>
                  <a:cubicBezTo>
                    <a:pt x="22" y="57"/>
                    <a:pt x="20" y="52"/>
                    <a:pt x="16" y="47"/>
                  </a:cubicBezTo>
                  <a:cubicBezTo>
                    <a:pt x="12" y="47"/>
                    <a:pt x="6" y="49"/>
                    <a:pt x="2" y="48"/>
                  </a:cubicBezTo>
                  <a:cubicBezTo>
                    <a:pt x="0" y="42"/>
                    <a:pt x="7" y="35"/>
                    <a:pt x="10" y="28"/>
                  </a:cubicBezTo>
                  <a:cubicBezTo>
                    <a:pt x="10" y="27"/>
                    <a:pt x="10" y="26"/>
                    <a:pt x="10" y="26"/>
                  </a:cubicBezTo>
                  <a:cubicBezTo>
                    <a:pt x="13" y="17"/>
                    <a:pt x="15" y="8"/>
                    <a:pt x="18" y="0"/>
                  </a:cubicBezTo>
                  <a:cubicBezTo>
                    <a:pt x="25" y="0"/>
                    <a:pt x="33" y="4"/>
                    <a:pt x="40" y="5"/>
                  </a:cubicBezTo>
                  <a:cubicBezTo>
                    <a:pt x="51" y="8"/>
                    <a:pt x="63" y="10"/>
                    <a:pt x="75" y="13"/>
                  </a:cubicBezTo>
                  <a:cubicBezTo>
                    <a:pt x="81" y="13"/>
                    <a:pt x="88" y="15"/>
                    <a:pt x="94" y="15"/>
                  </a:cubicBezTo>
                  <a:cubicBezTo>
                    <a:pt x="95" y="15"/>
                    <a:pt x="96" y="14"/>
                    <a:pt x="97" y="16"/>
                  </a:cubicBezTo>
                  <a:close/>
                  <a:moveTo>
                    <a:pt x="20" y="3"/>
                  </a:moveTo>
                  <a:cubicBezTo>
                    <a:pt x="18" y="8"/>
                    <a:pt x="16" y="13"/>
                    <a:pt x="16" y="18"/>
                  </a:cubicBezTo>
                  <a:cubicBezTo>
                    <a:pt x="15" y="21"/>
                    <a:pt x="13" y="23"/>
                    <a:pt x="14" y="26"/>
                  </a:cubicBezTo>
                  <a:cubicBezTo>
                    <a:pt x="31" y="24"/>
                    <a:pt x="48" y="21"/>
                    <a:pt x="65" y="20"/>
                  </a:cubicBezTo>
                  <a:cubicBezTo>
                    <a:pt x="72" y="18"/>
                    <a:pt x="80" y="19"/>
                    <a:pt x="86" y="17"/>
                  </a:cubicBezTo>
                  <a:cubicBezTo>
                    <a:pt x="64" y="14"/>
                    <a:pt x="41" y="7"/>
                    <a:pt x="20" y="3"/>
                  </a:cubicBezTo>
                  <a:close/>
                  <a:moveTo>
                    <a:pt x="14" y="38"/>
                  </a:moveTo>
                  <a:cubicBezTo>
                    <a:pt x="19" y="45"/>
                    <a:pt x="22" y="53"/>
                    <a:pt x="28" y="60"/>
                  </a:cubicBezTo>
                  <a:cubicBezTo>
                    <a:pt x="46" y="48"/>
                    <a:pt x="64" y="37"/>
                    <a:pt x="82" y="24"/>
                  </a:cubicBezTo>
                  <a:cubicBezTo>
                    <a:pt x="82" y="23"/>
                    <a:pt x="82" y="23"/>
                    <a:pt x="82" y="23"/>
                  </a:cubicBezTo>
                  <a:cubicBezTo>
                    <a:pt x="59" y="29"/>
                    <a:pt x="37" y="35"/>
                    <a:pt x="14" y="38"/>
                  </a:cubicBezTo>
                  <a:close/>
                  <a:moveTo>
                    <a:pt x="13" y="29"/>
                  </a:moveTo>
                  <a:cubicBezTo>
                    <a:pt x="11" y="33"/>
                    <a:pt x="8" y="37"/>
                    <a:pt x="7" y="40"/>
                  </a:cubicBezTo>
                  <a:cubicBezTo>
                    <a:pt x="9" y="39"/>
                    <a:pt x="9" y="36"/>
                    <a:pt x="12" y="35"/>
                  </a:cubicBezTo>
                  <a:cubicBezTo>
                    <a:pt x="13" y="35"/>
                    <a:pt x="14" y="35"/>
                    <a:pt x="15" y="36"/>
                  </a:cubicBezTo>
                  <a:cubicBezTo>
                    <a:pt x="29" y="33"/>
                    <a:pt x="43" y="30"/>
                    <a:pt x="57" y="27"/>
                  </a:cubicBezTo>
                  <a:cubicBezTo>
                    <a:pt x="64" y="24"/>
                    <a:pt x="70" y="23"/>
                    <a:pt x="77" y="21"/>
                  </a:cubicBezTo>
                  <a:cubicBezTo>
                    <a:pt x="55" y="23"/>
                    <a:pt x="34" y="25"/>
                    <a:pt x="13" y="29"/>
                  </a:cubicBezTo>
                  <a:close/>
                  <a:moveTo>
                    <a:pt x="6" y="45"/>
                  </a:moveTo>
                  <a:cubicBezTo>
                    <a:pt x="9" y="46"/>
                    <a:pt x="12" y="44"/>
                    <a:pt x="14" y="44"/>
                  </a:cubicBezTo>
                  <a:cubicBezTo>
                    <a:pt x="13" y="42"/>
                    <a:pt x="13" y="41"/>
                    <a:pt x="11" y="39"/>
                  </a:cubicBezTo>
                  <a:cubicBezTo>
                    <a:pt x="10" y="41"/>
                    <a:pt x="8" y="43"/>
                    <a:pt x="6" y="45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rgbClr val="FFE469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defTabSz="914377"/>
              <a:endParaRPr lang="zh-CN" altLang="en-US" sz="1900">
                <a:solidFill>
                  <a:prstClr val="black"/>
                </a:solidFill>
              </a:endParaRPr>
            </a:p>
          </p:txBody>
        </p:sp>
        <p:sp>
          <p:nvSpPr>
            <p:cNvPr id="203" name="任意多边形 95">
              <a:extLst>
                <a:ext uri="{FF2B5EF4-FFF2-40B4-BE49-F238E27FC236}">
                  <a16:creationId xmlns="" xmlns:a16="http://schemas.microsoft.com/office/drawing/2014/main" id="{CDE45743-FAEE-4049-AB3E-BF77197F5D69}"/>
                </a:ext>
              </a:extLst>
            </p:cNvPr>
            <p:cNvSpPr/>
            <p:nvPr/>
          </p:nvSpPr>
          <p:spPr>
            <a:xfrm>
              <a:off x="3532280" y="5475339"/>
              <a:ext cx="5024077" cy="401116"/>
            </a:xfrm>
            <a:custGeom>
              <a:avLst/>
              <a:gdLst>
                <a:gd name="connsiteX0" fmla="*/ 0 w 6766560"/>
                <a:gd name="connsiteY0" fmla="*/ 39809 h 361457"/>
                <a:gd name="connsiteX1" fmla="*/ 4411980 w 6766560"/>
                <a:gd name="connsiteY1" fmla="*/ 28379 h 361457"/>
                <a:gd name="connsiteX2" fmla="*/ 4023360 w 6766560"/>
                <a:gd name="connsiteY2" fmla="*/ 359849 h 361457"/>
                <a:gd name="connsiteX3" fmla="*/ 6766560 w 6766560"/>
                <a:gd name="connsiteY3" fmla="*/ 131249 h 361457"/>
                <a:gd name="connsiteX0-1" fmla="*/ 0 w 6766560"/>
                <a:gd name="connsiteY0-2" fmla="*/ 75291 h 398381"/>
                <a:gd name="connsiteX1-3" fmla="*/ 4369154 w 6766560"/>
                <a:gd name="connsiteY1-4" fmla="*/ 18141 h 398381"/>
                <a:gd name="connsiteX2-5" fmla="*/ 4023360 w 6766560"/>
                <a:gd name="connsiteY2-6" fmla="*/ 395331 h 398381"/>
                <a:gd name="connsiteX3-7" fmla="*/ 6766560 w 6766560"/>
                <a:gd name="connsiteY3-8" fmla="*/ 166731 h 398381"/>
                <a:gd name="connsiteX0-9" fmla="*/ 0 w 6766560"/>
                <a:gd name="connsiteY0-10" fmla="*/ 71354 h 339035"/>
                <a:gd name="connsiteX1-11" fmla="*/ 4369154 w 6766560"/>
                <a:gd name="connsiteY1-12" fmla="*/ 14204 h 339035"/>
                <a:gd name="connsiteX2-13" fmla="*/ 4351696 w 6766560"/>
                <a:gd name="connsiteY2-14" fmla="*/ 334244 h 339035"/>
                <a:gd name="connsiteX3-15" fmla="*/ 6766560 w 6766560"/>
                <a:gd name="connsiteY3-16" fmla="*/ 162794 h 339035"/>
                <a:gd name="connsiteX0-17" fmla="*/ 0 w 7194823"/>
                <a:gd name="connsiteY0-18" fmla="*/ 71354 h 334304"/>
                <a:gd name="connsiteX1-19" fmla="*/ 4369154 w 7194823"/>
                <a:gd name="connsiteY1-20" fmla="*/ 14204 h 334304"/>
                <a:gd name="connsiteX2-21" fmla="*/ 4351696 w 7194823"/>
                <a:gd name="connsiteY2-22" fmla="*/ 334244 h 334304"/>
                <a:gd name="connsiteX3-23" fmla="*/ 7194823 w 7194823"/>
                <a:gd name="connsiteY3-24" fmla="*/ 37064 h 334304"/>
                <a:gd name="connsiteX0-25" fmla="*/ 0 w 7194823"/>
                <a:gd name="connsiteY0-26" fmla="*/ 72918 h 358721"/>
                <a:gd name="connsiteX1-27" fmla="*/ 4369154 w 7194823"/>
                <a:gd name="connsiteY1-28" fmla="*/ 15768 h 358721"/>
                <a:gd name="connsiteX2-29" fmla="*/ 4051911 w 7194823"/>
                <a:gd name="connsiteY2-30" fmla="*/ 358668 h 358721"/>
                <a:gd name="connsiteX3-31" fmla="*/ 7194823 w 7194823"/>
                <a:gd name="connsiteY3-32" fmla="*/ 38628 h 358721"/>
                <a:gd name="connsiteX0-33" fmla="*/ 0 w 6454042"/>
                <a:gd name="connsiteY0-34" fmla="*/ 72918 h 359955"/>
                <a:gd name="connsiteX1-35" fmla="*/ 4369154 w 6454042"/>
                <a:gd name="connsiteY1-36" fmla="*/ 15768 h 359955"/>
                <a:gd name="connsiteX2-37" fmla="*/ 4051911 w 6454042"/>
                <a:gd name="connsiteY2-38" fmla="*/ 358668 h 359955"/>
                <a:gd name="connsiteX3-39" fmla="*/ 6454042 w 6454042"/>
                <a:gd name="connsiteY3-40" fmla="*/ 112769 h 359955"/>
                <a:gd name="connsiteX0-41" fmla="*/ 0 w 6454042"/>
                <a:gd name="connsiteY0-42" fmla="*/ 62493 h 349247"/>
                <a:gd name="connsiteX1-43" fmla="*/ 4122228 w 6454042"/>
                <a:gd name="connsiteY1-44" fmla="*/ 17700 h 349247"/>
                <a:gd name="connsiteX2-45" fmla="*/ 4051911 w 6454042"/>
                <a:gd name="connsiteY2-46" fmla="*/ 348243 h 349247"/>
                <a:gd name="connsiteX3-47" fmla="*/ 6454042 w 6454042"/>
                <a:gd name="connsiteY3-48" fmla="*/ 102344 h 349247"/>
                <a:gd name="connsiteX0-49" fmla="*/ 0 w 4341830"/>
                <a:gd name="connsiteY0-50" fmla="*/ 62493 h 348243"/>
                <a:gd name="connsiteX1-51" fmla="*/ 4122228 w 4341830"/>
                <a:gd name="connsiteY1-52" fmla="*/ 17700 h 348243"/>
                <a:gd name="connsiteX2-53" fmla="*/ 4051911 w 4341830"/>
                <a:gd name="connsiteY2-54" fmla="*/ 348243 h 348243"/>
                <a:gd name="connsiteX0-55" fmla="*/ 0 w 4122228"/>
                <a:gd name="connsiteY0-56" fmla="*/ 62493 h 62493"/>
                <a:gd name="connsiteX1-57" fmla="*/ 4122228 w 4122228"/>
                <a:gd name="connsiteY1-58" fmla="*/ 17700 h 62493"/>
                <a:gd name="connsiteX0-59" fmla="*/ 0 w 4122228"/>
                <a:gd name="connsiteY0-60" fmla="*/ 44793 h 66159"/>
                <a:gd name="connsiteX1-61" fmla="*/ 4122228 w 4122228"/>
                <a:gd name="connsiteY1-62" fmla="*/ 0 h 66159"/>
                <a:gd name="connsiteX0-63" fmla="*/ 0 w 4245691"/>
                <a:gd name="connsiteY0-64" fmla="*/ 156004 h 156004"/>
                <a:gd name="connsiteX1-65" fmla="*/ 4245691 w 4245691"/>
                <a:gd name="connsiteY1-66" fmla="*/ 0 h 156004"/>
                <a:gd name="connsiteX0-67" fmla="*/ 0 w 4245691"/>
                <a:gd name="connsiteY0-68" fmla="*/ 156004 h 163985"/>
                <a:gd name="connsiteX1-69" fmla="*/ 4245691 w 4245691"/>
                <a:gd name="connsiteY1-70" fmla="*/ 0 h 163985"/>
                <a:gd name="connsiteX0-71" fmla="*/ 0 w 5449458"/>
                <a:gd name="connsiteY0-72" fmla="*/ 143648 h 143648"/>
                <a:gd name="connsiteX1-73" fmla="*/ 5449458 w 5449458"/>
                <a:gd name="connsiteY1-74" fmla="*/ 0 h 143648"/>
                <a:gd name="connsiteX0-75" fmla="*/ 0 w 5449458"/>
                <a:gd name="connsiteY0-76" fmla="*/ 143648 h 260913"/>
                <a:gd name="connsiteX1-77" fmla="*/ 1990356 w 5449458"/>
                <a:gd name="connsiteY1-78" fmla="*/ 260339 h 260913"/>
                <a:gd name="connsiteX2-79" fmla="*/ 5449458 w 5449458"/>
                <a:gd name="connsiteY2-80" fmla="*/ 0 h 260913"/>
                <a:gd name="connsiteX0-81" fmla="*/ 0 w 4693246"/>
                <a:gd name="connsiteY0-82" fmla="*/ 169 h 463018"/>
                <a:gd name="connsiteX1-83" fmla="*/ 1234144 w 4693246"/>
                <a:gd name="connsiteY1-84" fmla="*/ 462849 h 463018"/>
                <a:gd name="connsiteX2-85" fmla="*/ 4693246 w 4693246"/>
                <a:gd name="connsiteY2-86" fmla="*/ 202510 h 463018"/>
                <a:gd name="connsiteX0-87" fmla="*/ 153395 w 4846641"/>
                <a:gd name="connsiteY0-88" fmla="*/ 0 h 462988"/>
                <a:gd name="connsiteX1-89" fmla="*/ 1387539 w 4846641"/>
                <a:gd name="connsiteY1-90" fmla="*/ 462680 h 462988"/>
                <a:gd name="connsiteX2-91" fmla="*/ 4846641 w 4846641"/>
                <a:gd name="connsiteY2-92" fmla="*/ 202341 h 462988"/>
                <a:gd name="connsiteX0-93" fmla="*/ 212160 w 4457851"/>
                <a:gd name="connsiteY0-94" fmla="*/ 0 h 462988"/>
                <a:gd name="connsiteX1-95" fmla="*/ 998749 w 4457851"/>
                <a:gd name="connsiteY1-96" fmla="*/ 462680 h 462988"/>
                <a:gd name="connsiteX2-97" fmla="*/ 4457851 w 4457851"/>
                <a:gd name="connsiteY2-98" fmla="*/ 202341 h 462988"/>
                <a:gd name="connsiteX0-99" fmla="*/ 238795 w 4484486"/>
                <a:gd name="connsiteY0-100" fmla="*/ 0 h 462868"/>
                <a:gd name="connsiteX1-101" fmla="*/ 1025384 w 4484486"/>
                <a:gd name="connsiteY1-102" fmla="*/ 462680 h 462868"/>
                <a:gd name="connsiteX2-103" fmla="*/ 4484486 w 4484486"/>
                <a:gd name="connsiteY2-104" fmla="*/ 202341 h 462868"/>
                <a:gd name="connsiteX0-105" fmla="*/ 410770 w 4656461"/>
                <a:gd name="connsiteY0-106" fmla="*/ 0 h 425815"/>
                <a:gd name="connsiteX1-107" fmla="*/ 595476 w 4656461"/>
                <a:gd name="connsiteY1-108" fmla="*/ 425610 h 425815"/>
                <a:gd name="connsiteX2-109" fmla="*/ 4656461 w 4656461"/>
                <a:gd name="connsiteY2-110" fmla="*/ 202341 h 425815"/>
                <a:gd name="connsiteX0-111" fmla="*/ 410770 w 4656461"/>
                <a:gd name="connsiteY0-112" fmla="*/ 0 h 364069"/>
                <a:gd name="connsiteX1-113" fmla="*/ 595476 w 4656461"/>
                <a:gd name="connsiteY1-114" fmla="*/ 363827 h 364069"/>
                <a:gd name="connsiteX2-115" fmla="*/ 4656461 w 4656461"/>
                <a:gd name="connsiteY2-116" fmla="*/ 202341 h 364069"/>
                <a:gd name="connsiteX0-117" fmla="*/ 558636 w 4511100"/>
                <a:gd name="connsiteY0-118" fmla="*/ 0 h 388767"/>
                <a:gd name="connsiteX1-119" fmla="*/ 450115 w 4511100"/>
                <a:gd name="connsiteY1-120" fmla="*/ 388541 h 388767"/>
                <a:gd name="connsiteX2-121" fmla="*/ 4511100 w 4511100"/>
                <a:gd name="connsiteY2-122" fmla="*/ 227055 h 388767"/>
                <a:gd name="connsiteX0-123" fmla="*/ 445007 w 4613533"/>
                <a:gd name="connsiteY0-124" fmla="*/ 0 h 413467"/>
                <a:gd name="connsiteX1-125" fmla="*/ 552548 w 4613533"/>
                <a:gd name="connsiteY1-126" fmla="*/ 413255 h 413467"/>
                <a:gd name="connsiteX2-127" fmla="*/ 4613533 w 4613533"/>
                <a:gd name="connsiteY2-128" fmla="*/ 251769 h 413467"/>
                <a:gd name="connsiteX0-129" fmla="*/ 437894 w 4606420"/>
                <a:gd name="connsiteY0-130" fmla="*/ 0 h 351722"/>
                <a:gd name="connsiteX1-131" fmla="*/ 560868 w 4606420"/>
                <a:gd name="connsiteY1-132" fmla="*/ 351471 h 351722"/>
                <a:gd name="connsiteX2-133" fmla="*/ 4606420 w 4606420"/>
                <a:gd name="connsiteY2-134" fmla="*/ 251769 h 351722"/>
                <a:gd name="connsiteX0-135" fmla="*/ 424068 w 4592594"/>
                <a:gd name="connsiteY0-136" fmla="*/ 0 h 401116"/>
                <a:gd name="connsiteX1-137" fmla="*/ 577907 w 4592594"/>
                <a:gd name="connsiteY1-138" fmla="*/ 400898 h 401116"/>
                <a:gd name="connsiteX2-139" fmla="*/ 4592594 w 4592594"/>
                <a:gd name="connsiteY2-140" fmla="*/ 251769 h 401116"/>
                <a:gd name="connsiteX0-141" fmla="*/ 424068 w 4592594"/>
                <a:gd name="connsiteY0-142" fmla="*/ 0 h 401116"/>
                <a:gd name="connsiteX1-143" fmla="*/ 577907 w 4592594"/>
                <a:gd name="connsiteY1-144" fmla="*/ 400898 h 401116"/>
                <a:gd name="connsiteX2-145" fmla="*/ 4592594 w 4592594"/>
                <a:gd name="connsiteY2-146" fmla="*/ 338266 h 401116"/>
                <a:gd name="connsiteX0-147" fmla="*/ 391353 w 4638179"/>
                <a:gd name="connsiteY0-148" fmla="*/ 0 h 401116"/>
                <a:gd name="connsiteX1-149" fmla="*/ 623492 w 4638179"/>
                <a:gd name="connsiteY1-150" fmla="*/ 400898 h 401116"/>
                <a:gd name="connsiteX2-151" fmla="*/ 4638179 w 4638179"/>
                <a:gd name="connsiteY2-152" fmla="*/ 338266 h 401116"/>
                <a:gd name="connsiteX0-153" fmla="*/ 391353 w 4904398"/>
                <a:gd name="connsiteY0-154" fmla="*/ 0 h 401116"/>
                <a:gd name="connsiteX1-155" fmla="*/ 623492 w 4904398"/>
                <a:gd name="connsiteY1-156" fmla="*/ 400898 h 401116"/>
                <a:gd name="connsiteX2-157" fmla="*/ 4904398 w 4904398"/>
                <a:gd name="connsiteY2-158" fmla="*/ 322224 h 401116"/>
              </a:gdLst>
              <a:ahLst/>
              <a:cxnLst>
                <a:cxn ang="0">
                  <a:pos x="connsiteX0-153" y="connsiteY0-154"/>
                </a:cxn>
                <a:cxn ang="0">
                  <a:pos x="connsiteX1-155" y="connsiteY1-156"/>
                </a:cxn>
                <a:cxn ang="0">
                  <a:pos x="connsiteX2-157" y="connsiteY2-158"/>
                </a:cxn>
              </a:cxnLst>
              <a:rect l="l" t="t" r="r" b="b"/>
              <a:pathLst>
                <a:path w="4904398" h="401116">
                  <a:moveTo>
                    <a:pt x="391353" y="0"/>
                  </a:moveTo>
                  <a:cubicBezTo>
                    <a:pt x="-226127" y="38897"/>
                    <a:pt x="-86259" y="411428"/>
                    <a:pt x="623492" y="400898"/>
                  </a:cubicBezTo>
                  <a:lnTo>
                    <a:pt x="4904398" y="322224"/>
                  </a:lnTo>
                </a:path>
              </a:pathLst>
            </a:custGeom>
            <a:noFill/>
            <a:ln w="25400" cap="rnd">
              <a:solidFill>
                <a:srgbClr val="FFE469"/>
              </a:solidFill>
              <a:prstDash val="dash"/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377"/>
              <a:endParaRPr lang="zh-CN" altLang="en-US" sz="1900">
                <a:solidFill>
                  <a:prstClr val="white"/>
                </a:solidFill>
              </a:endParaRPr>
            </a:p>
          </p:txBody>
        </p:sp>
      </p:grpSp>
      <p:sp>
        <p:nvSpPr>
          <p:cNvPr id="204" name="Rectangle 203">
            <a:extLst>
              <a:ext uri="{FF2B5EF4-FFF2-40B4-BE49-F238E27FC236}">
                <a16:creationId xmlns="" xmlns:a16="http://schemas.microsoft.com/office/drawing/2014/main" id="{19A72B83-9D4F-4D29-BB6E-34E751D1D2B4}"/>
              </a:ext>
            </a:extLst>
          </p:cNvPr>
          <p:cNvSpPr/>
          <p:nvPr/>
        </p:nvSpPr>
        <p:spPr>
          <a:xfrm>
            <a:off x="1197813" y="406602"/>
            <a:ext cx="1050089" cy="523220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pPr algn="ctr" defTabSz="914377">
              <a:defRPr/>
            </a:pPr>
            <a:r>
              <a:rPr lang="en-US" altLang="zh-CN" sz="2800" b="1" dirty="0" err="1">
                <a:solidFill>
                  <a:srgbClr val="FFE469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ải</a:t>
            </a:r>
            <a:endParaRPr lang="zh-CN" altLang="en-US" sz="2800" b="1" dirty="0">
              <a:solidFill>
                <a:srgbClr val="FFE469"/>
              </a:solidFill>
              <a:latin typeface="Times New Roman" panose="02020603050405020304" pitchFamily="18" charset="0"/>
              <a:ea typeface="汉仪喵魂体W" panose="00020600040101010101" pitchFamily="18" charset="-122"/>
              <a:cs typeface="Times New Roman" panose="02020603050405020304" pitchFamily="18" charset="0"/>
            </a:endParaRPr>
          </a:p>
        </p:txBody>
      </p:sp>
      <p:grpSp>
        <p:nvGrpSpPr>
          <p:cNvPr id="32" name="Group 15">
            <a:extLst>
              <a:ext uri="{FF2B5EF4-FFF2-40B4-BE49-F238E27FC236}">
                <a16:creationId xmlns="" xmlns:a16="http://schemas.microsoft.com/office/drawing/2014/main" id="{5F2BDCE9-6918-4DBF-9850-CAEB49D36DA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8054144" y="131247"/>
            <a:ext cx="985125" cy="1505676"/>
            <a:chOff x="6092" y="2755"/>
            <a:chExt cx="704" cy="807"/>
          </a:xfrm>
          <a:solidFill>
            <a:schemeClr val="accent2"/>
          </a:solidFill>
        </p:grpSpPr>
        <p:sp>
          <p:nvSpPr>
            <p:cNvPr id="33" name="Freeform 16">
              <a:extLst>
                <a:ext uri="{FF2B5EF4-FFF2-40B4-BE49-F238E27FC236}">
                  <a16:creationId xmlns="" xmlns:a16="http://schemas.microsoft.com/office/drawing/2014/main" id="{0330DDC6-1E38-4F7F-977B-DE0993A6D939}"/>
                </a:ext>
              </a:extLst>
            </p:cNvPr>
            <p:cNvSpPr>
              <a:spLocks/>
            </p:cNvSpPr>
            <p:nvPr/>
          </p:nvSpPr>
          <p:spPr bwMode="auto">
            <a:xfrm>
              <a:off x="6092" y="2822"/>
              <a:ext cx="420" cy="378"/>
            </a:xfrm>
            <a:custGeom>
              <a:avLst/>
              <a:gdLst>
                <a:gd name="T0" fmla="*/ 4 w 188"/>
                <a:gd name="T1" fmla="*/ 89 h 169"/>
                <a:gd name="T2" fmla="*/ 137 w 188"/>
                <a:gd name="T3" fmla="*/ 141 h 169"/>
                <a:gd name="T4" fmla="*/ 159 w 188"/>
                <a:gd name="T5" fmla="*/ 3 h 169"/>
                <a:gd name="T6" fmla="*/ 154 w 188"/>
                <a:gd name="T7" fmla="*/ 0 h 169"/>
                <a:gd name="T8" fmla="*/ 6 w 188"/>
                <a:gd name="T9" fmla="*/ 80 h 169"/>
                <a:gd name="T10" fmla="*/ 15 w 188"/>
                <a:gd name="T11" fmla="*/ 89 h 169"/>
                <a:gd name="T12" fmla="*/ 95 w 188"/>
                <a:gd name="T13" fmla="*/ 28 h 169"/>
                <a:gd name="T14" fmla="*/ 140 w 188"/>
                <a:gd name="T15" fmla="*/ 13 h 169"/>
                <a:gd name="T16" fmla="*/ 156 w 188"/>
                <a:gd name="T17" fmla="*/ 25 h 169"/>
                <a:gd name="T18" fmla="*/ 164 w 188"/>
                <a:gd name="T19" fmla="*/ 57 h 169"/>
                <a:gd name="T20" fmla="*/ 112 w 188"/>
                <a:gd name="T21" fmla="*/ 138 h 169"/>
                <a:gd name="T22" fmla="*/ 15 w 188"/>
                <a:gd name="T23" fmla="*/ 83 h 169"/>
                <a:gd name="T24" fmla="*/ 4 w 188"/>
                <a:gd name="T25" fmla="*/ 89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88" h="169">
                  <a:moveTo>
                    <a:pt x="4" y="89"/>
                  </a:moveTo>
                  <a:cubicBezTo>
                    <a:pt x="33" y="136"/>
                    <a:pt x="83" y="169"/>
                    <a:pt x="137" y="141"/>
                  </a:cubicBezTo>
                  <a:cubicBezTo>
                    <a:pt x="188" y="113"/>
                    <a:pt x="180" y="46"/>
                    <a:pt x="159" y="3"/>
                  </a:cubicBezTo>
                  <a:cubicBezTo>
                    <a:pt x="158" y="1"/>
                    <a:pt x="155" y="0"/>
                    <a:pt x="154" y="0"/>
                  </a:cubicBezTo>
                  <a:cubicBezTo>
                    <a:pt x="99" y="2"/>
                    <a:pt x="40" y="39"/>
                    <a:pt x="6" y="80"/>
                  </a:cubicBezTo>
                  <a:cubicBezTo>
                    <a:pt x="2" y="86"/>
                    <a:pt x="10" y="95"/>
                    <a:pt x="15" y="89"/>
                  </a:cubicBezTo>
                  <a:cubicBezTo>
                    <a:pt x="37" y="62"/>
                    <a:pt x="65" y="43"/>
                    <a:pt x="95" y="28"/>
                  </a:cubicBezTo>
                  <a:cubicBezTo>
                    <a:pt x="110" y="21"/>
                    <a:pt x="125" y="16"/>
                    <a:pt x="140" y="13"/>
                  </a:cubicBezTo>
                  <a:cubicBezTo>
                    <a:pt x="152" y="11"/>
                    <a:pt x="151" y="13"/>
                    <a:pt x="156" y="25"/>
                  </a:cubicBezTo>
                  <a:cubicBezTo>
                    <a:pt x="160" y="35"/>
                    <a:pt x="162" y="46"/>
                    <a:pt x="164" y="57"/>
                  </a:cubicBezTo>
                  <a:cubicBezTo>
                    <a:pt x="168" y="94"/>
                    <a:pt x="148" y="128"/>
                    <a:pt x="112" y="138"/>
                  </a:cubicBezTo>
                  <a:cubicBezTo>
                    <a:pt x="70" y="149"/>
                    <a:pt x="35" y="116"/>
                    <a:pt x="15" y="83"/>
                  </a:cubicBezTo>
                  <a:cubicBezTo>
                    <a:pt x="11" y="77"/>
                    <a:pt x="0" y="83"/>
                    <a:pt x="4" y="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14377">
                <a:defRPr/>
              </a:pPr>
              <a:endParaRPr lang="zh-CN" altLang="en-US" sz="19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Freeform 17">
              <a:extLst>
                <a:ext uri="{FF2B5EF4-FFF2-40B4-BE49-F238E27FC236}">
                  <a16:creationId xmlns="" xmlns:a16="http://schemas.microsoft.com/office/drawing/2014/main" id="{CF9EE8BE-9C1B-4917-A258-1BBE49524886}"/>
                </a:ext>
              </a:extLst>
            </p:cNvPr>
            <p:cNvSpPr>
              <a:spLocks/>
            </p:cNvSpPr>
            <p:nvPr/>
          </p:nvSpPr>
          <p:spPr bwMode="auto">
            <a:xfrm>
              <a:off x="6148" y="2891"/>
              <a:ext cx="648" cy="671"/>
            </a:xfrm>
            <a:custGeom>
              <a:avLst/>
              <a:gdLst>
                <a:gd name="T0" fmla="*/ 1 w 290"/>
                <a:gd name="T1" fmla="*/ 89 h 300"/>
                <a:gd name="T2" fmla="*/ 17 w 290"/>
                <a:gd name="T3" fmla="*/ 199 h 300"/>
                <a:gd name="T4" fmla="*/ 55 w 290"/>
                <a:gd name="T5" fmla="*/ 271 h 300"/>
                <a:gd name="T6" fmla="*/ 198 w 290"/>
                <a:gd name="T7" fmla="*/ 259 h 300"/>
                <a:gd name="T8" fmla="*/ 277 w 290"/>
                <a:gd name="T9" fmla="*/ 142 h 300"/>
                <a:gd name="T10" fmla="*/ 231 w 290"/>
                <a:gd name="T11" fmla="*/ 74 h 300"/>
                <a:gd name="T12" fmla="*/ 146 w 290"/>
                <a:gd name="T13" fmla="*/ 4 h 300"/>
                <a:gd name="T14" fmla="*/ 137 w 290"/>
                <a:gd name="T15" fmla="*/ 13 h 300"/>
                <a:gd name="T16" fmla="*/ 258 w 290"/>
                <a:gd name="T17" fmla="*/ 126 h 300"/>
                <a:gd name="T18" fmla="*/ 192 w 290"/>
                <a:gd name="T19" fmla="*/ 249 h 300"/>
                <a:gd name="T20" fmla="*/ 55 w 290"/>
                <a:gd name="T21" fmla="*/ 256 h 300"/>
                <a:gd name="T22" fmla="*/ 25 w 290"/>
                <a:gd name="T23" fmla="*/ 175 h 300"/>
                <a:gd name="T24" fmla="*/ 13 w 290"/>
                <a:gd name="T25" fmla="*/ 86 h 300"/>
                <a:gd name="T26" fmla="*/ 1 w 290"/>
                <a:gd name="T27" fmla="*/ 89 h 3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0" h="300">
                  <a:moveTo>
                    <a:pt x="1" y="89"/>
                  </a:moveTo>
                  <a:cubicBezTo>
                    <a:pt x="8" y="126"/>
                    <a:pt x="10" y="163"/>
                    <a:pt x="17" y="199"/>
                  </a:cubicBezTo>
                  <a:cubicBezTo>
                    <a:pt x="23" y="227"/>
                    <a:pt x="31" y="254"/>
                    <a:pt x="55" y="271"/>
                  </a:cubicBezTo>
                  <a:cubicBezTo>
                    <a:pt x="96" y="300"/>
                    <a:pt x="158" y="278"/>
                    <a:pt x="198" y="259"/>
                  </a:cubicBezTo>
                  <a:cubicBezTo>
                    <a:pt x="243" y="238"/>
                    <a:pt x="289" y="198"/>
                    <a:pt x="277" y="142"/>
                  </a:cubicBezTo>
                  <a:cubicBezTo>
                    <a:pt x="271" y="115"/>
                    <a:pt x="250" y="92"/>
                    <a:pt x="231" y="74"/>
                  </a:cubicBezTo>
                  <a:cubicBezTo>
                    <a:pt x="204" y="49"/>
                    <a:pt x="174" y="27"/>
                    <a:pt x="146" y="4"/>
                  </a:cubicBezTo>
                  <a:cubicBezTo>
                    <a:pt x="140" y="0"/>
                    <a:pt x="131" y="8"/>
                    <a:pt x="137" y="13"/>
                  </a:cubicBezTo>
                  <a:cubicBezTo>
                    <a:pt x="180" y="46"/>
                    <a:pt x="231" y="78"/>
                    <a:pt x="258" y="126"/>
                  </a:cubicBezTo>
                  <a:cubicBezTo>
                    <a:pt x="290" y="182"/>
                    <a:pt x="237" y="227"/>
                    <a:pt x="192" y="249"/>
                  </a:cubicBezTo>
                  <a:cubicBezTo>
                    <a:pt x="153" y="268"/>
                    <a:pt x="92" y="287"/>
                    <a:pt x="55" y="256"/>
                  </a:cubicBezTo>
                  <a:cubicBezTo>
                    <a:pt x="33" y="238"/>
                    <a:pt x="29" y="202"/>
                    <a:pt x="25" y="175"/>
                  </a:cubicBezTo>
                  <a:cubicBezTo>
                    <a:pt x="20" y="146"/>
                    <a:pt x="18" y="116"/>
                    <a:pt x="13" y="86"/>
                  </a:cubicBezTo>
                  <a:cubicBezTo>
                    <a:pt x="11" y="78"/>
                    <a:pt x="0" y="82"/>
                    <a:pt x="1" y="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14377">
                <a:defRPr/>
              </a:pPr>
              <a:endParaRPr lang="zh-CN" altLang="en-US" sz="19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Freeform 18">
              <a:extLst>
                <a:ext uri="{FF2B5EF4-FFF2-40B4-BE49-F238E27FC236}">
                  <a16:creationId xmlns="" xmlns:a16="http://schemas.microsoft.com/office/drawing/2014/main" id="{99930439-FE4F-437C-9333-31F11691AE86}"/>
                </a:ext>
              </a:extLst>
            </p:cNvPr>
            <p:cNvSpPr>
              <a:spLocks/>
            </p:cNvSpPr>
            <p:nvPr/>
          </p:nvSpPr>
          <p:spPr bwMode="auto">
            <a:xfrm>
              <a:off x="6300" y="3146"/>
              <a:ext cx="356" cy="345"/>
            </a:xfrm>
            <a:custGeom>
              <a:avLst/>
              <a:gdLst>
                <a:gd name="T0" fmla="*/ 2 w 159"/>
                <a:gd name="T1" fmla="*/ 75 h 154"/>
                <a:gd name="T2" fmla="*/ 113 w 159"/>
                <a:gd name="T3" fmla="*/ 134 h 154"/>
                <a:gd name="T4" fmla="*/ 152 w 159"/>
                <a:gd name="T5" fmla="*/ 86 h 154"/>
                <a:gd name="T6" fmla="*/ 126 w 159"/>
                <a:gd name="T7" fmla="*/ 7 h 154"/>
                <a:gd name="T8" fmla="*/ 115 w 159"/>
                <a:gd name="T9" fmla="*/ 13 h 154"/>
                <a:gd name="T10" fmla="*/ 114 w 159"/>
                <a:gd name="T11" fmla="*/ 121 h 154"/>
                <a:gd name="T12" fmla="*/ 13 w 159"/>
                <a:gd name="T13" fmla="*/ 72 h 154"/>
                <a:gd name="T14" fmla="*/ 2 w 159"/>
                <a:gd name="T15" fmla="*/ 75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59" h="154">
                  <a:moveTo>
                    <a:pt x="2" y="75"/>
                  </a:moveTo>
                  <a:cubicBezTo>
                    <a:pt x="15" y="126"/>
                    <a:pt x="63" y="154"/>
                    <a:pt x="113" y="134"/>
                  </a:cubicBezTo>
                  <a:cubicBezTo>
                    <a:pt x="134" y="126"/>
                    <a:pt x="148" y="108"/>
                    <a:pt x="152" y="86"/>
                  </a:cubicBezTo>
                  <a:cubicBezTo>
                    <a:pt x="157" y="57"/>
                    <a:pt x="140" y="30"/>
                    <a:pt x="126" y="7"/>
                  </a:cubicBezTo>
                  <a:cubicBezTo>
                    <a:pt x="122" y="0"/>
                    <a:pt x="111" y="6"/>
                    <a:pt x="115" y="13"/>
                  </a:cubicBezTo>
                  <a:cubicBezTo>
                    <a:pt x="137" y="47"/>
                    <a:pt x="159" y="95"/>
                    <a:pt x="114" y="121"/>
                  </a:cubicBezTo>
                  <a:cubicBezTo>
                    <a:pt x="70" y="146"/>
                    <a:pt x="25" y="115"/>
                    <a:pt x="13" y="72"/>
                  </a:cubicBezTo>
                  <a:cubicBezTo>
                    <a:pt x="11" y="64"/>
                    <a:pt x="0" y="68"/>
                    <a:pt x="2" y="7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14377">
                <a:defRPr/>
              </a:pPr>
              <a:endParaRPr lang="zh-CN" altLang="en-US" sz="19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Freeform 19">
              <a:extLst>
                <a:ext uri="{FF2B5EF4-FFF2-40B4-BE49-F238E27FC236}">
                  <a16:creationId xmlns="" xmlns:a16="http://schemas.microsoft.com/office/drawing/2014/main" id="{8906AF42-2F71-4649-AD14-49BE97DB2370}"/>
                </a:ext>
              </a:extLst>
            </p:cNvPr>
            <p:cNvSpPr>
              <a:spLocks/>
            </p:cNvSpPr>
            <p:nvPr/>
          </p:nvSpPr>
          <p:spPr bwMode="auto">
            <a:xfrm>
              <a:off x="6300" y="3149"/>
              <a:ext cx="293" cy="221"/>
            </a:xfrm>
            <a:custGeom>
              <a:avLst/>
              <a:gdLst>
                <a:gd name="T0" fmla="*/ 5 w 131"/>
                <a:gd name="T1" fmla="*/ 75 h 99"/>
                <a:gd name="T2" fmla="*/ 88 w 131"/>
                <a:gd name="T3" fmla="*/ 90 h 99"/>
                <a:gd name="T4" fmla="*/ 125 w 131"/>
                <a:gd name="T5" fmla="*/ 7 h 99"/>
                <a:gd name="T6" fmla="*/ 114 w 131"/>
                <a:gd name="T7" fmla="*/ 10 h 99"/>
                <a:gd name="T8" fmla="*/ 76 w 131"/>
                <a:gd name="T9" fmla="*/ 81 h 99"/>
                <a:gd name="T10" fmla="*/ 14 w 131"/>
                <a:gd name="T11" fmla="*/ 67 h 99"/>
                <a:gd name="T12" fmla="*/ 5 w 131"/>
                <a:gd name="T13" fmla="*/ 75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1" h="99">
                  <a:moveTo>
                    <a:pt x="5" y="75"/>
                  </a:moveTo>
                  <a:cubicBezTo>
                    <a:pt x="28" y="95"/>
                    <a:pt x="60" y="99"/>
                    <a:pt x="88" y="90"/>
                  </a:cubicBezTo>
                  <a:cubicBezTo>
                    <a:pt x="123" y="78"/>
                    <a:pt x="131" y="41"/>
                    <a:pt x="125" y="7"/>
                  </a:cubicBezTo>
                  <a:cubicBezTo>
                    <a:pt x="124" y="0"/>
                    <a:pt x="112" y="3"/>
                    <a:pt x="114" y="10"/>
                  </a:cubicBezTo>
                  <a:cubicBezTo>
                    <a:pt x="119" y="43"/>
                    <a:pt x="110" y="72"/>
                    <a:pt x="76" y="81"/>
                  </a:cubicBezTo>
                  <a:cubicBezTo>
                    <a:pt x="56" y="86"/>
                    <a:pt x="30" y="81"/>
                    <a:pt x="14" y="67"/>
                  </a:cubicBezTo>
                  <a:cubicBezTo>
                    <a:pt x="8" y="62"/>
                    <a:pt x="0" y="70"/>
                    <a:pt x="5" y="7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14377">
                <a:defRPr/>
              </a:pPr>
              <a:endParaRPr lang="zh-CN" altLang="en-US" sz="19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Freeform 20">
              <a:extLst>
                <a:ext uri="{FF2B5EF4-FFF2-40B4-BE49-F238E27FC236}">
                  <a16:creationId xmlns="" xmlns:a16="http://schemas.microsoft.com/office/drawing/2014/main" id="{B2D0D650-BF6C-489F-ADDF-30EA930F22A5}"/>
                </a:ext>
              </a:extLst>
            </p:cNvPr>
            <p:cNvSpPr>
              <a:spLocks/>
            </p:cNvSpPr>
            <p:nvPr/>
          </p:nvSpPr>
          <p:spPr bwMode="auto">
            <a:xfrm>
              <a:off x="6300" y="3146"/>
              <a:ext cx="288" cy="181"/>
            </a:xfrm>
            <a:custGeom>
              <a:avLst/>
              <a:gdLst>
                <a:gd name="T0" fmla="*/ 14 w 129"/>
                <a:gd name="T1" fmla="*/ 76 h 81"/>
                <a:gd name="T2" fmla="*/ 121 w 129"/>
                <a:gd name="T3" fmla="*/ 14 h 81"/>
                <a:gd name="T4" fmla="*/ 118 w 129"/>
                <a:gd name="T5" fmla="*/ 3 h 81"/>
                <a:gd name="T6" fmla="*/ 5 w 129"/>
                <a:gd name="T7" fmla="*/ 68 h 81"/>
                <a:gd name="T8" fmla="*/ 14 w 129"/>
                <a:gd name="T9" fmla="*/ 76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9" h="81">
                  <a:moveTo>
                    <a:pt x="14" y="76"/>
                  </a:moveTo>
                  <a:cubicBezTo>
                    <a:pt x="45" y="48"/>
                    <a:pt x="82" y="28"/>
                    <a:pt x="121" y="14"/>
                  </a:cubicBezTo>
                  <a:cubicBezTo>
                    <a:pt x="129" y="12"/>
                    <a:pt x="126" y="0"/>
                    <a:pt x="118" y="3"/>
                  </a:cubicBezTo>
                  <a:cubicBezTo>
                    <a:pt x="76" y="17"/>
                    <a:pt x="38" y="38"/>
                    <a:pt x="5" y="68"/>
                  </a:cubicBezTo>
                  <a:cubicBezTo>
                    <a:pt x="0" y="73"/>
                    <a:pt x="8" y="81"/>
                    <a:pt x="14" y="7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14377">
                <a:defRPr/>
              </a:pPr>
              <a:endParaRPr lang="zh-CN" altLang="en-US" sz="19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Freeform 21">
              <a:extLst>
                <a:ext uri="{FF2B5EF4-FFF2-40B4-BE49-F238E27FC236}">
                  <a16:creationId xmlns="" xmlns:a16="http://schemas.microsoft.com/office/drawing/2014/main" id="{34B5613B-D2BB-4D36-81E7-DA6DE284524E}"/>
                </a:ext>
              </a:extLst>
            </p:cNvPr>
            <p:cNvSpPr>
              <a:spLocks/>
            </p:cNvSpPr>
            <p:nvPr/>
          </p:nvSpPr>
          <p:spPr bwMode="auto">
            <a:xfrm>
              <a:off x="6354" y="3066"/>
              <a:ext cx="73" cy="127"/>
            </a:xfrm>
            <a:custGeom>
              <a:avLst/>
              <a:gdLst>
                <a:gd name="T0" fmla="*/ 1 w 33"/>
                <a:gd name="T1" fmla="*/ 10 h 57"/>
                <a:gd name="T2" fmla="*/ 18 w 33"/>
                <a:gd name="T3" fmla="*/ 51 h 57"/>
                <a:gd name="T4" fmla="*/ 29 w 33"/>
                <a:gd name="T5" fmla="*/ 45 h 57"/>
                <a:gd name="T6" fmla="*/ 13 w 33"/>
                <a:gd name="T7" fmla="*/ 7 h 57"/>
                <a:gd name="T8" fmla="*/ 1 w 33"/>
                <a:gd name="T9" fmla="*/ 1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57">
                  <a:moveTo>
                    <a:pt x="1" y="10"/>
                  </a:moveTo>
                  <a:cubicBezTo>
                    <a:pt x="4" y="25"/>
                    <a:pt x="9" y="39"/>
                    <a:pt x="18" y="51"/>
                  </a:cubicBezTo>
                  <a:cubicBezTo>
                    <a:pt x="23" y="57"/>
                    <a:pt x="33" y="51"/>
                    <a:pt x="29" y="45"/>
                  </a:cubicBezTo>
                  <a:cubicBezTo>
                    <a:pt x="20" y="33"/>
                    <a:pt x="15" y="21"/>
                    <a:pt x="13" y="7"/>
                  </a:cubicBezTo>
                  <a:cubicBezTo>
                    <a:pt x="12" y="0"/>
                    <a:pt x="0" y="3"/>
                    <a:pt x="1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14377">
                <a:defRPr/>
              </a:pPr>
              <a:endParaRPr lang="zh-CN" altLang="en-US" sz="19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Freeform 22">
              <a:extLst>
                <a:ext uri="{FF2B5EF4-FFF2-40B4-BE49-F238E27FC236}">
                  <a16:creationId xmlns="" xmlns:a16="http://schemas.microsoft.com/office/drawing/2014/main" id="{CA66BF5E-4DEE-41D0-8FDA-4E778DE64DE5}"/>
                </a:ext>
              </a:extLst>
            </p:cNvPr>
            <p:cNvSpPr>
              <a:spLocks/>
            </p:cNvSpPr>
            <p:nvPr/>
          </p:nvSpPr>
          <p:spPr bwMode="auto">
            <a:xfrm>
              <a:off x="6454" y="3285"/>
              <a:ext cx="81" cy="110"/>
            </a:xfrm>
            <a:custGeom>
              <a:avLst/>
              <a:gdLst>
                <a:gd name="T0" fmla="*/ 5 w 36"/>
                <a:gd name="T1" fmla="*/ 12 h 49"/>
                <a:gd name="T2" fmla="*/ 22 w 36"/>
                <a:gd name="T3" fmla="*/ 42 h 49"/>
                <a:gd name="T4" fmla="*/ 33 w 36"/>
                <a:gd name="T5" fmla="*/ 39 h 49"/>
                <a:gd name="T6" fmla="*/ 15 w 36"/>
                <a:gd name="T7" fmla="*/ 6 h 49"/>
                <a:gd name="T8" fmla="*/ 5 w 36"/>
                <a:gd name="T9" fmla="*/ 12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49">
                  <a:moveTo>
                    <a:pt x="5" y="12"/>
                  </a:moveTo>
                  <a:cubicBezTo>
                    <a:pt x="11" y="22"/>
                    <a:pt x="17" y="31"/>
                    <a:pt x="22" y="42"/>
                  </a:cubicBezTo>
                  <a:cubicBezTo>
                    <a:pt x="25" y="49"/>
                    <a:pt x="36" y="46"/>
                    <a:pt x="33" y="39"/>
                  </a:cubicBezTo>
                  <a:cubicBezTo>
                    <a:pt x="29" y="27"/>
                    <a:pt x="22" y="17"/>
                    <a:pt x="15" y="6"/>
                  </a:cubicBezTo>
                  <a:cubicBezTo>
                    <a:pt x="11" y="0"/>
                    <a:pt x="0" y="6"/>
                    <a:pt x="5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14377">
                <a:defRPr/>
              </a:pPr>
              <a:endParaRPr lang="zh-CN" altLang="en-US" sz="19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Freeform 23">
              <a:extLst>
                <a:ext uri="{FF2B5EF4-FFF2-40B4-BE49-F238E27FC236}">
                  <a16:creationId xmlns="" xmlns:a16="http://schemas.microsoft.com/office/drawing/2014/main" id="{E759F23A-9004-44A1-B29B-B2484230EE9C}"/>
                </a:ext>
              </a:extLst>
            </p:cNvPr>
            <p:cNvSpPr>
              <a:spLocks/>
            </p:cNvSpPr>
            <p:nvPr/>
          </p:nvSpPr>
          <p:spPr bwMode="auto">
            <a:xfrm>
              <a:off x="6094" y="2755"/>
              <a:ext cx="289" cy="226"/>
            </a:xfrm>
            <a:custGeom>
              <a:avLst/>
              <a:gdLst>
                <a:gd name="T0" fmla="*/ 34 w 129"/>
                <a:gd name="T1" fmla="*/ 88 h 101"/>
                <a:gd name="T2" fmla="*/ 48 w 129"/>
                <a:gd name="T3" fmla="*/ 24 h 101"/>
                <a:gd name="T4" fmla="*/ 115 w 129"/>
                <a:gd name="T5" fmla="*/ 42 h 101"/>
                <a:gd name="T6" fmla="*/ 126 w 129"/>
                <a:gd name="T7" fmla="*/ 36 h 101"/>
                <a:gd name="T8" fmla="*/ 38 w 129"/>
                <a:gd name="T9" fmla="*/ 15 h 101"/>
                <a:gd name="T10" fmla="*/ 25 w 129"/>
                <a:gd name="T11" fmla="*/ 96 h 101"/>
                <a:gd name="T12" fmla="*/ 34 w 129"/>
                <a:gd name="T13" fmla="*/ 88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9" h="101">
                  <a:moveTo>
                    <a:pt x="34" y="88"/>
                  </a:moveTo>
                  <a:cubicBezTo>
                    <a:pt x="11" y="66"/>
                    <a:pt x="23" y="37"/>
                    <a:pt x="48" y="24"/>
                  </a:cubicBezTo>
                  <a:cubicBezTo>
                    <a:pt x="69" y="11"/>
                    <a:pt x="105" y="19"/>
                    <a:pt x="115" y="42"/>
                  </a:cubicBezTo>
                  <a:cubicBezTo>
                    <a:pt x="119" y="49"/>
                    <a:pt x="129" y="43"/>
                    <a:pt x="126" y="36"/>
                  </a:cubicBezTo>
                  <a:cubicBezTo>
                    <a:pt x="111" y="4"/>
                    <a:pt x="66" y="0"/>
                    <a:pt x="38" y="15"/>
                  </a:cubicBezTo>
                  <a:cubicBezTo>
                    <a:pt x="8" y="33"/>
                    <a:pt x="0" y="72"/>
                    <a:pt x="25" y="96"/>
                  </a:cubicBezTo>
                  <a:cubicBezTo>
                    <a:pt x="31" y="101"/>
                    <a:pt x="40" y="93"/>
                    <a:pt x="34" y="8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14377">
                <a:defRPr/>
              </a:pPr>
              <a:endParaRPr lang="zh-CN" altLang="en-US" sz="19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Freeform 24">
              <a:extLst>
                <a:ext uri="{FF2B5EF4-FFF2-40B4-BE49-F238E27FC236}">
                  <a16:creationId xmlns="" xmlns:a16="http://schemas.microsoft.com/office/drawing/2014/main" id="{AC53D00C-ED38-4CC1-A7BB-E7EA5C595307}"/>
                </a:ext>
              </a:extLst>
            </p:cNvPr>
            <p:cNvSpPr>
              <a:spLocks/>
            </p:cNvSpPr>
            <p:nvPr/>
          </p:nvSpPr>
          <p:spPr bwMode="auto">
            <a:xfrm>
              <a:off x="6139" y="2782"/>
              <a:ext cx="197" cy="179"/>
            </a:xfrm>
            <a:custGeom>
              <a:avLst/>
              <a:gdLst>
                <a:gd name="T0" fmla="*/ 27 w 88"/>
                <a:gd name="T1" fmla="*/ 70 h 80"/>
                <a:gd name="T2" fmla="*/ 74 w 88"/>
                <a:gd name="T3" fmla="*/ 37 h 80"/>
                <a:gd name="T4" fmla="*/ 82 w 88"/>
                <a:gd name="T5" fmla="*/ 28 h 80"/>
                <a:gd name="T6" fmla="*/ 15 w 88"/>
                <a:gd name="T7" fmla="*/ 73 h 80"/>
                <a:gd name="T8" fmla="*/ 27 w 88"/>
                <a:gd name="T9" fmla="*/ 7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8" h="80">
                  <a:moveTo>
                    <a:pt x="27" y="70"/>
                  </a:moveTo>
                  <a:cubicBezTo>
                    <a:pt x="16" y="43"/>
                    <a:pt x="51" y="16"/>
                    <a:pt x="74" y="37"/>
                  </a:cubicBezTo>
                  <a:cubicBezTo>
                    <a:pt x="79" y="42"/>
                    <a:pt x="88" y="34"/>
                    <a:pt x="82" y="28"/>
                  </a:cubicBezTo>
                  <a:cubicBezTo>
                    <a:pt x="52" y="0"/>
                    <a:pt x="0" y="34"/>
                    <a:pt x="15" y="73"/>
                  </a:cubicBezTo>
                  <a:cubicBezTo>
                    <a:pt x="18" y="80"/>
                    <a:pt x="30" y="77"/>
                    <a:pt x="27" y="7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914377">
                <a:defRPr/>
              </a:pPr>
              <a:endParaRPr lang="zh-CN" altLang="en-US" sz="19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442056"/>
              </p:ext>
            </p:extLst>
          </p:nvPr>
        </p:nvGraphicFramePr>
        <p:xfrm>
          <a:off x="3203848" y="5621430"/>
          <a:ext cx="19462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name="Equation" r:id="rId4" imgW="1612800" imgH="812520" progId="Equation.DSMT4">
                  <p:embed/>
                </p:oleObj>
              </mc:Choice>
              <mc:Fallback>
                <p:oleObj name="Equation" r:id="rId4" imgW="16128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621430"/>
                        <a:ext cx="194627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>
            <a:extLst>
              <a:ext uri="{FF2B5EF4-FFF2-40B4-BE49-F238E27FC236}">
                <a16:creationId xmlns="" xmlns:a16="http://schemas.microsoft.com/office/drawing/2014/main" id="{19A72B83-9D4F-4D29-BB6E-34E751D1D2B4}"/>
              </a:ext>
            </a:extLst>
          </p:cNvPr>
          <p:cNvSpPr/>
          <p:nvPr/>
        </p:nvSpPr>
        <p:spPr>
          <a:xfrm>
            <a:off x="2264736" y="5848770"/>
            <a:ext cx="1050089" cy="523220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pPr algn="ctr" defTabSz="914377">
              <a:defRPr/>
            </a:pPr>
            <a:r>
              <a:rPr lang="en-US" altLang="zh-CN" sz="2800" b="1" dirty="0" err="1">
                <a:solidFill>
                  <a:srgbClr val="FFE469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ậy</a:t>
            </a:r>
            <a:endParaRPr lang="zh-CN" altLang="en-US" sz="2800" b="1" dirty="0">
              <a:solidFill>
                <a:srgbClr val="FFE469"/>
              </a:solidFill>
              <a:latin typeface="Times New Roman" panose="02020603050405020304" pitchFamily="18" charset="0"/>
              <a:ea typeface="汉仪喵魂体W" panose="00020600040101010101" pitchFamily="18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952805"/>
              </p:ext>
            </p:extLst>
          </p:nvPr>
        </p:nvGraphicFramePr>
        <p:xfrm>
          <a:off x="506467" y="1231081"/>
          <a:ext cx="18684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name="Equation" r:id="rId6" imgW="2184120" imgH="723600" progId="Equation.DSMT4">
                  <p:embed/>
                </p:oleObj>
              </mc:Choice>
              <mc:Fallback>
                <p:oleObj name="Equation" r:id="rId6" imgW="2184120" imgH="723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67" y="1231081"/>
                        <a:ext cx="186848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142002"/>
              </p:ext>
            </p:extLst>
          </p:nvPr>
        </p:nvGraphicFramePr>
        <p:xfrm>
          <a:off x="1721811" y="1844824"/>
          <a:ext cx="10858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name="Equation" r:id="rId8" imgW="1269720" imgH="723600" progId="Equation.DSMT4">
                  <p:embed/>
                </p:oleObj>
              </mc:Choice>
              <mc:Fallback>
                <p:oleObj name="Equation" r:id="rId8" imgW="1269720" imgH="723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1811" y="1844824"/>
                        <a:ext cx="10858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967988"/>
              </p:ext>
            </p:extLst>
          </p:nvPr>
        </p:nvGraphicFramePr>
        <p:xfrm>
          <a:off x="1690568" y="2492896"/>
          <a:ext cx="115093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Equation" r:id="rId10" imgW="1346040" imgH="723600" progId="Equation.DSMT4">
                  <p:embed/>
                </p:oleObj>
              </mc:Choice>
              <mc:Fallback>
                <p:oleObj name="Equation" r:id="rId10" imgW="1346040" imgH="723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568" y="2492896"/>
                        <a:ext cx="115093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360261"/>
              </p:ext>
            </p:extLst>
          </p:nvPr>
        </p:nvGraphicFramePr>
        <p:xfrm>
          <a:off x="1722857" y="3212976"/>
          <a:ext cx="749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12" imgW="876240" imgH="723600" progId="Equation.DSMT4">
                  <p:embed/>
                </p:oleObj>
              </mc:Choice>
              <mc:Fallback>
                <p:oleObj name="Equation" r:id="rId12" imgW="876240" imgH="723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857" y="3212976"/>
                        <a:ext cx="749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182866"/>
              </p:ext>
            </p:extLst>
          </p:nvPr>
        </p:nvGraphicFramePr>
        <p:xfrm>
          <a:off x="1899193" y="3933056"/>
          <a:ext cx="89058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14" imgW="1041120" imgH="723600" progId="Equation.DSMT4">
                  <p:embed/>
                </p:oleObj>
              </mc:Choice>
              <mc:Fallback>
                <p:oleObj name="Equation" r:id="rId14" imgW="1041120" imgH="723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9193" y="3933056"/>
                        <a:ext cx="890587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283809"/>
              </p:ext>
            </p:extLst>
          </p:nvPr>
        </p:nvGraphicFramePr>
        <p:xfrm>
          <a:off x="1899285" y="4725144"/>
          <a:ext cx="13144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Equation" r:id="rId16" imgW="1536480" imgH="723600" progId="Equation.DSMT4">
                  <p:embed/>
                </p:oleObj>
              </mc:Choice>
              <mc:Fallback>
                <p:oleObj name="Equation" r:id="rId16" imgW="1536480" imgH="723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9285" y="4725144"/>
                        <a:ext cx="13144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618080"/>
              </p:ext>
            </p:extLst>
          </p:nvPr>
        </p:nvGraphicFramePr>
        <p:xfrm>
          <a:off x="4716016" y="1244299"/>
          <a:ext cx="207486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Equation" r:id="rId18" imgW="2425680" imgH="723600" progId="Equation.DSMT4">
                  <p:embed/>
                </p:oleObj>
              </mc:Choice>
              <mc:Fallback>
                <p:oleObj name="Equation" r:id="rId18" imgW="2425680" imgH="723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1244299"/>
                        <a:ext cx="2074862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989555"/>
              </p:ext>
            </p:extLst>
          </p:nvPr>
        </p:nvGraphicFramePr>
        <p:xfrm>
          <a:off x="5868144" y="1844824"/>
          <a:ext cx="12382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name="Equation" r:id="rId20" imgW="1447560" imgH="723600" progId="Equation.DSMT4">
                  <p:embed/>
                </p:oleObj>
              </mc:Choice>
              <mc:Fallback>
                <p:oleObj name="Equation" r:id="rId20" imgW="1447560" imgH="723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1844824"/>
                        <a:ext cx="12382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181789"/>
              </p:ext>
            </p:extLst>
          </p:nvPr>
        </p:nvGraphicFramePr>
        <p:xfrm>
          <a:off x="6012160" y="2564904"/>
          <a:ext cx="12922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8" name="Equation" r:id="rId22" imgW="1511280" imgH="723600" progId="Equation.DSMT4">
                  <p:embed/>
                </p:oleObj>
              </mc:Choice>
              <mc:Fallback>
                <p:oleObj name="Equation" r:id="rId22" imgW="1511280" imgH="723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2564904"/>
                        <a:ext cx="12922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530378"/>
              </p:ext>
            </p:extLst>
          </p:nvPr>
        </p:nvGraphicFramePr>
        <p:xfrm>
          <a:off x="6012160" y="3284984"/>
          <a:ext cx="8905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9" name="Equation" r:id="rId24" imgW="1041120" imgH="723600" progId="Equation.DSMT4">
                  <p:embed/>
                </p:oleObj>
              </mc:Choice>
              <mc:Fallback>
                <p:oleObj name="Equation" r:id="rId24" imgW="1041120" imgH="723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3284984"/>
                        <a:ext cx="89058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18660"/>
              </p:ext>
            </p:extLst>
          </p:nvPr>
        </p:nvGraphicFramePr>
        <p:xfrm>
          <a:off x="6156176" y="4005064"/>
          <a:ext cx="10429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Equation" r:id="rId26" imgW="1218960" imgH="723600" progId="Equation.DSMT4">
                  <p:embed/>
                </p:oleObj>
              </mc:Choice>
              <mc:Fallback>
                <p:oleObj name="Equation" r:id="rId26" imgW="1218960" imgH="723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4005064"/>
                        <a:ext cx="104298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600588"/>
              </p:ext>
            </p:extLst>
          </p:nvPr>
        </p:nvGraphicFramePr>
        <p:xfrm>
          <a:off x="6156176" y="4653136"/>
          <a:ext cx="16065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" name="Equation" r:id="rId28" imgW="1879560" imgH="723600" progId="Equation.DSMT4">
                  <p:embed/>
                </p:oleObj>
              </mc:Choice>
              <mc:Fallback>
                <p:oleObj name="Equation" r:id="rId28" imgW="1879560" imgH="723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4653136"/>
                        <a:ext cx="16065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874347"/>
              </p:ext>
            </p:extLst>
          </p:nvPr>
        </p:nvGraphicFramePr>
        <p:xfrm>
          <a:off x="2798342" y="474567"/>
          <a:ext cx="18573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name="Equation" r:id="rId30" imgW="2171520" imgH="723600" progId="Equation.DSMT4">
                  <p:embed/>
                </p:oleObj>
              </mc:Choice>
              <mc:Fallback>
                <p:oleObj name="Equation" r:id="rId30" imgW="2171520" imgH="723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342" y="474567"/>
                        <a:ext cx="18573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071899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" grpId="0"/>
      <p:bldP spid="3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>
            <a:extLst>
              <a:ext uri="{FF2B5EF4-FFF2-40B4-BE49-F238E27FC236}">
                <a16:creationId xmlns="" xmlns:a16="http://schemas.microsoft.com/office/drawing/2014/main" id="{AC1E5B9A-AD7C-47EC-BE03-FDC4A8106CC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8054144" y="131247"/>
            <a:ext cx="985125" cy="1505676"/>
            <a:chOff x="6092" y="2755"/>
            <a:chExt cx="704" cy="807"/>
          </a:xfrm>
          <a:solidFill>
            <a:schemeClr val="accent2"/>
          </a:solidFill>
        </p:grpSpPr>
        <p:sp>
          <p:nvSpPr>
            <p:cNvPr id="3" name="Freeform 16">
              <a:extLst>
                <a:ext uri="{FF2B5EF4-FFF2-40B4-BE49-F238E27FC236}">
                  <a16:creationId xmlns="" xmlns:a16="http://schemas.microsoft.com/office/drawing/2014/main" id="{DAE15AB3-3342-4E73-945C-5DD0F5554269}"/>
                </a:ext>
              </a:extLst>
            </p:cNvPr>
            <p:cNvSpPr>
              <a:spLocks/>
            </p:cNvSpPr>
            <p:nvPr/>
          </p:nvSpPr>
          <p:spPr bwMode="auto">
            <a:xfrm>
              <a:off x="6092" y="2822"/>
              <a:ext cx="420" cy="378"/>
            </a:xfrm>
            <a:custGeom>
              <a:avLst/>
              <a:gdLst>
                <a:gd name="T0" fmla="*/ 4 w 188"/>
                <a:gd name="T1" fmla="*/ 89 h 169"/>
                <a:gd name="T2" fmla="*/ 137 w 188"/>
                <a:gd name="T3" fmla="*/ 141 h 169"/>
                <a:gd name="T4" fmla="*/ 159 w 188"/>
                <a:gd name="T5" fmla="*/ 3 h 169"/>
                <a:gd name="T6" fmla="*/ 154 w 188"/>
                <a:gd name="T7" fmla="*/ 0 h 169"/>
                <a:gd name="T8" fmla="*/ 6 w 188"/>
                <a:gd name="T9" fmla="*/ 80 h 169"/>
                <a:gd name="T10" fmla="*/ 15 w 188"/>
                <a:gd name="T11" fmla="*/ 89 h 169"/>
                <a:gd name="T12" fmla="*/ 95 w 188"/>
                <a:gd name="T13" fmla="*/ 28 h 169"/>
                <a:gd name="T14" fmla="*/ 140 w 188"/>
                <a:gd name="T15" fmla="*/ 13 h 169"/>
                <a:gd name="T16" fmla="*/ 156 w 188"/>
                <a:gd name="T17" fmla="*/ 25 h 169"/>
                <a:gd name="T18" fmla="*/ 164 w 188"/>
                <a:gd name="T19" fmla="*/ 57 h 169"/>
                <a:gd name="T20" fmla="*/ 112 w 188"/>
                <a:gd name="T21" fmla="*/ 138 h 169"/>
                <a:gd name="T22" fmla="*/ 15 w 188"/>
                <a:gd name="T23" fmla="*/ 83 h 169"/>
                <a:gd name="T24" fmla="*/ 4 w 188"/>
                <a:gd name="T25" fmla="*/ 89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88" h="169">
                  <a:moveTo>
                    <a:pt x="4" y="89"/>
                  </a:moveTo>
                  <a:cubicBezTo>
                    <a:pt x="33" y="136"/>
                    <a:pt x="83" y="169"/>
                    <a:pt x="137" y="141"/>
                  </a:cubicBezTo>
                  <a:cubicBezTo>
                    <a:pt x="188" y="113"/>
                    <a:pt x="180" y="46"/>
                    <a:pt x="159" y="3"/>
                  </a:cubicBezTo>
                  <a:cubicBezTo>
                    <a:pt x="158" y="1"/>
                    <a:pt x="155" y="0"/>
                    <a:pt x="154" y="0"/>
                  </a:cubicBezTo>
                  <a:cubicBezTo>
                    <a:pt x="99" y="2"/>
                    <a:pt x="40" y="39"/>
                    <a:pt x="6" y="80"/>
                  </a:cubicBezTo>
                  <a:cubicBezTo>
                    <a:pt x="2" y="86"/>
                    <a:pt x="10" y="95"/>
                    <a:pt x="15" y="89"/>
                  </a:cubicBezTo>
                  <a:cubicBezTo>
                    <a:pt x="37" y="62"/>
                    <a:pt x="65" y="43"/>
                    <a:pt x="95" y="28"/>
                  </a:cubicBezTo>
                  <a:cubicBezTo>
                    <a:pt x="110" y="21"/>
                    <a:pt x="125" y="16"/>
                    <a:pt x="140" y="13"/>
                  </a:cubicBezTo>
                  <a:cubicBezTo>
                    <a:pt x="152" y="11"/>
                    <a:pt x="151" y="13"/>
                    <a:pt x="156" y="25"/>
                  </a:cubicBezTo>
                  <a:cubicBezTo>
                    <a:pt x="160" y="35"/>
                    <a:pt x="162" y="46"/>
                    <a:pt x="164" y="57"/>
                  </a:cubicBezTo>
                  <a:cubicBezTo>
                    <a:pt x="168" y="94"/>
                    <a:pt x="148" y="128"/>
                    <a:pt x="112" y="138"/>
                  </a:cubicBezTo>
                  <a:cubicBezTo>
                    <a:pt x="70" y="149"/>
                    <a:pt x="35" y="116"/>
                    <a:pt x="15" y="83"/>
                  </a:cubicBezTo>
                  <a:cubicBezTo>
                    <a:pt x="11" y="77"/>
                    <a:pt x="0" y="83"/>
                    <a:pt x="4" y="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zh-CN" altLang="en-US" sz="3200" b="1">
                <a:solidFill>
                  <a:srgbClr val="FF0000"/>
                </a:solidFill>
                <a:latin typeface="Times New Roman" pitchFamily="18" charset="0"/>
                <a:ea typeface="微软雅黑"/>
                <a:cs typeface="Times New Roman" panose="02020603050405020304" pitchFamily="18" charset="0"/>
              </a:endParaRPr>
            </a:p>
          </p:txBody>
        </p:sp>
        <p:sp>
          <p:nvSpPr>
            <p:cNvPr id="4" name="Freeform 17">
              <a:extLst>
                <a:ext uri="{FF2B5EF4-FFF2-40B4-BE49-F238E27FC236}">
                  <a16:creationId xmlns="" xmlns:a16="http://schemas.microsoft.com/office/drawing/2014/main" id="{8BCB86E5-168A-40B7-975B-2D4A2C4EAE3F}"/>
                </a:ext>
              </a:extLst>
            </p:cNvPr>
            <p:cNvSpPr>
              <a:spLocks/>
            </p:cNvSpPr>
            <p:nvPr/>
          </p:nvSpPr>
          <p:spPr bwMode="auto">
            <a:xfrm>
              <a:off x="6148" y="2891"/>
              <a:ext cx="648" cy="671"/>
            </a:xfrm>
            <a:custGeom>
              <a:avLst/>
              <a:gdLst>
                <a:gd name="T0" fmla="*/ 1 w 290"/>
                <a:gd name="T1" fmla="*/ 89 h 300"/>
                <a:gd name="T2" fmla="*/ 17 w 290"/>
                <a:gd name="T3" fmla="*/ 199 h 300"/>
                <a:gd name="T4" fmla="*/ 55 w 290"/>
                <a:gd name="T5" fmla="*/ 271 h 300"/>
                <a:gd name="T6" fmla="*/ 198 w 290"/>
                <a:gd name="T7" fmla="*/ 259 h 300"/>
                <a:gd name="T8" fmla="*/ 277 w 290"/>
                <a:gd name="T9" fmla="*/ 142 h 300"/>
                <a:gd name="T10" fmla="*/ 231 w 290"/>
                <a:gd name="T11" fmla="*/ 74 h 300"/>
                <a:gd name="T12" fmla="*/ 146 w 290"/>
                <a:gd name="T13" fmla="*/ 4 h 300"/>
                <a:gd name="T14" fmla="*/ 137 w 290"/>
                <a:gd name="T15" fmla="*/ 13 h 300"/>
                <a:gd name="T16" fmla="*/ 258 w 290"/>
                <a:gd name="T17" fmla="*/ 126 h 300"/>
                <a:gd name="T18" fmla="*/ 192 w 290"/>
                <a:gd name="T19" fmla="*/ 249 h 300"/>
                <a:gd name="T20" fmla="*/ 55 w 290"/>
                <a:gd name="T21" fmla="*/ 256 h 300"/>
                <a:gd name="T22" fmla="*/ 25 w 290"/>
                <a:gd name="T23" fmla="*/ 175 h 300"/>
                <a:gd name="T24" fmla="*/ 13 w 290"/>
                <a:gd name="T25" fmla="*/ 86 h 300"/>
                <a:gd name="T26" fmla="*/ 1 w 290"/>
                <a:gd name="T27" fmla="*/ 89 h 3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0" h="300">
                  <a:moveTo>
                    <a:pt x="1" y="89"/>
                  </a:moveTo>
                  <a:cubicBezTo>
                    <a:pt x="8" y="126"/>
                    <a:pt x="10" y="163"/>
                    <a:pt x="17" y="199"/>
                  </a:cubicBezTo>
                  <a:cubicBezTo>
                    <a:pt x="23" y="227"/>
                    <a:pt x="31" y="254"/>
                    <a:pt x="55" y="271"/>
                  </a:cubicBezTo>
                  <a:cubicBezTo>
                    <a:pt x="96" y="300"/>
                    <a:pt x="158" y="278"/>
                    <a:pt x="198" y="259"/>
                  </a:cubicBezTo>
                  <a:cubicBezTo>
                    <a:pt x="243" y="238"/>
                    <a:pt x="289" y="198"/>
                    <a:pt x="277" y="142"/>
                  </a:cubicBezTo>
                  <a:cubicBezTo>
                    <a:pt x="271" y="115"/>
                    <a:pt x="250" y="92"/>
                    <a:pt x="231" y="74"/>
                  </a:cubicBezTo>
                  <a:cubicBezTo>
                    <a:pt x="204" y="49"/>
                    <a:pt x="174" y="27"/>
                    <a:pt x="146" y="4"/>
                  </a:cubicBezTo>
                  <a:cubicBezTo>
                    <a:pt x="140" y="0"/>
                    <a:pt x="131" y="8"/>
                    <a:pt x="137" y="13"/>
                  </a:cubicBezTo>
                  <a:cubicBezTo>
                    <a:pt x="180" y="46"/>
                    <a:pt x="231" y="78"/>
                    <a:pt x="258" y="126"/>
                  </a:cubicBezTo>
                  <a:cubicBezTo>
                    <a:pt x="290" y="182"/>
                    <a:pt x="237" y="227"/>
                    <a:pt x="192" y="249"/>
                  </a:cubicBezTo>
                  <a:cubicBezTo>
                    <a:pt x="153" y="268"/>
                    <a:pt x="92" y="287"/>
                    <a:pt x="55" y="256"/>
                  </a:cubicBezTo>
                  <a:cubicBezTo>
                    <a:pt x="33" y="238"/>
                    <a:pt x="29" y="202"/>
                    <a:pt x="25" y="175"/>
                  </a:cubicBezTo>
                  <a:cubicBezTo>
                    <a:pt x="20" y="146"/>
                    <a:pt x="18" y="116"/>
                    <a:pt x="13" y="86"/>
                  </a:cubicBezTo>
                  <a:cubicBezTo>
                    <a:pt x="11" y="78"/>
                    <a:pt x="0" y="82"/>
                    <a:pt x="1" y="89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zh-CN" altLang="en-US" sz="3200" b="1">
                <a:solidFill>
                  <a:srgbClr val="FF0000"/>
                </a:solidFill>
                <a:latin typeface="Times New Roman" pitchFamily="18" charset="0"/>
                <a:ea typeface="微软雅黑"/>
                <a:cs typeface="Times New Roman" panose="02020603050405020304" pitchFamily="18" charset="0"/>
              </a:endParaRPr>
            </a:p>
          </p:txBody>
        </p:sp>
        <p:sp>
          <p:nvSpPr>
            <p:cNvPr id="5" name="Freeform 18">
              <a:extLst>
                <a:ext uri="{FF2B5EF4-FFF2-40B4-BE49-F238E27FC236}">
                  <a16:creationId xmlns="" xmlns:a16="http://schemas.microsoft.com/office/drawing/2014/main" id="{100CA733-4535-4618-959E-53E2091D9D55}"/>
                </a:ext>
              </a:extLst>
            </p:cNvPr>
            <p:cNvSpPr>
              <a:spLocks/>
            </p:cNvSpPr>
            <p:nvPr/>
          </p:nvSpPr>
          <p:spPr bwMode="auto">
            <a:xfrm>
              <a:off x="6300" y="3146"/>
              <a:ext cx="356" cy="345"/>
            </a:xfrm>
            <a:custGeom>
              <a:avLst/>
              <a:gdLst>
                <a:gd name="T0" fmla="*/ 2 w 159"/>
                <a:gd name="T1" fmla="*/ 75 h 154"/>
                <a:gd name="T2" fmla="*/ 113 w 159"/>
                <a:gd name="T3" fmla="*/ 134 h 154"/>
                <a:gd name="T4" fmla="*/ 152 w 159"/>
                <a:gd name="T5" fmla="*/ 86 h 154"/>
                <a:gd name="T6" fmla="*/ 126 w 159"/>
                <a:gd name="T7" fmla="*/ 7 h 154"/>
                <a:gd name="T8" fmla="*/ 115 w 159"/>
                <a:gd name="T9" fmla="*/ 13 h 154"/>
                <a:gd name="T10" fmla="*/ 114 w 159"/>
                <a:gd name="T11" fmla="*/ 121 h 154"/>
                <a:gd name="T12" fmla="*/ 13 w 159"/>
                <a:gd name="T13" fmla="*/ 72 h 154"/>
                <a:gd name="T14" fmla="*/ 2 w 159"/>
                <a:gd name="T15" fmla="*/ 75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59" h="154">
                  <a:moveTo>
                    <a:pt x="2" y="75"/>
                  </a:moveTo>
                  <a:cubicBezTo>
                    <a:pt x="15" y="126"/>
                    <a:pt x="63" y="154"/>
                    <a:pt x="113" y="134"/>
                  </a:cubicBezTo>
                  <a:cubicBezTo>
                    <a:pt x="134" y="126"/>
                    <a:pt x="148" y="108"/>
                    <a:pt x="152" y="86"/>
                  </a:cubicBezTo>
                  <a:cubicBezTo>
                    <a:pt x="157" y="57"/>
                    <a:pt x="140" y="30"/>
                    <a:pt x="126" y="7"/>
                  </a:cubicBezTo>
                  <a:cubicBezTo>
                    <a:pt x="122" y="0"/>
                    <a:pt x="111" y="6"/>
                    <a:pt x="115" y="13"/>
                  </a:cubicBezTo>
                  <a:cubicBezTo>
                    <a:pt x="137" y="47"/>
                    <a:pt x="159" y="95"/>
                    <a:pt x="114" y="121"/>
                  </a:cubicBezTo>
                  <a:cubicBezTo>
                    <a:pt x="70" y="146"/>
                    <a:pt x="25" y="115"/>
                    <a:pt x="13" y="72"/>
                  </a:cubicBezTo>
                  <a:cubicBezTo>
                    <a:pt x="11" y="64"/>
                    <a:pt x="0" y="68"/>
                    <a:pt x="2" y="7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zh-CN" altLang="en-US" sz="3200" b="1">
                <a:solidFill>
                  <a:srgbClr val="FF0000"/>
                </a:solidFill>
                <a:latin typeface="Times New Roman" pitchFamily="18" charset="0"/>
                <a:ea typeface="微软雅黑"/>
                <a:cs typeface="Times New Roman" panose="02020603050405020304" pitchFamily="18" charset="0"/>
              </a:endParaRPr>
            </a:p>
          </p:txBody>
        </p:sp>
        <p:sp>
          <p:nvSpPr>
            <p:cNvPr id="6" name="Freeform 19">
              <a:extLst>
                <a:ext uri="{FF2B5EF4-FFF2-40B4-BE49-F238E27FC236}">
                  <a16:creationId xmlns="" xmlns:a16="http://schemas.microsoft.com/office/drawing/2014/main" id="{7E3317E5-1F4E-40C5-A10C-5791A5A75685}"/>
                </a:ext>
              </a:extLst>
            </p:cNvPr>
            <p:cNvSpPr>
              <a:spLocks/>
            </p:cNvSpPr>
            <p:nvPr/>
          </p:nvSpPr>
          <p:spPr bwMode="auto">
            <a:xfrm>
              <a:off x="6300" y="3149"/>
              <a:ext cx="293" cy="221"/>
            </a:xfrm>
            <a:custGeom>
              <a:avLst/>
              <a:gdLst>
                <a:gd name="T0" fmla="*/ 5 w 131"/>
                <a:gd name="T1" fmla="*/ 75 h 99"/>
                <a:gd name="T2" fmla="*/ 88 w 131"/>
                <a:gd name="T3" fmla="*/ 90 h 99"/>
                <a:gd name="T4" fmla="*/ 125 w 131"/>
                <a:gd name="T5" fmla="*/ 7 h 99"/>
                <a:gd name="T6" fmla="*/ 114 w 131"/>
                <a:gd name="T7" fmla="*/ 10 h 99"/>
                <a:gd name="T8" fmla="*/ 76 w 131"/>
                <a:gd name="T9" fmla="*/ 81 h 99"/>
                <a:gd name="T10" fmla="*/ 14 w 131"/>
                <a:gd name="T11" fmla="*/ 67 h 99"/>
                <a:gd name="T12" fmla="*/ 5 w 131"/>
                <a:gd name="T13" fmla="*/ 75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1" h="99">
                  <a:moveTo>
                    <a:pt x="5" y="75"/>
                  </a:moveTo>
                  <a:cubicBezTo>
                    <a:pt x="28" y="95"/>
                    <a:pt x="60" y="99"/>
                    <a:pt x="88" y="90"/>
                  </a:cubicBezTo>
                  <a:cubicBezTo>
                    <a:pt x="123" y="78"/>
                    <a:pt x="131" y="41"/>
                    <a:pt x="125" y="7"/>
                  </a:cubicBezTo>
                  <a:cubicBezTo>
                    <a:pt x="124" y="0"/>
                    <a:pt x="112" y="3"/>
                    <a:pt x="114" y="10"/>
                  </a:cubicBezTo>
                  <a:cubicBezTo>
                    <a:pt x="119" y="43"/>
                    <a:pt x="110" y="72"/>
                    <a:pt x="76" y="81"/>
                  </a:cubicBezTo>
                  <a:cubicBezTo>
                    <a:pt x="56" y="86"/>
                    <a:pt x="30" y="81"/>
                    <a:pt x="14" y="67"/>
                  </a:cubicBezTo>
                  <a:cubicBezTo>
                    <a:pt x="8" y="62"/>
                    <a:pt x="0" y="70"/>
                    <a:pt x="5" y="7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zh-CN" altLang="en-US" sz="3200" b="1">
                <a:solidFill>
                  <a:srgbClr val="FF0000"/>
                </a:solidFill>
                <a:latin typeface="Times New Roman" pitchFamily="18" charset="0"/>
                <a:ea typeface="微软雅黑"/>
                <a:cs typeface="Times New Roman" panose="02020603050405020304" pitchFamily="18" charset="0"/>
              </a:endParaRPr>
            </a:p>
          </p:txBody>
        </p:sp>
        <p:sp>
          <p:nvSpPr>
            <p:cNvPr id="7" name="Freeform 20">
              <a:extLst>
                <a:ext uri="{FF2B5EF4-FFF2-40B4-BE49-F238E27FC236}">
                  <a16:creationId xmlns="" xmlns:a16="http://schemas.microsoft.com/office/drawing/2014/main" id="{15F0CD47-F99A-4AAB-847D-824B90A65F02}"/>
                </a:ext>
              </a:extLst>
            </p:cNvPr>
            <p:cNvSpPr>
              <a:spLocks/>
            </p:cNvSpPr>
            <p:nvPr/>
          </p:nvSpPr>
          <p:spPr bwMode="auto">
            <a:xfrm>
              <a:off x="6300" y="3146"/>
              <a:ext cx="288" cy="181"/>
            </a:xfrm>
            <a:custGeom>
              <a:avLst/>
              <a:gdLst>
                <a:gd name="T0" fmla="*/ 14 w 129"/>
                <a:gd name="T1" fmla="*/ 76 h 81"/>
                <a:gd name="T2" fmla="*/ 121 w 129"/>
                <a:gd name="T3" fmla="*/ 14 h 81"/>
                <a:gd name="T4" fmla="*/ 118 w 129"/>
                <a:gd name="T5" fmla="*/ 3 h 81"/>
                <a:gd name="T6" fmla="*/ 5 w 129"/>
                <a:gd name="T7" fmla="*/ 68 h 81"/>
                <a:gd name="T8" fmla="*/ 14 w 129"/>
                <a:gd name="T9" fmla="*/ 76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9" h="81">
                  <a:moveTo>
                    <a:pt x="14" y="76"/>
                  </a:moveTo>
                  <a:cubicBezTo>
                    <a:pt x="45" y="48"/>
                    <a:pt x="82" y="28"/>
                    <a:pt x="121" y="14"/>
                  </a:cubicBezTo>
                  <a:cubicBezTo>
                    <a:pt x="129" y="12"/>
                    <a:pt x="126" y="0"/>
                    <a:pt x="118" y="3"/>
                  </a:cubicBezTo>
                  <a:cubicBezTo>
                    <a:pt x="76" y="17"/>
                    <a:pt x="38" y="38"/>
                    <a:pt x="5" y="68"/>
                  </a:cubicBezTo>
                  <a:cubicBezTo>
                    <a:pt x="0" y="73"/>
                    <a:pt x="8" y="81"/>
                    <a:pt x="14" y="7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zh-CN" altLang="en-US" sz="3200" b="1">
                <a:solidFill>
                  <a:srgbClr val="FF0000"/>
                </a:solidFill>
                <a:latin typeface="Times New Roman" pitchFamily="18" charset="0"/>
                <a:ea typeface="微软雅黑"/>
                <a:cs typeface="Times New Roman" panose="02020603050405020304" pitchFamily="18" charset="0"/>
              </a:endParaRPr>
            </a:p>
          </p:txBody>
        </p:sp>
        <p:sp>
          <p:nvSpPr>
            <p:cNvPr id="8" name="Freeform 21">
              <a:extLst>
                <a:ext uri="{FF2B5EF4-FFF2-40B4-BE49-F238E27FC236}">
                  <a16:creationId xmlns="" xmlns:a16="http://schemas.microsoft.com/office/drawing/2014/main" id="{B5AD5799-49F2-4EB4-86A4-C07EFBC64FB5}"/>
                </a:ext>
              </a:extLst>
            </p:cNvPr>
            <p:cNvSpPr>
              <a:spLocks/>
            </p:cNvSpPr>
            <p:nvPr/>
          </p:nvSpPr>
          <p:spPr bwMode="auto">
            <a:xfrm>
              <a:off x="6354" y="3066"/>
              <a:ext cx="73" cy="127"/>
            </a:xfrm>
            <a:custGeom>
              <a:avLst/>
              <a:gdLst>
                <a:gd name="T0" fmla="*/ 1 w 33"/>
                <a:gd name="T1" fmla="*/ 10 h 57"/>
                <a:gd name="T2" fmla="*/ 18 w 33"/>
                <a:gd name="T3" fmla="*/ 51 h 57"/>
                <a:gd name="T4" fmla="*/ 29 w 33"/>
                <a:gd name="T5" fmla="*/ 45 h 57"/>
                <a:gd name="T6" fmla="*/ 13 w 33"/>
                <a:gd name="T7" fmla="*/ 7 h 57"/>
                <a:gd name="T8" fmla="*/ 1 w 33"/>
                <a:gd name="T9" fmla="*/ 1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57">
                  <a:moveTo>
                    <a:pt x="1" y="10"/>
                  </a:moveTo>
                  <a:cubicBezTo>
                    <a:pt x="4" y="25"/>
                    <a:pt x="9" y="39"/>
                    <a:pt x="18" y="51"/>
                  </a:cubicBezTo>
                  <a:cubicBezTo>
                    <a:pt x="23" y="57"/>
                    <a:pt x="33" y="51"/>
                    <a:pt x="29" y="45"/>
                  </a:cubicBezTo>
                  <a:cubicBezTo>
                    <a:pt x="20" y="33"/>
                    <a:pt x="15" y="21"/>
                    <a:pt x="13" y="7"/>
                  </a:cubicBezTo>
                  <a:cubicBezTo>
                    <a:pt x="12" y="0"/>
                    <a:pt x="0" y="3"/>
                    <a:pt x="1" y="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zh-CN" altLang="en-US" sz="3200" b="1">
                <a:solidFill>
                  <a:srgbClr val="FF0000"/>
                </a:solidFill>
                <a:latin typeface="Times New Roman" pitchFamily="18" charset="0"/>
                <a:ea typeface="微软雅黑"/>
                <a:cs typeface="Times New Roman" panose="02020603050405020304" pitchFamily="18" charset="0"/>
              </a:endParaRPr>
            </a:p>
          </p:txBody>
        </p:sp>
        <p:sp>
          <p:nvSpPr>
            <p:cNvPr id="9" name="Freeform 22">
              <a:extLst>
                <a:ext uri="{FF2B5EF4-FFF2-40B4-BE49-F238E27FC236}">
                  <a16:creationId xmlns="" xmlns:a16="http://schemas.microsoft.com/office/drawing/2014/main" id="{A3C06475-046C-4BE7-BF97-40AB905077AB}"/>
                </a:ext>
              </a:extLst>
            </p:cNvPr>
            <p:cNvSpPr>
              <a:spLocks/>
            </p:cNvSpPr>
            <p:nvPr/>
          </p:nvSpPr>
          <p:spPr bwMode="auto">
            <a:xfrm>
              <a:off x="6454" y="3285"/>
              <a:ext cx="81" cy="110"/>
            </a:xfrm>
            <a:custGeom>
              <a:avLst/>
              <a:gdLst>
                <a:gd name="T0" fmla="*/ 5 w 36"/>
                <a:gd name="T1" fmla="*/ 12 h 49"/>
                <a:gd name="T2" fmla="*/ 22 w 36"/>
                <a:gd name="T3" fmla="*/ 42 h 49"/>
                <a:gd name="T4" fmla="*/ 33 w 36"/>
                <a:gd name="T5" fmla="*/ 39 h 49"/>
                <a:gd name="T6" fmla="*/ 15 w 36"/>
                <a:gd name="T7" fmla="*/ 6 h 49"/>
                <a:gd name="T8" fmla="*/ 5 w 36"/>
                <a:gd name="T9" fmla="*/ 12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49">
                  <a:moveTo>
                    <a:pt x="5" y="12"/>
                  </a:moveTo>
                  <a:cubicBezTo>
                    <a:pt x="11" y="22"/>
                    <a:pt x="17" y="31"/>
                    <a:pt x="22" y="42"/>
                  </a:cubicBezTo>
                  <a:cubicBezTo>
                    <a:pt x="25" y="49"/>
                    <a:pt x="36" y="46"/>
                    <a:pt x="33" y="39"/>
                  </a:cubicBezTo>
                  <a:cubicBezTo>
                    <a:pt x="29" y="27"/>
                    <a:pt x="22" y="17"/>
                    <a:pt x="15" y="6"/>
                  </a:cubicBezTo>
                  <a:cubicBezTo>
                    <a:pt x="11" y="0"/>
                    <a:pt x="0" y="6"/>
                    <a:pt x="5" y="1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zh-CN" altLang="en-US" sz="3200" b="1">
                <a:solidFill>
                  <a:srgbClr val="FF0000"/>
                </a:solidFill>
                <a:latin typeface="Times New Roman" pitchFamily="18" charset="0"/>
                <a:ea typeface="微软雅黑"/>
                <a:cs typeface="Times New Roman" panose="02020603050405020304" pitchFamily="18" charset="0"/>
              </a:endParaRPr>
            </a:p>
          </p:txBody>
        </p:sp>
        <p:sp>
          <p:nvSpPr>
            <p:cNvPr id="10" name="Freeform 23">
              <a:extLst>
                <a:ext uri="{FF2B5EF4-FFF2-40B4-BE49-F238E27FC236}">
                  <a16:creationId xmlns="" xmlns:a16="http://schemas.microsoft.com/office/drawing/2014/main" id="{0D57740A-23B1-4663-A064-1C78F1767771}"/>
                </a:ext>
              </a:extLst>
            </p:cNvPr>
            <p:cNvSpPr>
              <a:spLocks/>
            </p:cNvSpPr>
            <p:nvPr/>
          </p:nvSpPr>
          <p:spPr bwMode="auto">
            <a:xfrm>
              <a:off x="6094" y="2755"/>
              <a:ext cx="289" cy="226"/>
            </a:xfrm>
            <a:custGeom>
              <a:avLst/>
              <a:gdLst>
                <a:gd name="T0" fmla="*/ 34 w 129"/>
                <a:gd name="T1" fmla="*/ 88 h 101"/>
                <a:gd name="T2" fmla="*/ 48 w 129"/>
                <a:gd name="T3" fmla="*/ 24 h 101"/>
                <a:gd name="T4" fmla="*/ 115 w 129"/>
                <a:gd name="T5" fmla="*/ 42 h 101"/>
                <a:gd name="T6" fmla="*/ 126 w 129"/>
                <a:gd name="T7" fmla="*/ 36 h 101"/>
                <a:gd name="T8" fmla="*/ 38 w 129"/>
                <a:gd name="T9" fmla="*/ 15 h 101"/>
                <a:gd name="T10" fmla="*/ 25 w 129"/>
                <a:gd name="T11" fmla="*/ 96 h 101"/>
                <a:gd name="T12" fmla="*/ 34 w 129"/>
                <a:gd name="T13" fmla="*/ 88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9" h="101">
                  <a:moveTo>
                    <a:pt x="34" y="88"/>
                  </a:moveTo>
                  <a:cubicBezTo>
                    <a:pt x="11" y="66"/>
                    <a:pt x="23" y="37"/>
                    <a:pt x="48" y="24"/>
                  </a:cubicBezTo>
                  <a:cubicBezTo>
                    <a:pt x="69" y="11"/>
                    <a:pt x="105" y="19"/>
                    <a:pt x="115" y="42"/>
                  </a:cubicBezTo>
                  <a:cubicBezTo>
                    <a:pt x="119" y="49"/>
                    <a:pt x="129" y="43"/>
                    <a:pt x="126" y="36"/>
                  </a:cubicBezTo>
                  <a:cubicBezTo>
                    <a:pt x="111" y="4"/>
                    <a:pt x="66" y="0"/>
                    <a:pt x="38" y="15"/>
                  </a:cubicBezTo>
                  <a:cubicBezTo>
                    <a:pt x="8" y="33"/>
                    <a:pt x="0" y="72"/>
                    <a:pt x="25" y="96"/>
                  </a:cubicBezTo>
                  <a:cubicBezTo>
                    <a:pt x="31" y="101"/>
                    <a:pt x="40" y="93"/>
                    <a:pt x="34" y="88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zh-CN" altLang="en-US" sz="3200" b="1">
                <a:solidFill>
                  <a:srgbClr val="FF0000"/>
                </a:solidFill>
                <a:latin typeface="Times New Roman" pitchFamily="18" charset="0"/>
                <a:ea typeface="微软雅黑"/>
                <a:cs typeface="Times New Roman" panose="02020603050405020304" pitchFamily="18" charset="0"/>
              </a:endParaRPr>
            </a:p>
          </p:txBody>
        </p:sp>
        <p:sp>
          <p:nvSpPr>
            <p:cNvPr id="11" name="Freeform 24">
              <a:extLst>
                <a:ext uri="{FF2B5EF4-FFF2-40B4-BE49-F238E27FC236}">
                  <a16:creationId xmlns="" xmlns:a16="http://schemas.microsoft.com/office/drawing/2014/main" id="{8D052870-6B52-401A-9760-774DA66C1DD8}"/>
                </a:ext>
              </a:extLst>
            </p:cNvPr>
            <p:cNvSpPr>
              <a:spLocks/>
            </p:cNvSpPr>
            <p:nvPr/>
          </p:nvSpPr>
          <p:spPr bwMode="auto">
            <a:xfrm>
              <a:off x="6139" y="2782"/>
              <a:ext cx="197" cy="179"/>
            </a:xfrm>
            <a:custGeom>
              <a:avLst/>
              <a:gdLst>
                <a:gd name="T0" fmla="*/ 27 w 88"/>
                <a:gd name="T1" fmla="*/ 70 h 80"/>
                <a:gd name="T2" fmla="*/ 74 w 88"/>
                <a:gd name="T3" fmla="*/ 37 h 80"/>
                <a:gd name="T4" fmla="*/ 82 w 88"/>
                <a:gd name="T5" fmla="*/ 28 h 80"/>
                <a:gd name="T6" fmla="*/ 15 w 88"/>
                <a:gd name="T7" fmla="*/ 73 h 80"/>
                <a:gd name="T8" fmla="*/ 27 w 88"/>
                <a:gd name="T9" fmla="*/ 7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8" h="80">
                  <a:moveTo>
                    <a:pt x="27" y="70"/>
                  </a:moveTo>
                  <a:cubicBezTo>
                    <a:pt x="16" y="43"/>
                    <a:pt x="51" y="16"/>
                    <a:pt x="74" y="37"/>
                  </a:cubicBezTo>
                  <a:cubicBezTo>
                    <a:pt x="79" y="42"/>
                    <a:pt x="88" y="34"/>
                    <a:pt x="82" y="28"/>
                  </a:cubicBezTo>
                  <a:cubicBezTo>
                    <a:pt x="52" y="0"/>
                    <a:pt x="0" y="34"/>
                    <a:pt x="15" y="73"/>
                  </a:cubicBezTo>
                  <a:cubicBezTo>
                    <a:pt x="18" y="80"/>
                    <a:pt x="30" y="77"/>
                    <a:pt x="27" y="7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zh-CN" altLang="en-US" sz="3200" b="1">
                <a:solidFill>
                  <a:srgbClr val="FF0000"/>
                </a:solidFill>
                <a:latin typeface="Times New Roman" pitchFamily="18" charset="0"/>
                <a:ea typeface="微软雅黑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组合 92">
            <a:extLst>
              <a:ext uri="{FF2B5EF4-FFF2-40B4-BE49-F238E27FC236}">
                <a16:creationId xmlns="" xmlns:a16="http://schemas.microsoft.com/office/drawing/2014/main" id="{F2ED216F-1E3F-417D-AF21-63A9AFD7FF09}"/>
              </a:ext>
            </a:extLst>
          </p:cNvPr>
          <p:cNvGrpSpPr/>
          <p:nvPr/>
        </p:nvGrpSpPr>
        <p:grpSpPr>
          <a:xfrm>
            <a:off x="425202" y="221539"/>
            <a:ext cx="5811253" cy="805788"/>
            <a:chOff x="3532280" y="5381090"/>
            <a:chExt cx="5886671" cy="495365"/>
          </a:xfrm>
        </p:grpSpPr>
        <p:sp>
          <p:nvSpPr>
            <p:cNvPr id="13" name="Freeform 34">
              <a:extLst>
                <a:ext uri="{FF2B5EF4-FFF2-40B4-BE49-F238E27FC236}">
                  <a16:creationId xmlns="" xmlns:a16="http://schemas.microsoft.com/office/drawing/2014/main" id="{F17F4487-F26D-47A4-9CC5-CF10190F490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625557" y="5381090"/>
              <a:ext cx="793394" cy="459363"/>
            </a:xfrm>
            <a:custGeom>
              <a:avLst/>
              <a:gdLst>
                <a:gd name="T0" fmla="*/ 97 w 97"/>
                <a:gd name="T1" fmla="*/ 16 h 63"/>
                <a:gd name="T2" fmla="*/ 90 w 97"/>
                <a:gd name="T3" fmla="*/ 22 h 63"/>
                <a:gd name="T4" fmla="*/ 75 w 97"/>
                <a:gd name="T5" fmla="*/ 33 h 63"/>
                <a:gd name="T6" fmla="*/ 46 w 97"/>
                <a:gd name="T7" fmla="*/ 51 h 63"/>
                <a:gd name="T8" fmla="*/ 29 w 97"/>
                <a:gd name="T9" fmla="*/ 63 h 63"/>
                <a:gd name="T10" fmla="*/ 26 w 97"/>
                <a:gd name="T11" fmla="*/ 62 h 63"/>
                <a:gd name="T12" fmla="*/ 16 w 97"/>
                <a:gd name="T13" fmla="*/ 47 h 63"/>
                <a:gd name="T14" fmla="*/ 2 w 97"/>
                <a:gd name="T15" fmla="*/ 48 h 63"/>
                <a:gd name="T16" fmla="*/ 10 w 97"/>
                <a:gd name="T17" fmla="*/ 28 h 63"/>
                <a:gd name="T18" fmla="*/ 10 w 97"/>
                <a:gd name="T19" fmla="*/ 26 h 63"/>
                <a:gd name="T20" fmla="*/ 18 w 97"/>
                <a:gd name="T21" fmla="*/ 0 h 63"/>
                <a:gd name="T22" fmla="*/ 40 w 97"/>
                <a:gd name="T23" fmla="*/ 5 h 63"/>
                <a:gd name="T24" fmla="*/ 75 w 97"/>
                <a:gd name="T25" fmla="*/ 13 h 63"/>
                <a:gd name="T26" fmla="*/ 94 w 97"/>
                <a:gd name="T27" fmla="*/ 15 h 63"/>
                <a:gd name="T28" fmla="*/ 97 w 97"/>
                <a:gd name="T29" fmla="*/ 16 h 63"/>
                <a:gd name="T30" fmla="*/ 20 w 97"/>
                <a:gd name="T31" fmla="*/ 3 h 63"/>
                <a:gd name="T32" fmla="*/ 16 w 97"/>
                <a:gd name="T33" fmla="*/ 18 h 63"/>
                <a:gd name="T34" fmla="*/ 14 w 97"/>
                <a:gd name="T35" fmla="*/ 26 h 63"/>
                <a:gd name="T36" fmla="*/ 65 w 97"/>
                <a:gd name="T37" fmla="*/ 20 h 63"/>
                <a:gd name="T38" fmla="*/ 86 w 97"/>
                <a:gd name="T39" fmla="*/ 17 h 63"/>
                <a:gd name="T40" fmla="*/ 20 w 97"/>
                <a:gd name="T41" fmla="*/ 3 h 63"/>
                <a:gd name="T42" fmla="*/ 14 w 97"/>
                <a:gd name="T43" fmla="*/ 38 h 63"/>
                <a:gd name="T44" fmla="*/ 28 w 97"/>
                <a:gd name="T45" fmla="*/ 60 h 63"/>
                <a:gd name="T46" fmla="*/ 82 w 97"/>
                <a:gd name="T47" fmla="*/ 24 h 63"/>
                <a:gd name="T48" fmla="*/ 82 w 97"/>
                <a:gd name="T49" fmla="*/ 23 h 63"/>
                <a:gd name="T50" fmla="*/ 14 w 97"/>
                <a:gd name="T51" fmla="*/ 38 h 63"/>
                <a:gd name="T52" fmla="*/ 13 w 97"/>
                <a:gd name="T53" fmla="*/ 29 h 63"/>
                <a:gd name="T54" fmla="*/ 7 w 97"/>
                <a:gd name="T55" fmla="*/ 40 h 63"/>
                <a:gd name="T56" fmla="*/ 12 w 97"/>
                <a:gd name="T57" fmla="*/ 35 h 63"/>
                <a:gd name="T58" fmla="*/ 15 w 97"/>
                <a:gd name="T59" fmla="*/ 36 h 63"/>
                <a:gd name="T60" fmla="*/ 57 w 97"/>
                <a:gd name="T61" fmla="*/ 27 h 63"/>
                <a:gd name="T62" fmla="*/ 77 w 97"/>
                <a:gd name="T63" fmla="*/ 21 h 63"/>
                <a:gd name="T64" fmla="*/ 13 w 97"/>
                <a:gd name="T65" fmla="*/ 29 h 63"/>
                <a:gd name="T66" fmla="*/ 6 w 97"/>
                <a:gd name="T67" fmla="*/ 45 h 63"/>
                <a:gd name="T68" fmla="*/ 14 w 97"/>
                <a:gd name="T69" fmla="*/ 44 h 63"/>
                <a:gd name="T70" fmla="*/ 11 w 97"/>
                <a:gd name="T71" fmla="*/ 39 h 63"/>
                <a:gd name="T72" fmla="*/ 6 w 97"/>
                <a:gd name="T73" fmla="*/ 45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97" h="63">
                  <a:moveTo>
                    <a:pt x="97" y="16"/>
                  </a:moveTo>
                  <a:cubicBezTo>
                    <a:pt x="96" y="20"/>
                    <a:pt x="92" y="19"/>
                    <a:pt x="90" y="22"/>
                  </a:cubicBezTo>
                  <a:cubicBezTo>
                    <a:pt x="85" y="24"/>
                    <a:pt x="80" y="29"/>
                    <a:pt x="75" y="33"/>
                  </a:cubicBezTo>
                  <a:cubicBezTo>
                    <a:pt x="65" y="38"/>
                    <a:pt x="56" y="45"/>
                    <a:pt x="46" y="51"/>
                  </a:cubicBezTo>
                  <a:cubicBezTo>
                    <a:pt x="40" y="54"/>
                    <a:pt x="35" y="58"/>
                    <a:pt x="29" y="63"/>
                  </a:cubicBezTo>
                  <a:cubicBezTo>
                    <a:pt x="28" y="62"/>
                    <a:pt x="27" y="62"/>
                    <a:pt x="26" y="62"/>
                  </a:cubicBezTo>
                  <a:cubicBezTo>
                    <a:pt x="22" y="57"/>
                    <a:pt x="20" y="52"/>
                    <a:pt x="16" y="47"/>
                  </a:cubicBezTo>
                  <a:cubicBezTo>
                    <a:pt x="12" y="47"/>
                    <a:pt x="6" y="49"/>
                    <a:pt x="2" y="48"/>
                  </a:cubicBezTo>
                  <a:cubicBezTo>
                    <a:pt x="0" y="42"/>
                    <a:pt x="7" y="35"/>
                    <a:pt x="10" y="28"/>
                  </a:cubicBezTo>
                  <a:cubicBezTo>
                    <a:pt x="10" y="27"/>
                    <a:pt x="10" y="26"/>
                    <a:pt x="10" y="26"/>
                  </a:cubicBezTo>
                  <a:cubicBezTo>
                    <a:pt x="13" y="17"/>
                    <a:pt x="15" y="8"/>
                    <a:pt x="18" y="0"/>
                  </a:cubicBezTo>
                  <a:cubicBezTo>
                    <a:pt x="25" y="0"/>
                    <a:pt x="33" y="4"/>
                    <a:pt x="40" y="5"/>
                  </a:cubicBezTo>
                  <a:cubicBezTo>
                    <a:pt x="51" y="8"/>
                    <a:pt x="63" y="10"/>
                    <a:pt x="75" y="13"/>
                  </a:cubicBezTo>
                  <a:cubicBezTo>
                    <a:pt x="81" y="13"/>
                    <a:pt x="88" y="15"/>
                    <a:pt x="94" y="15"/>
                  </a:cubicBezTo>
                  <a:cubicBezTo>
                    <a:pt x="95" y="15"/>
                    <a:pt x="96" y="14"/>
                    <a:pt x="97" y="16"/>
                  </a:cubicBezTo>
                  <a:close/>
                  <a:moveTo>
                    <a:pt x="20" y="3"/>
                  </a:moveTo>
                  <a:cubicBezTo>
                    <a:pt x="18" y="8"/>
                    <a:pt x="16" y="13"/>
                    <a:pt x="16" y="18"/>
                  </a:cubicBezTo>
                  <a:cubicBezTo>
                    <a:pt x="15" y="21"/>
                    <a:pt x="13" y="23"/>
                    <a:pt x="14" y="26"/>
                  </a:cubicBezTo>
                  <a:cubicBezTo>
                    <a:pt x="31" y="24"/>
                    <a:pt x="48" y="21"/>
                    <a:pt x="65" y="20"/>
                  </a:cubicBezTo>
                  <a:cubicBezTo>
                    <a:pt x="72" y="18"/>
                    <a:pt x="80" y="19"/>
                    <a:pt x="86" y="17"/>
                  </a:cubicBezTo>
                  <a:cubicBezTo>
                    <a:pt x="64" y="14"/>
                    <a:pt x="41" y="7"/>
                    <a:pt x="20" y="3"/>
                  </a:cubicBezTo>
                  <a:close/>
                  <a:moveTo>
                    <a:pt x="14" y="38"/>
                  </a:moveTo>
                  <a:cubicBezTo>
                    <a:pt x="19" y="45"/>
                    <a:pt x="22" y="53"/>
                    <a:pt x="28" y="60"/>
                  </a:cubicBezTo>
                  <a:cubicBezTo>
                    <a:pt x="46" y="48"/>
                    <a:pt x="64" y="37"/>
                    <a:pt x="82" y="24"/>
                  </a:cubicBezTo>
                  <a:cubicBezTo>
                    <a:pt x="82" y="23"/>
                    <a:pt x="82" y="23"/>
                    <a:pt x="82" y="23"/>
                  </a:cubicBezTo>
                  <a:cubicBezTo>
                    <a:pt x="59" y="29"/>
                    <a:pt x="37" y="35"/>
                    <a:pt x="14" y="38"/>
                  </a:cubicBezTo>
                  <a:close/>
                  <a:moveTo>
                    <a:pt x="13" y="29"/>
                  </a:moveTo>
                  <a:cubicBezTo>
                    <a:pt x="11" y="33"/>
                    <a:pt x="8" y="37"/>
                    <a:pt x="7" y="40"/>
                  </a:cubicBezTo>
                  <a:cubicBezTo>
                    <a:pt x="9" y="39"/>
                    <a:pt x="9" y="36"/>
                    <a:pt x="12" y="35"/>
                  </a:cubicBezTo>
                  <a:cubicBezTo>
                    <a:pt x="13" y="35"/>
                    <a:pt x="14" y="35"/>
                    <a:pt x="15" y="36"/>
                  </a:cubicBezTo>
                  <a:cubicBezTo>
                    <a:pt x="29" y="33"/>
                    <a:pt x="43" y="30"/>
                    <a:pt x="57" y="27"/>
                  </a:cubicBezTo>
                  <a:cubicBezTo>
                    <a:pt x="64" y="24"/>
                    <a:pt x="70" y="23"/>
                    <a:pt x="77" y="21"/>
                  </a:cubicBezTo>
                  <a:cubicBezTo>
                    <a:pt x="55" y="23"/>
                    <a:pt x="34" y="25"/>
                    <a:pt x="13" y="29"/>
                  </a:cubicBezTo>
                  <a:close/>
                  <a:moveTo>
                    <a:pt x="6" y="45"/>
                  </a:moveTo>
                  <a:cubicBezTo>
                    <a:pt x="9" y="46"/>
                    <a:pt x="12" y="44"/>
                    <a:pt x="14" y="44"/>
                  </a:cubicBezTo>
                  <a:cubicBezTo>
                    <a:pt x="13" y="42"/>
                    <a:pt x="13" y="41"/>
                    <a:pt x="11" y="39"/>
                  </a:cubicBezTo>
                  <a:cubicBezTo>
                    <a:pt x="10" y="41"/>
                    <a:pt x="8" y="43"/>
                    <a:pt x="6" y="45"/>
                  </a:cubicBezTo>
                  <a:close/>
                </a:path>
              </a:pathLst>
            </a:custGeom>
            <a:solidFill>
              <a:schemeClr val="bg1"/>
            </a:solidFill>
            <a:ln>
              <a:solidFill>
                <a:srgbClr val="FFE469"/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zh-CN" altLang="en-US" sz="3200" b="1">
                <a:solidFill>
                  <a:srgbClr val="FF0000"/>
                </a:solidFill>
                <a:latin typeface="Times New Roman" pitchFamily="18" charset="0"/>
                <a:ea typeface="微软雅黑"/>
                <a:cs typeface="Times New Roman" pitchFamily="18" charset="0"/>
              </a:endParaRPr>
            </a:p>
          </p:txBody>
        </p:sp>
        <p:sp>
          <p:nvSpPr>
            <p:cNvPr id="14" name="任意多边形 95">
              <a:extLst>
                <a:ext uri="{FF2B5EF4-FFF2-40B4-BE49-F238E27FC236}">
                  <a16:creationId xmlns="" xmlns:a16="http://schemas.microsoft.com/office/drawing/2014/main" id="{CDE45743-FAEE-4049-AB3E-BF77197F5D69}"/>
                </a:ext>
              </a:extLst>
            </p:cNvPr>
            <p:cNvSpPr/>
            <p:nvPr/>
          </p:nvSpPr>
          <p:spPr>
            <a:xfrm>
              <a:off x="3532280" y="5475339"/>
              <a:ext cx="5024077" cy="401116"/>
            </a:xfrm>
            <a:custGeom>
              <a:avLst/>
              <a:gdLst>
                <a:gd name="connsiteX0" fmla="*/ 0 w 6766560"/>
                <a:gd name="connsiteY0" fmla="*/ 39809 h 361457"/>
                <a:gd name="connsiteX1" fmla="*/ 4411980 w 6766560"/>
                <a:gd name="connsiteY1" fmla="*/ 28379 h 361457"/>
                <a:gd name="connsiteX2" fmla="*/ 4023360 w 6766560"/>
                <a:gd name="connsiteY2" fmla="*/ 359849 h 361457"/>
                <a:gd name="connsiteX3" fmla="*/ 6766560 w 6766560"/>
                <a:gd name="connsiteY3" fmla="*/ 131249 h 361457"/>
                <a:gd name="connsiteX0-1" fmla="*/ 0 w 6766560"/>
                <a:gd name="connsiteY0-2" fmla="*/ 75291 h 398381"/>
                <a:gd name="connsiteX1-3" fmla="*/ 4369154 w 6766560"/>
                <a:gd name="connsiteY1-4" fmla="*/ 18141 h 398381"/>
                <a:gd name="connsiteX2-5" fmla="*/ 4023360 w 6766560"/>
                <a:gd name="connsiteY2-6" fmla="*/ 395331 h 398381"/>
                <a:gd name="connsiteX3-7" fmla="*/ 6766560 w 6766560"/>
                <a:gd name="connsiteY3-8" fmla="*/ 166731 h 398381"/>
                <a:gd name="connsiteX0-9" fmla="*/ 0 w 6766560"/>
                <a:gd name="connsiteY0-10" fmla="*/ 71354 h 339035"/>
                <a:gd name="connsiteX1-11" fmla="*/ 4369154 w 6766560"/>
                <a:gd name="connsiteY1-12" fmla="*/ 14204 h 339035"/>
                <a:gd name="connsiteX2-13" fmla="*/ 4351696 w 6766560"/>
                <a:gd name="connsiteY2-14" fmla="*/ 334244 h 339035"/>
                <a:gd name="connsiteX3-15" fmla="*/ 6766560 w 6766560"/>
                <a:gd name="connsiteY3-16" fmla="*/ 162794 h 339035"/>
                <a:gd name="connsiteX0-17" fmla="*/ 0 w 7194823"/>
                <a:gd name="connsiteY0-18" fmla="*/ 71354 h 334304"/>
                <a:gd name="connsiteX1-19" fmla="*/ 4369154 w 7194823"/>
                <a:gd name="connsiteY1-20" fmla="*/ 14204 h 334304"/>
                <a:gd name="connsiteX2-21" fmla="*/ 4351696 w 7194823"/>
                <a:gd name="connsiteY2-22" fmla="*/ 334244 h 334304"/>
                <a:gd name="connsiteX3-23" fmla="*/ 7194823 w 7194823"/>
                <a:gd name="connsiteY3-24" fmla="*/ 37064 h 334304"/>
                <a:gd name="connsiteX0-25" fmla="*/ 0 w 7194823"/>
                <a:gd name="connsiteY0-26" fmla="*/ 72918 h 358721"/>
                <a:gd name="connsiteX1-27" fmla="*/ 4369154 w 7194823"/>
                <a:gd name="connsiteY1-28" fmla="*/ 15768 h 358721"/>
                <a:gd name="connsiteX2-29" fmla="*/ 4051911 w 7194823"/>
                <a:gd name="connsiteY2-30" fmla="*/ 358668 h 358721"/>
                <a:gd name="connsiteX3-31" fmla="*/ 7194823 w 7194823"/>
                <a:gd name="connsiteY3-32" fmla="*/ 38628 h 358721"/>
                <a:gd name="connsiteX0-33" fmla="*/ 0 w 6454042"/>
                <a:gd name="connsiteY0-34" fmla="*/ 72918 h 359955"/>
                <a:gd name="connsiteX1-35" fmla="*/ 4369154 w 6454042"/>
                <a:gd name="connsiteY1-36" fmla="*/ 15768 h 359955"/>
                <a:gd name="connsiteX2-37" fmla="*/ 4051911 w 6454042"/>
                <a:gd name="connsiteY2-38" fmla="*/ 358668 h 359955"/>
                <a:gd name="connsiteX3-39" fmla="*/ 6454042 w 6454042"/>
                <a:gd name="connsiteY3-40" fmla="*/ 112769 h 359955"/>
                <a:gd name="connsiteX0-41" fmla="*/ 0 w 6454042"/>
                <a:gd name="connsiteY0-42" fmla="*/ 62493 h 349247"/>
                <a:gd name="connsiteX1-43" fmla="*/ 4122228 w 6454042"/>
                <a:gd name="connsiteY1-44" fmla="*/ 17700 h 349247"/>
                <a:gd name="connsiteX2-45" fmla="*/ 4051911 w 6454042"/>
                <a:gd name="connsiteY2-46" fmla="*/ 348243 h 349247"/>
                <a:gd name="connsiteX3-47" fmla="*/ 6454042 w 6454042"/>
                <a:gd name="connsiteY3-48" fmla="*/ 102344 h 349247"/>
                <a:gd name="connsiteX0-49" fmla="*/ 0 w 4341830"/>
                <a:gd name="connsiteY0-50" fmla="*/ 62493 h 348243"/>
                <a:gd name="connsiteX1-51" fmla="*/ 4122228 w 4341830"/>
                <a:gd name="connsiteY1-52" fmla="*/ 17700 h 348243"/>
                <a:gd name="connsiteX2-53" fmla="*/ 4051911 w 4341830"/>
                <a:gd name="connsiteY2-54" fmla="*/ 348243 h 348243"/>
                <a:gd name="connsiteX0-55" fmla="*/ 0 w 4122228"/>
                <a:gd name="connsiteY0-56" fmla="*/ 62493 h 62493"/>
                <a:gd name="connsiteX1-57" fmla="*/ 4122228 w 4122228"/>
                <a:gd name="connsiteY1-58" fmla="*/ 17700 h 62493"/>
                <a:gd name="connsiteX0-59" fmla="*/ 0 w 4122228"/>
                <a:gd name="connsiteY0-60" fmla="*/ 44793 h 66159"/>
                <a:gd name="connsiteX1-61" fmla="*/ 4122228 w 4122228"/>
                <a:gd name="connsiteY1-62" fmla="*/ 0 h 66159"/>
                <a:gd name="connsiteX0-63" fmla="*/ 0 w 4245691"/>
                <a:gd name="connsiteY0-64" fmla="*/ 156004 h 156004"/>
                <a:gd name="connsiteX1-65" fmla="*/ 4245691 w 4245691"/>
                <a:gd name="connsiteY1-66" fmla="*/ 0 h 156004"/>
                <a:gd name="connsiteX0-67" fmla="*/ 0 w 4245691"/>
                <a:gd name="connsiteY0-68" fmla="*/ 156004 h 163985"/>
                <a:gd name="connsiteX1-69" fmla="*/ 4245691 w 4245691"/>
                <a:gd name="connsiteY1-70" fmla="*/ 0 h 163985"/>
                <a:gd name="connsiteX0-71" fmla="*/ 0 w 5449458"/>
                <a:gd name="connsiteY0-72" fmla="*/ 143648 h 143648"/>
                <a:gd name="connsiteX1-73" fmla="*/ 5449458 w 5449458"/>
                <a:gd name="connsiteY1-74" fmla="*/ 0 h 143648"/>
                <a:gd name="connsiteX0-75" fmla="*/ 0 w 5449458"/>
                <a:gd name="connsiteY0-76" fmla="*/ 143648 h 260913"/>
                <a:gd name="connsiteX1-77" fmla="*/ 1990356 w 5449458"/>
                <a:gd name="connsiteY1-78" fmla="*/ 260339 h 260913"/>
                <a:gd name="connsiteX2-79" fmla="*/ 5449458 w 5449458"/>
                <a:gd name="connsiteY2-80" fmla="*/ 0 h 260913"/>
                <a:gd name="connsiteX0-81" fmla="*/ 0 w 4693246"/>
                <a:gd name="connsiteY0-82" fmla="*/ 169 h 463018"/>
                <a:gd name="connsiteX1-83" fmla="*/ 1234144 w 4693246"/>
                <a:gd name="connsiteY1-84" fmla="*/ 462849 h 463018"/>
                <a:gd name="connsiteX2-85" fmla="*/ 4693246 w 4693246"/>
                <a:gd name="connsiteY2-86" fmla="*/ 202510 h 463018"/>
                <a:gd name="connsiteX0-87" fmla="*/ 153395 w 4846641"/>
                <a:gd name="connsiteY0-88" fmla="*/ 0 h 462988"/>
                <a:gd name="connsiteX1-89" fmla="*/ 1387539 w 4846641"/>
                <a:gd name="connsiteY1-90" fmla="*/ 462680 h 462988"/>
                <a:gd name="connsiteX2-91" fmla="*/ 4846641 w 4846641"/>
                <a:gd name="connsiteY2-92" fmla="*/ 202341 h 462988"/>
                <a:gd name="connsiteX0-93" fmla="*/ 212160 w 4457851"/>
                <a:gd name="connsiteY0-94" fmla="*/ 0 h 462988"/>
                <a:gd name="connsiteX1-95" fmla="*/ 998749 w 4457851"/>
                <a:gd name="connsiteY1-96" fmla="*/ 462680 h 462988"/>
                <a:gd name="connsiteX2-97" fmla="*/ 4457851 w 4457851"/>
                <a:gd name="connsiteY2-98" fmla="*/ 202341 h 462988"/>
                <a:gd name="connsiteX0-99" fmla="*/ 238795 w 4484486"/>
                <a:gd name="connsiteY0-100" fmla="*/ 0 h 462868"/>
                <a:gd name="connsiteX1-101" fmla="*/ 1025384 w 4484486"/>
                <a:gd name="connsiteY1-102" fmla="*/ 462680 h 462868"/>
                <a:gd name="connsiteX2-103" fmla="*/ 4484486 w 4484486"/>
                <a:gd name="connsiteY2-104" fmla="*/ 202341 h 462868"/>
                <a:gd name="connsiteX0-105" fmla="*/ 410770 w 4656461"/>
                <a:gd name="connsiteY0-106" fmla="*/ 0 h 425815"/>
                <a:gd name="connsiteX1-107" fmla="*/ 595476 w 4656461"/>
                <a:gd name="connsiteY1-108" fmla="*/ 425610 h 425815"/>
                <a:gd name="connsiteX2-109" fmla="*/ 4656461 w 4656461"/>
                <a:gd name="connsiteY2-110" fmla="*/ 202341 h 425815"/>
                <a:gd name="connsiteX0-111" fmla="*/ 410770 w 4656461"/>
                <a:gd name="connsiteY0-112" fmla="*/ 0 h 364069"/>
                <a:gd name="connsiteX1-113" fmla="*/ 595476 w 4656461"/>
                <a:gd name="connsiteY1-114" fmla="*/ 363827 h 364069"/>
                <a:gd name="connsiteX2-115" fmla="*/ 4656461 w 4656461"/>
                <a:gd name="connsiteY2-116" fmla="*/ 202341 h 364069"/>
                <a:gd name="connsiteX0-117" fmla="*/ 558636 w 4511100"/>
                <a:gd name="connsiteY0-118" fmla="*/ 0 h 388767"/>
                <a:gd name="connsiteX1-119" fmla="*/ 450115 w 4511100"/>
                <a:gd name="connsiteY1-120" fmla="*/ 388541 h 388767"/>
                <a:gd name="connsiteX2-121" fmla="*/ 4511100 w 4511100"/>
                <a:gd name="connsiteY2-122" fmla="*/ 227055 h 388767"/>
                <a:gd name="connsiteX0-123" fmla="*/ 445007 w 4613533"/>
                <a:gd name="connsiteY0-124" fmla="*/ 0 h 413467"/>
                <a:gd name="connsiteX1-125" fmla="*/ 552548 w 4613533"/>
                <a:gd name="connsiteY1-126" fmla="*/ 413255 h 413467"/>
                <a:gd name="connsiteX2-127" fmla="*/ 4613533 w 4613533"/>
                <a:gd name="connsiteY2-128" fmla="*/ 251769 h 413467"/>
                <a:gd name="connsiteX0-129" fmla="*/ 437894 w 4606420"/>
                <a:gd name="connsiteY0-130" fmla="*/ 0 h 351722"/>
                <a:gd name="connsiteX1-131" fmla="*/ 560868 w 4606420"/>
                <a:gd name="connsiteY1-132" fmla="*/ 351471 h 351722"/>
                <a:gd name="connsiteX2-133" fmla="*/ 4606420 w 4606420"/>
                <a:gd name="connsiteY2-134" fmla="*/ 251769 h 351722"/>
                <a:gd name="connsiteX0-135" fmla="*/ 424068 w 4592594"/>
                <a:gd name="connsiteY0-136" fmla="*/ 0 h 401116"/>
                <a:gd name="connsiteX1-137" fmla="*/ 577907 w 4592594"/>
                <a:gd name="connsiteY1-138" fmla="*/ 400898 h 401116"/>
                <a:gd name="connsiteX2-139" fmla="*/ 4592594 w 4592594"/>
                <a:gd name="connsiteY2-140" fmla="*/ 251769 h 401116"/>
                <a:gd name="connsiteX0-141" fmla="*/ 424068 w 4592594"/>
                <a:gd name="connsiteY0-142" fmla="*/ 0 h 401116"/>
                <a:gd name="connsiteX1-143" fmla="*/ 577907 w 4592594"/>
                <a:gd name="connsiteY1-144" fmla="*/ 400898 h 401116"/>
                <a:gd name="connsiteX2-145" fmla="*/ 4592594 w 4592594"/>
                <a:gd name="connsiteY2-146" fmla="*/ 338266 h 401116"/>
                <a:gd name="connsiteX0-147" fmla="*/ 391353 w 4638179"/>
                <a:gd name="connsiteY0-148" fmla="*/ 0 h 401116"/>
                <a:gd name="connsiteX1-149" fmla="*/ 623492 w 4638179"/>
                <a:gd name="connsiteY1-150" fmla="*/ 400898 h 401116"/>
                <a:gd name="connsiteX2-151" fmla="*/ 4638179 w 4638179"/>
                <a:gd name="connsiteY2-152" fmla="*/ 338266 h 401116"/>
                <a:gd name="connsiteX0-153" fmla="*/ 391353 w 4904398"/>
                <a:gd name="connsiteY0-154" fmla="*/ 0 h 401116"/>
                <a:gd name="connsiteX1-155" fmla="*/ 623492 w 4904398"/>
                <a:gd name="connsiteY1-156" fmla="*/ 400898 h 401116"/>
                <a:gd name="connsiteX2-157" fmla="*/ 4904398 w 4904398"/>
                <a:gd name="connsiteY2-158" fmla="*/ 322224 h 401116"/>
              </a:gdLst>
              <a:ahLst/>
              <a:cxnLst>
                <a:cxn ang="0">
                  <a:pos x="connsiteX0-153" y="connsiteY0-154"/>
                </a:cxn>
                <a:cxn ang="0">
                  <a:pos x="connsiteX1-155" y="connsiteY1-156"/>
                </a:cxn>
                <a:cxn ang="0">
                  <a:pos x="connsiteX2-157" y="connsiteY2-158"/>
                </a:cxn>
              </a:cxnLst>
              <a:rect l="l" t="t" r="r" b="b"/>
              <a:pathLst>
                <a:path w="4904398" h="401116">
                  <a:moveTo>
                    <a:pt x="391353" y="0"/>
                  </a:moveTo>
                  <a:cubicBezTo>
                    <a:pt x="-226127" y="38897"/>
                    <a:pt x="-86259" y="411428"/>
                    <a:pt x="623492" y="400898"/>
                  </a:cubicBezTo>
                  <a:lnTo>
                    <a:pt x="4904398" y="322224"/>
                  </a:lnTo>
                </a:path>
              </a:pathLst>
            </a:custGeom>
            <a:noFill/>
            <a:ln w="25400" cap="rnd">
              <a:solidFill>
                <a:srgbClr val="FFE469"/>
              </a:solidFill>
              <a:prstDash val="dash"/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zh-CN" altLang="en-US" sz="3200" b="1">
                <a:solidFill>
                  <a:srgbClr val="FF0000"/>
                </a:solidFill>
                <a:latin typeface="Times New Roman" pitchFamily="18" charset="0"/>
                <a:ea typeface="微软雅黑"/>
                <a:cs typeface="Times New Roman" pitchFamily="18" charset="0"/>
              </a:endParaRPr>
            </a:p>
          </p:txBody>
        </p:sp>
      </p:grpSp>
      <p:sp>
        <p:nvSpPr>
          <p:cNvPr id="15" name="Rectangle 14">
            <a:extLst>
              <a:ext uri="{FF2B5EF4-FFF2-40B4-BE49-F238E27FC236}">
                <a16:creationId xmlns="" xmlns:a16="http://schemas.microsoft.com/office/drawing/2014/main" id="{9276F581-1C0B-4347-AD6C-C1421EBC59E2}"/>
              </a:ext>
            </a:extLst>
          </p:cNvPr>
          <p:cNvSpPr/>
          <p:nvPr/>
        </p:nvSpPr>
        <p:spPr>
          <a:xfrm>
            <a:off x="433411" y="292659"/>
            <a:ext cx="4924742" cy="584773"/>
          </a:xfrm>
          <a:prstGeom prst="rect">
            <a:avLst/>
          </a:prstGeom>
        </p:spPr>
        <p:txBody>
          <a:bodyPr wrap="none" lIns="91438" tIns="45719" rIns="91438" bIns="45719">
            <a:spAutoFit/>
          </a:bodyPr>
          <a:lstStyle/>
          <a:p>
            <a:pPr algn="ctr">
              <a:defRPr/>
            </a:pPr>
            <a:r>
              <a:rPr lang="en-US" altLang="zh-CN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ạng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3: </a:t>
            </a:r>
            <a:r>
              <a:rPr lang="vi-VN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ài toán có lời văn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汉仪喵魂体W" panose="00020600040101010101" pitchFamily="18" charset="-122"/>
              <a:cs typeface="Times New Roman" panose="02020603050405020304" pitchFamily="18" charset="0"/>
            </a:endParaRPr>
          </a:p>
        </p:txBody>
      </p:sp>
      <p:sp>
        <p:nvSpPr>
          <p:cNvPr id="17" name="任意多边形 6">
            <a:extLst>
              <a:ext uri="{FF2B5EF4-FFF2-40B4-BE49-F238E27FC236}">
                <a16:creationId xmlns="" xmlns:a16="http://schemas.microsoft.com/office/drawing/2014/main" id="{ADABA170-0C30-4039-BEEC-BB1EDE0B24AA}"/>
              </a:ext>
            </a:extLst>
          </p:cNvPr>
          <p:cNvSpPr/>
          <p:nvPr/>
        </p:nvSpPr>
        <p:spPr>
          <a:xfrm>
            <a:off x="276386" y="866360"/>
            <a:ext cx="8566978" cy="3729105"/>
          </a:xfrm>
          <a:custGeom>
            <a:avLst/>
            <a:gdLst>
              <a:gd name="connsiteX0" fmla="*/ 6111936 w 6416813"/>
              <a:gd name="connsiteY0" fmla="*/ 519638 h 3001581"/>
              <a:gd name="connsiteX1" fmla="*/ 3290358 w 6416813"/>
              <a:gd name="connsiteY1" fmla="*/ 23250 h 3001581"/>
              <a:gd name="connsiteX2" fmla="*/ 103021 w 6416813"/>
              <a:gd name="connsiteY2" fmla="*/ 1029090 h 3001581"/>
              <a:gd name="connsiteX3" fmla="*/ 769227 w 6416813"/>
              <a:gd name="connsiteY3" fmla="*/ 2531318 h 3001581"/>
              <a:gd name="connsiteX4" fmla="*/ 272838 w 6416813"/>
              <a:gd name="connsiteY4" fmla="*/ 3001581 h 3001581"/>
              <a:gd name="connsiteX5" fmla="*/ 1539936 w 6416813"/>
              <a:gd name="connsiteY5" fmla="*/ 2688072 h 3001581"/>
              <a:gd name="connsiteX6" fmla="*/ 5824553 w 6416813"/>
              <a:gd name="connsiteY6" fmla="*/ 2648884 h 3001581"/>
              <a:gd name="connsiteX7" fmla="*/ 6111936 w 6416813"/>
              <a:gd name="connsiteY7" fmla="*/ 519638 h 3001581"/>
              <a:gd name="connsiteX0-1" fmla="*/ 6111936 w 6416813"/>
              <a:gd name="connsiteY0-2" fmla="*/ 519638 h 3001581"/>
              <a:gd name="connsiteX1-3" fmla="*/ 3290358 w 6416813"/>
              <a:gd name="connsiteY1-4" fmla="*/ 23250 h 3001581"/>
              <a:gd name="connsiteX2-5" fmla="*/ 103021 w 6416813"/>
              <a:gd name="connsiteY2-6" fmla="*/ 1029090 h 3001581"/>
              <a:gd name="connsiteX3-7" fmla="*/ 769227 w 6416813"/>
              <a:gd name="connsiteY3-8" fmla="*/ 2531318 h 3001581"/>
              <a:gd name="connsiteX4-9" fmla="*/ 272838 w 6416813"/>
              <a:gd name="connsiteY4-10" fmla="*/ 3001581 h 3001581"/>
              <a:gd name="connsiteX5-11" fmla="*/ 1539936 w 6416813"/>
              <a:gd name="connsiteY5-12" fmla="*/ 2688072 h 3001581"/>
              <a:gd name="connsiteX6-13" fmla="*/ 5824553 w 6416813"/>
              <a:gd name="connsiteY6-14" fmla="*/ 2648884 h 3001581"/>
              <a:gd name="connsiteX7-15" fmla="*/ 6111936 w 6416813"/>
              <a:gd name="connsiteY7-16" fmla="*/ 519638 h 3001581"/>
              <a:gd name="connsiteX0-17" fmla="*/ 6111936 w 6416813"/>
              <a:gd name="connsiteY0-18" fmla="*/ 519638 h 3001581"/>
              <a:gd name="connsiteX1-19" fmla="*/ 3290358 w 6416813"/>
              <a:gd name="connsiteY1-20" fmla="*/ 23250 h 3001581"/>
              <a:gd name="connsiteX2-21" fmla="*/ 103021 w 6416813"/>
              <a:gd name="connsiteY2-22" fmla="*/ 1029090 h 3001581"/>
              <a:gd name="connsiteX3-23" fmla="*/ 769227 w 6416813"/>
              <a:gd name="connsiteY3-24" fmla="*/ 2531318 h 3001581"/>
              <a:gd name="connsiteX4-25" fmla="*/ 272838 w 6416813"/>
              <a:gd name="connsiteY4-26" fmla="*/ 3001581 h 3001581"/>
              <a:gd name="connsiteX5-27" fmla="*/ 1539936 w 6416813"/>
              <a:gd name="connsiteY5-28" fmla="*/ 2688072 h 3001581"/>
              <a:gd name="connsiteX6-29" fmla="*/ 5824553 w 6416813"/>
              <a:gd name="connsiteY6-30" fmla="*/ 2648884 h 3001581"/>
              <a:gd name="connsiteX7-31" fmla="*/ 6111936 w 6416813"/>
              <a:gd name="connsiteY7-32" fmla="*/ 519638 h 3001581"/>
              <a:gd name="connsiteX0-33" fmla="*/ 6072123 w 6377000"/>
              <a:gd name="connsiteY0-34" fmla="*/ 519638 h 3001581"/>
              <a:gd name="connsiteX1-35" fmla="*/ 3250545 w 6377000"/>
              <a:gd name="connsiteY1-36" fmla="*/ 23250 h 3001581"/>
              <a:gd name="connsiteX2-37" fmla="*/ 63208 w 6377000"/>
              <a:gd name="connsiteY2-38" fmla="*/ 1029090 h 3001581"/>
              <a:gd name="connsiteX3-39" fmla="*/ 729414 w 6377000"/>
              <a:gd name="connsiteY3-40" fmla="*/ 2531318 h 3001581"/>
              <a:gd name="connsiteX4-41" fmla="*/ 233025 w 6377000"/>
              <a:gd name="connsiteY4-42" fmla="*/ 3001581 h 3001581"/>
              <a:gd name="connsiteX5-43" fmla="*/ 1500123 w 6377000"/>
              <a:gd name="connsiteY5-44" fmla="*/ 2688072 h 3001581"/>
              <a:gd name="connsiteX6-45" fmla="*/ 5784740 w 6377000"/>
              <a:gd name="connsiteY6-46" fmla="*/ 2648884 h 3001581"/>
              <a:gd name="connsiteX7-47" fmla="*/ 6072123 w 6377000"/>
              <a:gd name="connsiteY7-48" fmla="*/ 519638 h 3001581"/>
              <a:gd name="connsiteX0-49" fmla="*/ 6202752 w 6463800"/>
              <a:gd name="connsiteY0-50" fmla="*/ 673348 h 2985474"/>
              <a:gd name="connsiteX1-51" fmla="*/ 3250545 w 6463800"/>
              <a:gd name="connsiteY1-52" fmla="*/ 7143 h 2985474"/>
              <a:gd name="connsiteX2-53" fmla="*/ 63208 w 6463800"/>
              <a:gd name="connsiteY2-54" fmla="*/ 1012983 h 2985474"/>
              <a:gd name="connsiteX3-55" fmla="*/ 729414 w 6463800"/>
              <a:gd name="connsiteY3-56" fmla="*/ 2515211 h 2985474"/>
              <a:gd name="connsiteX4-57" fmla="*/ 233025 w 6463800"/>
              <a:gd name="connsiteY4-58" fmla="*/ 2985474 h 2985474"/>
              <a:gd name="connsiteX5-59" fmla="*/ 1500123 w 6463800"/>
              <a:gd name="connsiteY5-60" fmla="*/ 2671965 h 2985474"/>
              <a:gd name="connsiteX6-61" fmla="*/ 5784740 w 6463800"/>
              <a:gd name="connsiteY6-62" fmla="*/ 2632777 h 2985474"/>
              <a:gd name="connsiteX7-63" fmla="*/ 6202752 w 6463800"/>
              <a:gd name="connsiteY7-64" fmla="*/ 673348 h 2985474"/>
              <a:gd name="connsiteX0-65" fmla="*/ 6202752 w 6463800"/>
              <a:gd name="connsiteY0-66" fmla="*/ 673348 h 3037725"/>
              <a:gd name="connsiteX1-67" fmla="*/ 3250545 w 6463800"/>
              <a:gd name="connsiteY1-68" fmla="*/ 7143 h 3037725"/>
              <a:gd name="connsiteX2-69" fmla="*/ 63208 w 6463800"/>
              <a:gd name="connsiteY2-70" fmla="*/ 1012983 h 3037725"/>
              <a:gd name="connsiteX3-71" fmla="*/ 729414 w 6463800"/>
              <a:gd name="connsiteY3-72" fmla="*/ 2515211 h 3037725"/>
              <a:gd name="connsiteX4-73" fmla="*/ 533471 w 6463800"/>
              <a:gd name="connsiteY4-74" fmla="*/ 3037725 h 3037725"/>
              <a:gd name="connsiteX5-75" fmla="*/ 1500123 w 6463800"/>
              <a:gd name="connsiteY5-76" fmla="*/ 2671965 h 3037725"/>
              <a:gd name="connsiteX6-77" fmla="*/ 5784740 w 6463800"/>
              <a:gd name="connsiteY6-78" fmla="*/ 2632777 h 3037725"/>
              <a:gd name="connsiteX7-79" fmla="*/ 6202752 w 6463800"/>
              <a:gd name="connsiteY7-80" fmla="*/ 673348 h 3037725"/>
              <a:gd name="connsiteX0-81" fmla="*/ 6202752 w 6399662"/>
              <a:gd name="connsiteY0-82" fmla="*/ 673568 h 3037945"/>
              <a:gd name="connsiteX1-83" fmla="*/ 3250545 w 6399662"/>
              <a:gd name="connsiteY1-84" fmla="*/ 7363 h 3037945"/>
              <a:gd name="connsiteX2-85" fmla="*/ 63208 w 6399662"/>
              <a:gd name="connsiteY2-86" fmla="*/ 1013203 h 3037945"/>
              <a:gd name="connsiteX3-87" fmla="*/ 729414 w 6399662"/>
              <a:gd name="connsiteY3-88" fmla="*/ 2515431 h 3037945"/>
              <a:gd name="connsiteX4-89" fmla="*/ 533471 w 6399662"/>
              <a:gd name="connsiteY4-90" fmla="*/ 3037945 h 3037945"/>
              <a:gd name="connsiteX5-91" fmla="*/ 1500123 w 6399662"/>
              <a:gd name="connsiteY5-92" fmla="*/ 2672185 h 3037945"/>
              <a:gd name="connsiteX6-93" fmla="*/ 5614923 w 6399662"/>
              <a:gd name="connsiteY6-94" fmla="*/ 2698311 h 3037945"/>
              <a:gd name="connsiteX7-95" fmla="*/ 6202752 w 6399662"/>
              <a:gd name="connsiteY7-96" fmla="*/ 673568 h 3037945"/>
              <a:gd name="connsiteX0-97" fmla="*/ 6202752 w 6427727"/>
              <a:gd name="connsiteY0-98" fmla="*/ 673568 h 3037945"/>
              <a:gd name="connsiteX1-99" fmla="*/ 3250545 w 6427727"/>
              <a:gd name="connsiteY1-100" fmla="*/ 7363 h 3037945"/>
              <a:gd name="connsiteX2-101" fmla="*/ 63208 w 6427727"/>
              <a:gd name="connsiteY2-102" fmla="*/ 1013203 h 3037945"/>
              <a:gd name="connsiteX3-103" fmla="*/ 729414 w 6427727"/>
              <a:gd name="connsiteY3-104" fmla="*/ 2515431 h 3037945"/>
              <a:gd name="connsiteX4-105" fmla="*/ 533471 w 6427727"/>
              <a:gd name="connsiteY4-106" fmla="*/ 3037945 h 3037945"/>
              <a:gd name="connsiteX5-107" fmla="*/ 1500123 w 6427727"/>
              <a:gd name="connsiteY5-108" fmla="*/ 2672185 h 3037945"/>
              <a:gd name="connsiteX6-109" fmla="*/ 5614923 w 6427727"/>
              <a:gd name="connsiteY6-110" fmla="*/ 2698311 h 3037945"/>
              <a:gd name="connsiteX7-111" fmla="*/ 6202752 w 6427727"/>
              <a:gd name="connsiteY7-112" fmla="*/ 673568 h 3037945"/>
              <a:gd name="connsiteX0-113" fmla="*/ 6202752 w 6427727"/>
              <a:gd name="connsiteY0-114" fmla="*/ 666268 h 3030645"/>
              <a:gd name="connsiteX1-115" fmla="*/ 3250545 w 6427727"/>
              <a:gd name="connsiteY1-116" fmla="*/ 63 h 3030645"/>
              <a:gd name="connsiteX2-117" fmla="*/ 63208 w 6427727"/>
              <a:gd name="connsiteY2-118" fmla="*/ 1005903 h 3030645"/>
              <a:gd name="connsiteX3-119" fmla="*/ 729414 w 6427727"/>
              <a:gd name="connsiteY3-120" fmla="*/ 2508131 h 3030645"/>
              <a:gd name="connsiteX4-121" fmla="*/ 533471 w 6427727"/>
              <a:gd name="connsiteY4-122" fmla="*/ 3030645 h 3030645"/>
              <a:gd name="connsiteX5-123" fmla="*/ 1500123 w 6427727"/>
              <a:gd name="connsiteY5-124" fmla="*/ 2664885 h 3030645"/>
              <a:gd name="connsiteX6-125" fmla="*/ 5614923 w 6427727"/>
              <a:gd name="connsiteY6-126" fmla="*/ 2691011 h 3030645"/>
              <a:gd name="connsiteX7-127" fmla="*/ 6202752 w 6427727"/>
              <a:gd name="connsiteY7-128" fmla="*/ 666268 h 3030645"/>
              <a:gd name="connsiteX0-129" fmla="*/ 6202752 w 6445028"/>
              <a:gd name="connsiteY0-130" fmla="*/ 666309 h 3030686"/>
              <a:gd name="connsiteX1-131" fmla="*/ 3250545 w 6445028"/>
              <a:gd name="connsiteY1-132" fmla="*/ 104 h 3030686"/>
              <a:gd name="connsiteX2-133" fmla="*/ 63208 w 6445028"/>
              <a:gd name="connsiteY2-134" fmla="*/ 1005944 h 3030686"/>
              <a:gd name="connsiteX3-135" fmla="*/ 729414 w 6445028"/>
              <a:gd name="connsiteY3-136" fmla="*/ 2508172 h 3030686"/>
              <a:gd name="connsiteX4-137" fmla="*/ 533471 w 6445028"/>
              <a:gd name="connsiteY4-138" fmla="*/ 3030686 h 3030686"/>
              <a:gd name="connsiteX5-139" fmla="*/ 1500123 w 6445028"/>
              <a:gd name="connsiteY5-140" fmla="*/ 2664926 h 3030686"/>
              <a:gd name="connsiteX6-141" fmla="*/ 5614923 w 6445028"/>
              <a:gd name="connsiteY6-142" fmla="*/ 2691052 h 3030686"/>
              <a:gd name="connsiteX7-143" fmla="*/ 6202752 w 6445028"/>
              <a:gd name="connsiteY7-144" fmla="*/ 666309 h 3030686"/>
            </a:gdLst>
            <a:ahLst/>
            <a:cxnLst>
              <a:cxn ang="0">
                <a:pos x="connsiteX0-129" y="connsiteY0-130"/>
              </a:cxn>
              <a:cxn ang="0">
                <a:pos x="connsiteX1-131" y="connsiteY1-132"/>
              </a:cxn>
              <a:cxn ang="0">
                <a:pos x="connsiteX2-133" y="connsiteY2-134"/>
              </a:cxn>
              <a:cxn ang="0">
                <a:pos x="connsiteX3-135" y="connsiteY3-136"/>
              </a:cxn>
              <a:cxn ang="0">
                <a:pos x="connsiteX4-137" y="connsiteY4-138"/>
              </a:cxn>
              <a:cxn ang="0">
                <a:pos x="connsiteX5-139" y="connsiteY5-140"/>
              </a:cxn>
              <a:cxn ang="0">
                <a:pos x="connsiteX6-141" y="connsiteY6-142"/>
              </a:cxn>
              <a:cxn ang="0">
                <a:pos x="connsiteX7-143" y="connsiteY7-144"/>
              </a:cxn>
            </a:cxnLst>
            <a:rect l="l" t="t" r="r" b="b"/>
            <a:pathLst>
              <a:path w="6445028" h="3030686">
                <a:moveTo>
                  <a:pt x="6202752" y="666309"/>
                </a:moveTo>
                <a:cubicBezTo>
                  <a:pt x="5769501" y="126378"/>
                  <a:pt x="4286865" y="-4250"/>
                  <a:pt x="3250545" y="104"/>
                </a:cubicBezTo>
                <a:cubicBezTo>
                  <a:pt x="2214225" y="4458"/>
                  <a:pt x="365830" y="169922"/>
                  <a:pt x="63208" y="1005944"/>
                </a:cubicBezTo>
                <a:cubicBezTo>
                  <a:pt x="-239414" y="1841966"/>
                  <a:pt x="637974" y="2244738"/>
                  <a:pt x="729414" y="2508172"/>
                </a:cubicBezTo>
                <a:lnTo>
                  <a:pt x="533471" y="3030686"/>
                </a:lnTo>
                <a:lnTo>
                  <a:pt x="1500123" y="2664926"/>
                </a:lnTo>
                <a:cubicBezTo>
                  <a:pt x="2242529" y="2749835"/>
                  <a:pt x="4713586" y="2919652"/>
                  <a:pt x="5614923" y="2691052"/>
                </a:cubicBezTo>
                <a:cubicBezTo>
                  <a:pt x="6516260" y="2462452"/>
                  <a:pt x="6636003" y="1206240"/>
                  <a:pt x="6202752" y="666309"/>
                </a:cubicBezTo>
                <a:close/>
              </a:path>
            </a:pathLst>
          </a:custGeom>
          <a:noFill/>
          <a:ln w="28575" cap="rnd">
            <a:solidFill>
              <a:schemeClr val="accent2"/>
            </a:solidFill>
            <a:prstDash val="sysDash"/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995364" y="1504452"/>
            <a:ext cx="7425403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 học sinh bốn khối 6; 7; 8; 9 tỉ lệ với các số 9; 8; 7 ; 6. Biết rằng số học sinh khối 9 ít hơn số học sinh khối 7 là 70 học sinh. Tính số học sinh của mỗi </a:t>
            </a:r>
            <a:r>
              <a:rPr lang="vi-VN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ối.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8468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包图主题2">
  <a:themeElements>
    <a:clrScheme name="自定义 50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FFE469"/>
      </a:accent1>
      <a:accent2>
        <a:srgbClr val="FF9CAF"/>
      </a:accent2>
      <a:accent3>
        <a:srgbClr val="81D4DE"/>
      </a:accent3>
      <a:accent4>
        <a:srgbClr val="88E5A9"/>
      </a:accent4>
      <a:accent5>
        <a:srgbClr val="FFE469"/>
      </a:accent5>
      <a:accent6>
        <a:srgbClr val="FF9CAF"/>
      </a:accent6>
      <a:hlink>
        <a:srgbClr val="0563C1"/>
      </a:hlink>
      <a:folHlink>
        <a:srgbClr val="954F72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包图主题2" id="{50CFA792-C506-47E4-B272-6A6183483AB3}" vid="{CC1AE437-2F7F-4319-9F22-408F5F8C346F}"/>
    </a:ext>
  </a:extLst>
</a:theme>
</file>

<file path=ppt/theme/theme4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1_包图主题2">
  <a:themeElements>
    <a:clrScheme name="自定义 50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FFE469"/>
      </a:accent1>
      <a:accent2>
        <a:srgbClr val="FF9CAF"/>
      </a:accent2>
      <a:accent3>
        <a:srgbClr val="81D4DE"/>
      </a:accent3>
      <a:accent4>
        <a:srgbClr val="88E5A9"/>
      </a:accent4>
      <a:accent5>
        <a:srgbClr val="FFE469"/>
      </a:accent5>
      <a:accent6>
        <a:srgbClr val="FF9CAF"/>
      </a:accent6>
      <a:hlink>
        <a:srgbClr val="0563C1"/>
      </a:hlink>
      <a:folHlink>
        <a:srgbClr val="954F72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包图主题2" id="{50CFA792-C506-47E4-B272-6A6183483AB3}" vid="{CC1AE437-2F7F-4319-9F22-408F5F8C346F}"/>
    </a:ext>
  </a:extLst>
</a:theme>
</file>

<file path=ppt/theme/theme6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</TotalTime>
  <Words>220</Words>
  <Application>Microsoft Office PowerPoint</Application>
  <PresentationFormat>On-screen Show (4:3)</PresentationFormat>
  <Paragraphs>38</Paragraphs>
  <Slides>11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7" baseType="lpstr">
      <vt:lpstr>微软雅黑</vt:lpstr>
      <vt:lpstr>宋体</vt:lpstr>
      <vt:lpstr>Arial</vt:lpstr>
      <vt:lpstr>Calibri</vt:lpstr>
      <vt:lpstr>Cambria Math</vt:lpstr>
      <vt:lpstr>Tahoma</vt:lpstr>
      <vt:lpstr>Times New Roman</vt:lpstr>
      <vt:lpstr>汉仪喵魂体W</vt:lpstr>
      <vt:lpstr>等线</vt:lpstr>
      <vt:lpstr>Office Theme</vt:lpstr>
      <vt:lpstr>1_Office Theme</vt:lpstr>
      <vt:lpstr>包图主题2</vt:lpstr>
      <vt:lpstr>2_Office Theme</vt:lpstr>
      <vt:lpstr>1_包图主题2</vt:lpstr>
      <vt:lpstr>3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sony</cp:lastModifiedBy>
  <cp:revision>8</cp:revision>
  <dcterms:created xsi:type="dcterms:W3CDTF">2021-12-15T14:07:26Z</dcterms:created>
  <dcterms:modified xsi:type="dcterms:W3CDTF">2022-01-08T03:42:31Z</dcterms:modified>
</cp:coreProperties>
</file>